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40" r:id="rId2"/>
    <p:sldId id="257" r:id="rId3"/>
    <p:sldId id="341" r:id="rId4"/>
    <p:sldId id="342" r:id="rId5"/>
    <p:sldId id="343" r:id="rId6"/>
    <p:sldId id="346" r:id="rId7"/>
    <p:sldId id="344" r:id="rId8"/>
    <p:sldId id="345" r:id="rId9"/>
    <p:sldId id="347" r:id="rId10"/>
    <p:sldId id="348" r:id="rId11"/>
    <p:sldId id="349" r:id="rId12"/>
    <p:sldId id="350" r:id="rId13"/>
    <p:sldId id="352" r:id="rId14"/>
    <p:sldId id="353" r:id="rId15"/>
  </p:sldIdLst>
  <p:sldSz cx="9144000" cy="6858000" type="screen4x3"/>
  <p:notesSz cx="6858000" cy="9144000"/>
  <p:embeddedFontLst>
    <p:embeddedFont>
      <p:font typeface="MT Symbol" panose="05050102010706020507" pitchFamily="18" charset="2"/>
      <p:regular r:id="rId18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2748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r>
              <a:rPr lang="en-US"/>
              <a:t>206 6.3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r>
              <a:rPr lang="en-US"/>
              <a:t>Quiz #14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fld id="{7B1B2CD4-F415-4435-B9EB-8D6C6AB7A5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5639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14T01:43:51.807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43 3857 161,'-4'-3'35,"4"-4"2,-4 1 0,4 6-2,0-7-1,0 3 1,-4 1 1,4 3 0,0-7-6,0 7-2,0-9-4,0 2-4,0 4-2,0 0-2,0-3-2,0-2-2,4 1-1,-4 7-4,8 0-1,-8 0-2,8 0-1,-8 3 0,4 4-2,4 1 1,1 8-1,3 0 0,0-2-1,-4 2 1,5 0 1,3-5-1,-4 1-1,5 4-4,-5-8-5,0 5-2,1-3-3,-1-2-5,-4 1-8,4 1-6,-4-4-10,1 0-5,-5 4-3</inkml:trace>
  <inkml:trace contextRef="#ctx0" brushRef="#br0" timeOffset="295.0169">3066 3671 297,'0'0'30,"0"0"-1,0 5 1,0 4-5,0 7-2,0 5-6,-4 1-3,0-1-3,0 9-1,-4 5 0,4 1-4,-4 4-1,-1 3-1,5-5 0,-8 7 0,4-7-2,-4 3-2,-1-1-1,1-4-5,8 1-3,-8-4-3,-1-2-3,5-4-4,0-2-4,0-7-6,4-3-3,4-2-6,-8 8-8</inkml:trace>
  <inkml:trace contextRef="#ctx0" brushRef="#br0" timeOffset="611.0349">3414 3272 205,'0'3'22,"0"-3"-2,-4 3 3,0 13-4,0 0 1,-4-2-2,0 2-1,-5-2-5,5 2-5,4 0 0,-4-2-2,0 2 0,0-1-3,-1-3 0,5 1-4,0-7-4,0 4-8,4-5-6,0 1-4,-4-3-5</inkml:trace>
  <inkml:trace contextRef="#ctx0" brushRef="#br0" timeOffset="824.0471">3525 3346 323,'0'5'21,"0"5"-8,-4-4-2,-4 7-4,4-2-1,-1 2-4,1-1-4,-4-2-6,8-2-7,0-2-3,-4 1-6,4-1-5,-8 21-1</inkml:trace>
  <inkml:trace contextRef="#ctx0" brushRef="#br0" timeOffset="1948.1114">4274 3559 330,'0'-6'36,"0"1"-7,0 5-3,0-3 1,4 3-4,-4-3-1,4 3-5,0 0-3,-4 0-2,5 3 2,-1 0-2,0 5 1,0 5-3,0 6 0,0 2-3,-4 4-2,4-1 0,-4-3-2,4 9 0,0-1-2,-4 4-1,0 3-1,4-2-4,-4-1-3,4 2-1,1-5-7,-5-6-5,0 0-8,4-5-4,-4-3-7,4-6-4,-21 23-12</inkml:trace>
  <inkml:trace contextRef="#ctx0" brushRef="#br0" timeOffset="2190.1253">4114 3780 361,'0'0'45,"0"0"-8,0 4-8,0-1-6,0 0-6,0-1-1,9 7-4,3 1-1,0-7-4,0 0-2,5-3-1,-1 0-1,5 0 1,-1-3-2,1-4 0,-1-8-2,5 7-4,-5-2-7,5 1-7,-5-3-8,-3 3-10,3-1-8,-4 7-8</inkml:trace>
  <inkml:trace contextRef="#ctx0" brushRef="#br0" timeOffset="3449.1973">5367 2868 267,'0'-5'14,"4"-4"7,0 2 2,5 4-2,3-3 1,0 3-2,5 1 3,3-4 0,0-4-1,1 1-1,4 2-1,-5-2-7,0 1-4,1 4-1,-5 4-3,1 0 0,3-3-2,-12 3-2,5 3 2,-9 1-2,8 4 1,-8 8-2,-4-1-1,0 0 2,-4 4 0,0-8-1,-4 8 0,0 0 0,-1-1 1,1-3 0,-4 3-1,4-5 0,-1 3-1,5-5 0,0-5 2,0 4-2,-4-4 1,4-3 1,4 0 0,0-3-1,-4 0 0,4 0 0,0 0-1,0 0 0,4 0 2,-4 3 1,0 1-2,4-4 0,8 0 5,-4 0-1,1 8 0,-1-5 0,0 3-1,4 1 0,-3 2-1,-5-1 1,4 5-2,0 6 1,0-5-1,-8 2 1,0 1 0,4 3-1,0 2 1,-4-5-1,-4 2 0,0-4 3,4 1-1,-4-5 0,-4 1-2,0 1 1,-5-3-1,1-2 0,4-2 0,-4 4-1,-1-7 0,-3 3 0,4 0-1,-1-2-4,-7-4-2,8 0-6,-1 0-6,-3-4-5,4 1-6,-1-3-9,1-7-5,4-1-6</inkml:trace>
  <inkml:trace contextRef="#ctx0" brushRef="#br0" timeOffset="3861.2208">6190 2552 295,'4'-4'15,"-4"1"-5,4 3-4,-4 0 5,0 0-3,0 0-2,-4 0 4,4 0 1,0 7 0,-8-7 2,0 8 4,4 1-3,-4-3 2,3 4 0,1-2-1,-4 5 3,4 3-3,-4-2-1,4 2-2,-4 3 0,-1 1-2,5 4-1,-8 5 1,4-2-1,-4 3-1,3 4 2,-3 2-3,8 2 0,-4-1 0,0-4-2,4 7-2,-1-3 1,5 2-3,0 1 2,0-3-3,0-4 1,0-3-2,5 2-2,3-8-2,0 0-2,-4-5-3,8-2-4,-4-1-3,1-3-5,3-4-5,-4-4-6,0 1-8,5-6-4,7 0-9</inkml:trace>
  <inkml:trace contextRef="#ctx0" brushRef="#br0" timeOffset="4139.2367">6383 2936 433,'0'-3'28,"0"3"-7,4 0 0,-4 0-3,4 0 0,0 3-2,4 4-2,-4-1-1,4 5-5,5 5 1,-1 2-3,0-3 0,5 4 1,-5-4-3,4 4-2,1-5 0,-1 2-1,-4 5 1,0-2-5,1-3-3,-1-5-4,0 5 0,1-4-3,-1-4-5,-4 2-4,0-4-6,0-3-9,-3-3-5,3 0-6,-4 0-5</inkml:trace>
  <inkml:trace contextRef="#ctx0" brushRef="#br0" timeOffset="4406.252">6624 2868 320,'0'0'30,"-4"0"-1,0 3 0,-4 0-2,0 0-1,-1 10-3,-3 0-4,4 0-4,0 1-3,4 2-3,-5 4-2,1 0-2,0 0-2,4 9 0,-4-5-2,-5-4 0,5 3-5,4-6-3,-4 5-6,0-7-3,4 1-2,-4-1-2,8-8-2,-9 1-3,9-5-4,-4-3-4,4 0-2,4-3-7</inkml:trace>
  <inkml:trace contextRef="#ctx0" brushRef="#br0" timeOffset="4616.264">6808 2963 257,'4'0'40,"-4"0"3,9 0-2,-1 0-6,0 0-6,0 3-5,0 1-2,1-4-6,-1 0-4,0-4-3,8 1-3,-3 0-1,3-3 0,-4 1-1,1-5-6,3 4-6,0-3-6,1 1-7,-9 1-7,4-2-4,-4 2-6,0 1-5</inkml:trace>
  <inkml:trace contextRef="#ctx0" brushRef="#br0" timeOffset="5033.2879">7226 2750 264,'4'-6'29,"4"0"-2,4-1-7,-3 1-3,3 3 0,-4-1-1,4 4 1,-3 0-3,-1 0-1,4 0-3,-4 0-2,5 4 2,-9-1-1,4 3 2,0 1 0,-4 2-3,4-1-2,-4-2-2,0 4-2,-4 3 2,0-2-2,0 2-1,0-1 0,0 1 1,0 1 0,-4 2-2,-4-5 1,0 2 0,4 3 0,-4-2 2,0-1 0,3 3 1,1-5-1,0 5 1,0-7-2,0 3 0,-4 0 0,8-5-2,-4 2 0,4 4 0,-4-2 2,0-1-2,4 2 0,0-7 0,4 1 0,0-2 0,0 2 0,4-3 0,0 0 0,5-3 0,-5 3-1,0-3 0,8-3-3,-8 0-7,5-6-10,-1-4-7,4 2-6,-3 1-8,-1 1-3</inkml:trace>
  <inkml:trace contextRef="#ctx0" brushRef="#br0" timeOffset="5419.31">7553 2486 271,'0'0'18,"0"0"2,5 0 1,-1 0 6,0 0 6,4 0 1,0 4 4,0 8-6,-4-2-5,13 1-4,-9 2-4,8-1-1,-3 3-3,3 1-2,4 1-1,-7 2 0,-1 0-2,4 2-1,-3 3-1,-1 4 0,0-1-2,-4 4-1,-4-1-1,1 5-1,-5 1 0,0-2-1,-5 2-1,-3 7 0,0-3-2,0 0-3,-4-7-4,3 0-2,-3 1-4,0-2-2,4-5-4,0-7-10,-1-1-6,1-4-7,0-3-6,0-2-3</inkml:trace>
  <inkml:trace contextRef="#ctx0" brushRef="#br0" timeOffset="6217.3556">5273 3688 225,'0'-3'21,"0"3"0,0 0-8,4 0 4,-4-3 0,12 3 4,1-3 4,7 3 5,-3 0 3,7 0 1,1-3-2,3-1-6,5 0-2,0-3 0,8-2-3,4-1 1,0 2-2,12 2-2,9-4-2,-1 1-4,5-1-3,3-1 0,1 2-3,0-1-1,0-3 0,3 9 0,9-6 0,0 4-1,0-4-2,-4 4 1,0-1-1,-4 4 2,0-2-1,-5-1 0,5 6 0,-4 0-1,4-6 1,-9 3 0,1-4-1,-9 1 1,1 4-1,-1-4-1,-8-1 1,5 1-1,-5 3-1,0-3 1,0-4-1,-4 1 0,-8 4 0,0 2 0,-4-7-2,-8 4-4,-1-1-3,-7 4-1,-1 0-4,-3 1-3,-5 2-2,-4 0-4,-4 0-4,0 0-7,-4 0-9,0 0-11,-8 2-11</inkml:trace>
  <inkml:trace contextRef="#ctx0" brushRef="#br0" timeOffset="6951.3976">5793 3827 261,'0'0'28,"0"-4"-3,0 1 2,0 3-4,0 0-3,-8 0-1,8 0-4,-4 0 1,-4 7-1,-1-3 0,9 6 2,-4 3 1,0 2-3,0 0 0,-4-3 0,4 6-5,-9 1 1,5-1-2,-4 4-3,4 0-1,4 5 0,0 0 1,-5 3-1,1 2-2,4-2 1,0 4 0,-4-4-2,4 3 2,0 1-3,4 4 0,0-5 0,0-3 0,0 4 1,4-1-2,0 1-1,-4 1 1,8-2-4,4-3-4,-3-6-1,-1 5-4,0-6-5,4-2-6,-8 5-5,9-9-3,3-1-5,-8 0-5,29 20-10</inkml:trace>
  <inkml:trace contextRef="#ctx0" brushRef="#br0" timeOffset="7216.4127">5949 4327 377,'0'0'38,"4"0"0,0 0-2,0-3-6,4 3-5,0 3-6,-4 4-4,5 2-1,-1-1-2,4 5-3,0 3-2,-4-2-2,5-1-1,-5 3-2,4 1 1,0-1-2,1 2 1,-1-3-5,0 1-2,-3-1-3,-1 1-1,0-4-1,0-1-4,-4 2-6,4-7-7,1 1-3,-1-1-4,-4-1-8,0-2-1,4 0-2</inkml:trace>
  <inkml:trace contextRef="#ctx0" brushRef="#br0" timeOffset="7455.4264">6157 4354 313,'0'0'33,"-4"0"0,0 0-3,0 4-1,-4-1-5,4 6-4,0 4-4,0 1-3,-5 2-4,1 0-2,0-5-3,0 5-1,0 2-1,-1 4 1,1-2-2,-4 0-4,8-1-6,-4-5-5,0 2-3,3-2-7,1 5-3,-4-3-3,0-5-2,4 5 2,0-8-3,-8 27-5</inkml:trace>
  <inkml:trace contextRef="#ctx0" brushRef="#br0" timeOffset="7885.451">6202 4086 269,'4'-4'32,"-4"1"-1,0 0 0,5 3 0,3 0-5,-4 0-2,0-3-7,0 0-4,4 3-3,0-2-1,1 2-2,-1-3-3,0 3-1,0 0 0,-4 0-2,-4 3-1,4-3 1,0 2 0,1 4-1,-5 0 0,4 1 4,-4 2 1,0-2 1,0 1-3,0 1 2,4 1-2,0-1 1,-4 1 0,0-2 0,0-2-2,0 1 2,0 2-1,0-3-1,4-2 2,-4 4-1,0-2 0,0 3 0,0-5-1,0 2 0,0-1-1,4-5-1,0 3 0,-4 0 0,0 0 0,0 0 2,4 1-1,-4-1-1,0-3 1,0 0 1,8 0-2,-8 0 0,9 0 0,-1 0 1,4-3-1,0 3 1,1-4-2,-5 1-3,4-6-2,-4 1-3,5 1-5,-5 4-8,-4 0-8,4 0-6,-4 0-6,0 0-6,9 3-5</inkml:trace>
  <inkml:trace contextRef="#ctx0" brushRef="#br0" timeOffset="8114.4641">6702 4307 302,'4'0'33,"0"-4"2,-4 4 2,8 0 0,0-3-7,-3 3-6,3 0-8,0 0-2,-4 0-6,4 0-1,0-3-2,1 3-2,3 0 0,-4 0-1,4-6-1,1 3-3,-5-1-5,-4 1-9,4 0-6,0 1-5,5-4-6,-9 3-4,4 0-6,4-10-7</inkml:trace>
  <inkml:trace contextRef="#ctx0" brushRef="#br0" timeOffset="8486.4854">7099 4019 310,'0'0'40,"0"0"-8,0-3-4,4 3-6,-4 0-4,0 0-3,0 0-5,0 0-2,4 0-1,-4 3 0,0-3 0,4 3 1,-4 7 1,0-2-3,4 1-2,-4 1 1,0-4-1,0 2-1,0 1-1,0-2-1,0 2 0,0 1 0,0-5 0,0 1-1,0 0 0,0 1 0,0-1 0,4 0 2,-4-2-3,0 0 1,5 3 0,-5-4 0,4 0 0,-4 0 0,8 1 0,-4-1 0,0 0 0,4-3 0,-4 0 0,4 0 0,-3 0 0,3 0 0,4 0-1,0-3-7,-3 0-4,7-4-6,-8 1-7,0-2-4,9-2-2,-9 1-5,4-1-2,0 1-1</inkml:trace>
  <inkml:trace contextRef="#ctx0" brushRef="#br0" timeOffset="8722.4989">7312 3936 340,'0'0'35,"0"3"-2,0 7-2,0-2-3,0 14-8,0 2-2,0 1-6,-4 2-3,0 0-4,0 4 1,4-3-3,-5 3-6,1-4-6,0 1-4,0-4-1,0 1-6,0-4-2,0 0-1,4-2-4,-4-8-3,4 2-3,0-4-3</inkml:trace>
  <inkml:trace contextRef="#ctx0" brushRef="#br0" timeOffset="9088.5198">7427 3606 345,'0'-4'27,"4"4"-5,4 4 6,0 2 9,0 7-3,4 1-7,-3 2-6,3 1-2,0 6-3,-4 0-1,5 6 0,-1 1-2,4 4-1,-3 2-3,-1 7 2,0-3-4,0-4 2,1 4-4,-1 0 2,0 0-3,-8-1 0,0-2 0,5 0-1,-9-1-1,0 1 0,0 1-2,-4-5 1,-1-3 0,1 1 0,-4-3-1,0 2-3,-4-9-1,4 5-5,-5-6-2,5-4-2,-4-2-1,4-4-2,4-1-1,-1-2-2,5-1-8,0-9-9,-4 0-6,4-4-4,0-12-7</inkml:trace>
  <inkml:trace contextRef="#ctx0" brushRef="#br0" timeOffset="9444.5402">7901 3672 321,'0'-1'20,"4"1"-4,1-3 0,-1-4 0,0 4 0,4 0-1,0 0 0,-4-1-5,0 4-2,0 0-2,1 4 0,-1-4-4,0 0 0,0 3 2,0-3 4,-4 0 3,4 9 0,0-2-1,-4-6 0,0 12-2,0 3 0,0-5-2,0-1 0,-4 2-1,4 1 0,-4 1 0,4-1 0,0 0 1,-4 1 0,0 2 0,4-3-3,0 1 1,0-4-1,0-1-2,0 2 0,4 2 0,-4-4-1,4-2 2,4-4-1,-4 3-1,8-4 0,-3-2-2,7 0 2,-4-2-4,5-7-5,-1 2-6,0-5-15,5-3-13,-5 0-11</inkml:trace>
  <inkml:trace contextRef="#ctx0" brushRef="#br0" timeOffset="10011.5726">8487 3431 249,'0'0'30,"0"0"-1,0 0 3,8 0 3,0 6 3,5 7-2,-5-4-7,0 1-7,4-2-3,-4 5-6,9 2-1,-9 0-5,0-3-1,4 4-3,-8 5 0,5-2 0,-5 2-5,4-2-3,0-5-7,-4 2-7,4-3-3,-3-2-3,3-5-4,0 4-6,-4-7-8,25 5-9</inkml:trace>
  <inkml:trace contextRef="#ctx0" brushRef="#br0" timeOffset="10231.5852">8786 3490 317,'0'0'32,"0"0"-2,-4 6-3,4 3-4,-4 6-1,-5 7-4,-3 2-1,4 1-1,-4-1-4,-1 3-2,-3 3-3,4 2-1,-1-2-3,-3 1 1,4 2-10,-1-1-10,1-5-11,0-7-9,4-4-8,-13 30-11</inkml:trace>
  <inkml:trace contextRef="#ctx0" brushRef="#br0" timeOffset="10479.5994">9207 3046 368,'0'0'27,"4"0"1,1 3 2,-5 4-6,4-1-4,-4 5-6,0 8-4,-4 2-3,-1-2-1,1 1-4,-8 6-6,4-5-4,0-2-6,-5-2-7,5-4-5,0 3-7,-4-8-7,-17 30-13</inkml:trace>
  <inkml:trace contextRef="#ctx0" brushRef="#br0" timeOffset="11069.6331">10079 3300 327,'0'0'35,"5"0"-6,-5 0 3,0 0 2,0 4-6,4 5-3,-4-1-4,0 8-4,0 1-6,0 2-1,0 5-2,0 5-2,0-2-2,-4 0-1,-1 3-3,1 2-5,-4 5-6,4-10-10,-4 1-4,4-4-7,4 0-6,-4-8-3,4-2-2,-9 29-8</inkml:trace>
  <inkml:trace contextRef="#ctx0" brushRef="#br0" timeOffset="11260.6441">10006 3520 380,'0'0'30,"0"0"-6,0 0-9,0 0-3,12 0-3,0 0-2,1 0-3,3 0-1,0 0-2,5 0-9,-1-3-4,5-1-7,-5 1-9,5-5-4,-1-1-7</inkml:trace>
  <inkml:trace contextRef="#ctx0" brushRef="#br0" timeOffset="11996.6862">12118 2765 223,'-4'-4'20,"0"4"-5,0 0 0,-4 0 1,0 0 0,-1 0-3,1 0-1,0 0 0,0 0-2,0 0 1,4 0 1,-5 0-1,5 4 1,-4-4 3,0 3-4,4 0 2,-4 3-2,-1-3-4,1-3 1,-4 4-3,4-4-1,-5 0-1,9 0-1,-12 0-2,4 0 0,-1 0 1,1 0 0,0 0 0,4 0 1,-1 0 3,1 0 1,0 0 0,4 0 0,-4 0 0,4 6-3,4-6 0,-4 2 0,-5-2-1,5 3 1,0 0-1,4 3 0,0 1 0,-4 2 1,0-6-1,4 7 2,0-2-1,-4 8 1,0-5-1,4 2-2,-4-1 2,4 1-1,0 1-1,0-4-1,0 3 1,0-5 0,0-2 0,4 0-1,0 1 0,4-4 0,-4 0 0,4 3 0,5-1 0,-9-2 0,8-3-1,-4 4 0,0-4 1,5 0 0,-1 0 1,-4 6 0,5-6-2,-5 6 4,4-6 3,0 3 0,1 4-3,-1-1 3,-4-3-4,4 4 3,-8-4-3,0 8 2,5-5-2,-9 7 2,4 1-1,-4-4 0,0 6 0,0-2 0,-4-1 2,-5 3-3,1-8 0,-8 1-1,0 4 0,-1-7 0,1 1 0,-1 1-2,1-5-1,0 3-1,-1-3-6,-3-3-4,-1 0-9,5-3-9,-4 3-14,3-3-11</inkml:trace>
  <inkml:trace contextRef="#ctx0" brushRef="#br0" timeOffset="12423.7106">10861 3443 305,'0'0'31,"4"0"-9,-4 0-5,5 0 5,7 0 4,12 0 4,5 0-3,8 0-4,4-3-4,4-3-3,8-2-2,4 2-1,9-7 2,4 0-1,3 2-2,9-2 0,8 1-3,8-3-2,-3 3 1,3-1-2,-4 5 0,8-5 0,1 4 1,-1-4-2,4 2 0,-3 1-2,-5 1 0,-8 2 1,4-1-2,0 2 0,-12 3-1,0 0 0,-16 3-1,-1 0 1,-3 0-3,-9 0-4,-12 0 0,0 3-2,-4-3-2,-5 0 0,-11 0 0,-5 0-3,1 0-3,-9 0-1,0 0-3,-4 0-5,-4 0-4,-4 0-9,0 0-8,0 0-4</inkml:trace>
  <inkml:trace contextRef="#ctx0" brushRef="#br0" timeOffset="13022.7448">11283 3664 183,'4'-3'15,"-4"3"2,4-3-2,0 0-1,-4 0 5,4-1-2,-4 1 0,0 0-2,0 3 0,0-3 2,0 3-5,0 0 1,-4 0-2,4 0 0,-4 0 2,4 0-1,-8 3-1,0-3-1,0 3-3,4 0-1,-5 7-1,-3 0 1,4-2 0,-4 1 0,3 4 1,1 1-2,0-1 3,0 3 0,0 1 2,-5 9 0,5 4-1,-4 0 1,4 3-1,0 4-2,3-2-1,-3 2 0,8-1-1,-4 1-1,4-1 0,0 1-1,0-1 0,4-2-2,4-4 0,1 2-1,3-2 0,0-3 1,1-2-1,3-10 0,0 1-4,-3-4-5,3-7-4,0 5-7,1-4-11,-5-3-6,4-3-9,-3-3-5</inkml:trace>
  <inkml:trace contextRef="#ctx0" brushRef="#br0" timeOffset="13320.7619">11451 3986 386,'0'-4'32,"4"4"1,8 0-2,-4 0-2,9 0-4,-5 4-6,9-3-4,-9 7-2,0 3 0,9-1-4,-1 2-1,1 0-2,-1-3-1,1 4 0,-5-2-3,4 2-1,-3-1 1,-1 3-2,0-3-2,1 1-3,-5 0-3,-4-2-1,1-1 1,-5 2-4,4-2-4,-4-5-5,-4 1-4,8-3-4,-8 0-5,0-3-5,0 0-4,0-6-10</inkml:trace>
  <inkml:trace contextRef="#ctx0" brushRef="#br0" timeOffset="13562.7757">11783 3909 336,'0'0'37,"0"3"-6,-9-1-2,1 4-1,4 10-4,-4 2-2,0 1-5,-5 3-5,-3-1-3,4 6-3,-1 0-1,1 1-1,-4-1-2,-1 0 0,1 2 0,4-5-2,4-2-2,-1-1-5,-3-5-4,4-2-7,0-1-5,4-1-6,0-5-3,4-4-4,-5-3 0,1-3-11</inkml:trace>
  <inkml:trace contextRef="#ctx0" brushRef="#br0" timeOffset="13959.7984">11963 3542 377,'4'0'27,"0"0"-10,4 0 2,0 0-1,-4-3-2,0 3-6,5 0 0,-5 0-4,4 0-1,-8 0-1,8 0-3,-8 3 0,8 0 0,-8 4 1,4-3-1,0 3 2,-4-1 1,0 0 0,0-2 1,0 5 2,0-6-1,0 8 0,0-1-1,0-4 0,-4 1-1,4 4 0,0-2 2,0 1-1,0-1-1,-4-2 1,4-2-2,0 4 1,0 1-1,0-4 0,0 2-1,0-2 0,0 1 0,0-4-1,4 0-1,-4 0 1,9 0 0,-5-3-1,0 4 0,0-1 0,8-3 0,-4 0-1,5 0-2,-5 0-7,4-3-4,-4 3-5,4-4-8,1 1-10,-9 0-7,4 0-6,0 3-8</inkml:trace>
  <inkml:trace contextRef="#ctx0" brushRef="#br0" timeOffset="14159.8099">12311 3906 352,'4'0'35,"0"3"-4,8-3-6,-4 0-7,5 0-5,-5 0-4,0 0-2,4 0-2,1 0-9,-5-3-9,0 3-3,4-3-6,0 0-2,-3-4-5,-1 1-6,4-4-1</inkml:trace>
  <inkml:trace contextRef="#ctx0" brushRef="#br0" timeOffset="14500.8294">12663 3691 287,'0'0'38,"4"0"-8,0 0-4,-4 0-4,0 0-5,4 0 1,-4-3-1,0 3-3,0 3-2,0-3 2,0 0-2,0 0 0,0 7-3,4-7 0,-4 14-2,0 2-2,0-6-2,0 2 0,0-7-1,0 5-1,0 5 1,-4-3-1,4-3-1,-4-3 0,4 1 0,0-1 1,0 5-1,0-4 1,0-1 0,0 4-2,4-7 1,4 3 0,0-6 0,-4 0-3,9 3-1,-9-3-5,4 0-4,4-3-4,1 0-5,-5-13-3,4 3-5,4 9-3,-3-6-2,-1-3-3</inkml:trace>
  <inkml:trace contextRef="#ctx0" brushRef="#br0" timeOffset="14726.8423">12867 3639 284,'0'3'37,"0"-3"2,0 6 4,5 14-2,-5 0-7,0 4-4,0 5-10,0 1-5,-9 3-4,5 1-3,-4 2-2,0 2-2,4-4-2,0-4-4,-5-3-3,5 2-6,4-9-5,-4-2-4,4-2-5,0-4-6,0-5-7,0-4-2,0-3-12</inkml:trace>
  <inkml:trace contextRef="#ctx0" brushRef="#br0" timeOffset="15068.8619">13019 3343 346,'4'0'29,"0"0"1,4 3-1,0 5-1,5 5-4,-5 3-1,4-2-4,0 9-3,1 0-3,-5 3 1,4 1-2,-4 3 3,-3 0 0,-1 5-1,0-5-1,0 10-1,-4-3-3,4-1 1,-4 7-4,0-6-1,0 3 0,0-1-1,0-2-2,0-4-1,0-1 1,0-2-1,0-3 0,-4-3-4,4-2-1,-4-1-4,0-2-3,-5-5-1,1 2-1,4-3-5,-4 0-6,0-8-6,-5 1-6,5-3-7,0-3-3,-4 0-3,-21-14-7</inkml:trace>
  <inkml:trace contextRef="#ctx0" brushRef="#br0" timeOffset="15424.8822">13273 3428 238,'0'-5'33,"4"2"-2,8-1-1,-4 1-5,0 3 0,1 0-2,-1-3-5,-4 3-3,4 0-2,-4 0-2,4 0-5,-3 0 0,-1 3 1,-4 0 2,0-3-1,0 7 1,4-2-1,0 1 2,0 0-1,-4 1-3,-4-1 3,4 0-3,-4 4 2,4-2 1,-8 1-2,3 1-2,-3 3 1,4-5-1,-4 7-1,4 1-1,0-8-1,4 2 0,-4-1-1,0-2 0,4-1-1,0-1 2,-5 1-2,10-3 0,-1 4 1,0-7 0,8 3 0,0-3-1,5 3 0,-1 0 0,0-3-5,5 0-6,-1-3-9,1-3-14,-1-7-16,1 2-14</inkml:trace>
  <inkml:trace contextRef="#ctx0" brushRef="#br0" timeOffset="16678.954">13969 3102 274,'0'0'30,"-4"0"-5,8 0 3,-4 0 5,0 3 5,8 5-4,4 4-6,0 1-7,1-2-4,3 2-5,-4 0-1,9 3-6,-5-2 0,1 2-2,-5-5 1,0 5-5,5-3-4,-5-2-2,4-2-8,-4 1-2,-3-1-7,3-2-5,-8-1-4,-4-4-4,4-2-5,4 3-3</inkml:trace>
  <inkml:trace contextRef="#ctx0" brushRef="#br0" timeOffset="16940.969">14321 3086 369,'0'3'44,"0"0"-3,-4 10-4,4 4-5,-13 6-5,5 0-6,-4 4-5,0 5-4,3-2-3,-3 7-4,0 0 1,4-1-2,-5-3-2,5-2-2,0 0-1,-4 0-3,-1-1-3,1 0 0,-4 2-3,4-2-7,-5-3-3,5-1-6,0 1-3,-1-7-7,1-4-3,4 0-2,-21 35-8</inkml:trace>
  <inkml:trace contextRef="#ctx0" brushRef="#br0" timeOffset="17209.9843">15045 3135 414,'0'0'31,"9"0"-3,3 0-3,-4 0-4,4 3-5,1 0-3,-1 1-3,4-4-3,1 0-1,-1 3-2,5-2-2,-5-1-3,4 0-3,-7 0-7,-9 0-6,12-4-13,-8-3-7,-8-2-7,0-1-3,13-11-7</inkml:trace>
  <inkml:trace contextRef="#ctx0" brushRef="#br0" timeOffset="17384.9944">15062 3340 300,'0'0'27,"0"3"-3,4 4 1,0-6 0,4 6 0,0-1 0,1-3-3,3 0-4,4-3-4,-4 0-5,1 0 0,-1 0-4,4 0-8,-3-3-12,-5-3-11,4-4-10,0 2-5,5-1-5</inkml:trace>
  <inkml:trace contextRef="#ctx0" brushRef="#br0" timeOffset="17924.0252">16106 2979 287,'0'0'29,"0"-3"-5,0-3-3,0-4-2,-4 4-3,4-2-1,-4 1 0,4-2-1,-5 6-1,1-7-1,4-1-2,-4 5-1,0-7 0,0 3-1,4 1 2,-4 1 0,-4-2-2,8 4 1,-4-5-2,4 1-2,-8 1-2,-1 3 0,-3-1-1,8 4 0,-4-3 0,0 6-1,-5-2-1,1 2 0,0 0 1,-1 2 0,-3 1 0,4 6 2,-5 7-1,5-1 1,-8 0-1,-1 9 1,1 2 1,-1 7-2,1 4 1,-1 2-1,9 8 0,0-1 1,-5 0-2,9 0-1,4-10 1,4-2 0,4-4-1,0-6 3,9-5 2,-1-6 2,4-9 4,1 0 0,3-4 0,1-7-1,7-7 1,9-8-3,0-5-1,4-10-1,-4 4-2,0-7-1,-5-6 0,5 6-2,-12 0 1,-1 7-2,-3 1 1,-9 2 0,0 6-1,-8 0-1,-4 2-1,0 3-3,-4 5-3,-12 1-2,4 2-4,-9 1-2,1 4-5,7 0-8,-11 2-8,3 1-6,1 0-6,4 3-3,-42 13-7</inkml:trace>
  <inkml:trace contextRef="#ctx0" brushRef="#br0" timeOffset="20016.1448">2620 6260 384,'-4'0'56,"4"0"-9,-4-3-6,4 3-9,0 0-2,0 0-5,0-3-5,4 3-4,-4 0-4,0 0-3,0 0-3,0 0 0,4 0-3,-4 0 1,4 0 0,4 3-1,-3 13 0,3 2 0,0-2-2,0 1 1,4 2-2,-3-1 1,3 1-2,0 1-4,-4-1-4,5-4-4,-5 1-1,0 0-3,0-5-1,4-2-5,-7-2-2,7-4-8,-4 0-6,0-3-6,4 0-5,17-19-9</inkml:trace>
  <inkml:trace contextRef="#ctx0" brushRef="#br0" timeOffset="20317.1621">2948 6165 312,'0'0'40,"0"0"-4,0-3-3,-9 3-2,9 0-5,-8 0-3,4 6-6,-4 13-3,0-1 1,4 4-2,-4 2 1,-1 0-3,1 1 0,4 2-4,-4 0 0,0 2-2,0-2 1,-1-3-1,1 4-3,4-1-1,-4 0 1,-4-1-1,3-2 0,-3 3-3,4 1-2,-8-1-1,7-3-5,1-2 0,-4-2-4,4-6-5,0 2-5,-1-2-6,5-8-1,4-2-4,-4 5-1,4-6-5,-12-9-10</inkml:trace>
  <inkml:trace contextRef="#ctx0" brushRef="#br0" timeOffset="20606.1786">3308 5744 339,'0'0'25,"4"0"-1,-4 0-3,0 0-3,0 0-5,0 0-3,0 6-3,0-4-1,0 4-2,-4 4-1,0-1-1,-4 2 0,4 2-1,-5-3-1,1-4-3,4 0-4,-4 1-7,0 1-1,8-2-7,-4-3-3,0 0-4,4-3-6,-5 7-7</inkml:trace>
  <inkml:trace contextRef="#ctx0" brushRef="#br0" timeOffset="20775.1883">3378 5791 264,'0'4'34,"0"-4"-3,0 3-2,0 10-5,-5-4-6,1 1-7,0-2-7,0 1-9,0-3-5,0 1-7,0-1-5,4-3-5,-4 12-14</inkml:trace>
  <inkml:trace contextRef="#ctx0" brushRef="#br0" timeOffset="21285.2174">3971 6036 270,'0'0'43,"0"0"0,0 0-3,0 0-3,0 0-4,8 0-5,-8 0-7,0-6-2,0 6-2,9-5 1,-1 5-3,4-3-1,0 0-5,1 3-2,3-7-1,0 7-2,1-6-1,-1 3-1,0 0-6,1 0-2,-1 1-5,-4-1-1,-3 0-6,3 3-7,-4-4-7,-4 4-12,4 0-11</inkml:trace>
  <inkml:trace contextRef="#ctx0" brushRef="#br0" timeOffset="22150.2669">4012 5997 212,'0'0'26,"0"0"3,0 0 1,4 0-5,-4 0-1,4 0-7,-4 0 3,4 0 3,-4 0 5,4 0 1,1 0 0,3 0-3,0 0-4,0 3-2,0 0 1,5-3-3,-1 3-2,0-3-1,0 0-2,5 0-3,-1 0 0,1 0-2,3-3-3,1 0-1,-1-2 0,0-1 0,1-1-3,-5 1 1,1 3-1,7 0 0,-7-1 0,-1 4-1,4-3 1,-7-3-1,3-1 0,-4 4 0,-3 2 0,3 1-1,0 0-2,0 0-2,-3 0-1,-1 0-2,0 0 1,4 0-3,-4-7 2,1 4-3,-1 3 0,-8-3-3,12 0-1,-4 0-6,1-1-5,-9 1-8,4 0-5,-4 0-7,0 1-3</inkml:trace>
  <inkml:trace contextRef="#ctx0" brushRef="#br0" timeOffset="22509.2874">4323 5752 320,'0'0'43,"0"-2"-5,0 2-4,0-3-3,0 3-7,0 0-5,0 0-4,0 0-3,0 3 3,0-3-2,0 5 1,0 11-1,0 1 0,0 2 1,0 4-3,0 4-2,4-4-1,-4 3-3,0 4-2,0 0-1,0 1 2,0-3-6,0 6-4,0-1-4,0-6-5,0 2-10,0-12-13,0-1-15,0-2-12</inkml:trace>
  <inkml:trace contextRef="#ctx0" brushRef="#br0" timeOffset="33499.9161">6063 5270 244,'0'-6'25,"4"-1"-7,-4 4 1,4-3-2,-4 3-3,9-1-2,-5 1-3,4 3 3,0-6-2,0 3 2,0-2 5,5 2 0,-5 3 3,4-3-2,0-1 0,1-2-3,3 3-3,0 3-2,-3-3-2,-1-1-3,0 4-1,-3 0-1,3 0-1,-4 4 0,0-1 0,-4 0-1,4 3 0,-3 7 0,-1-13-1,-4 5 0,0 8 2,0 2-3,0-2 1,-4-2 0,-1 2 0,-3-3 0,4 4 0,-4-5 0,-4 4 0,8-2 0,0-1-1,-5-4 0,5 4-1,-4-4 2,8 2 0,-4-5 0,4 0 0,-4 1-1,0-1 0,4 0-1,0-3 1,0 0 2,-4 3-2,4-3 1,0 0 0,0 0 0,0 0-1,4 0 1,-4 0 0,0 0 0,4 0 0,4-3 2,0 3 2,-8 0-2,13 0 1,-13 3-2,8-3 3,0 0 1,-4 0-1,4 3 1,-8 0-2,8 7 0,1-5-1,-5 4 2,4 1-1,-8-1 0,0 1 0,0 1-1,0 2 2,0-2-3,-8-2 3,4 4-2,-5-3 3,5-1-1,0-2-1,-4 1 1,0-2-2,0-3-1,4 0 1,-5 0-1,1-3 0,0 0 0,0 4 0,0-1 0,-5-3-1,5 0 1,-4 0-1,4 0-1,-1 0-2,-3 0-2,8 0-3,-4 0-1,4 0-4,4 0-2,-8 0-4,8 0-7,-4 0-6,4 0-8,0-3-4,-9 3-13</inkml:trace>
  <inkml:trace contextRef="#ctx0" brushRef="#br0" timeOffset="34714.9856">4941 5838 169,'5'0'14,"-1"0"1,-4 0 2,0 0 0,8 0 0,0 0 3,-4 0-2,0 0 0,4-4-1,1 4 3,-1 0 0,-4 0 1,4 0 1,0-1 1,-4 1 0,9 0-2,-5 0-3,0 0-3,0 0-3,0 0-1,5 0-3,-1 0 0,-4 0-2,4 0-2,1 0-1,3 0 1,-4 0 1,5 0 1,-1 0-1,-4 0 0,9 0 0,-5-3 0,1 3 0,3 0 0,1 0-1,-1 0-1,0 0 1,5 0 1,0 0-1,-1 0 0,-3-4 0,3 4 0,1-3 1,-1 3-1,5 0 0,-4-3 1,3 0-1,1 0 0,0 0 0,3 3 1,5 0-2,-4 0 1,4-7-1,0 4-1,-1 3 0,1-3 0,0 0 1,4 3-1,-4-4 0,0 1 0,0 2 0,-5 1 0,5-3 0,-4 3 1,-4 0-1,3 0 0,1-4-1,0 1 1,0 3-1,-1 0-1,5-3 0,0 3 0,-4 0 0,0-3 1,3 3-1,1 0 0,-4-3 1,0 3-1,-1 0 0,1-4 0,0 4 1,4 0-2,-9-6 1,1 3 0,4 0 0,4-2 1,0 2-1,-1-4 0,5 1 0,0 3 3,-4-3-3,4-1 1,0 1 1,-4 1-1,4 2 0,-4 0 1,0-1-2,-1-5 2,1-1-1,-4 4 1,0 4 1,-5-1 0,5-3-1,-4 3 0,4 0 0,-1-1 0,5 1 0,-4 0-1,0-3 0,-1 2 0,1 3 1,-4-2 1,-1 0-3,1-4 2,-4 4-1,3 3-1,-3 0 0,-5 0 1,1 0-2,-5-3 1,1 3 0,-5-3 0,4 3-3,-3 0-1,-1 0-1,0 0-1,-4 0-2,0-4-1,1 1-3,-9 0-2,4 3-1,0 0-5,0 0-1,0 0-4,-4 0-6,0 0-11,0 0-9,0-3-12</inkml:trace>
  <inkml:trace contextRef="#ctx0" brushRef="#br0" timeOffset="35953.0564">5122 6036 190,'-5'0'27,"5"-3"-3,0 3-2,0-3-6,0 3 0,0 0-5,0-2-3,0 2 1,0 0 2,0 0-4,0 0 1,0-6 0,0 6 1,0-3-1,0 3 0,0 0 0,0-3-1,0 3 0,0 0-1,0 0 1,0 3-3,-4-3 3,0 6-2,0-6 1,4 5 0,-8-5-1,4 3-1,0 0-1,0 7-1,-4-4 1,3 4-2,1-6 0,-4 3-1,0 2 1,0 4 1,8 0 1,-8-2 0,4 2 2,-5-4 0,5 2 1,-4 5 0,0 0 0,4-2-2,0 6 2,0-3 1,-1 2-1,1 0-2,4-1 2,-8 2-1,4 3 0,0 0 1,-4 0-3,8-3 3,-4 3-1,0-3 0,4 6 0,0-6-1,-4 1 1,-1-2-2,5 3 1,0-4 1,0 6-1,0-5 1,0 0 0,0 2-1,0 2 1,0 3-3,5-9 2,-1 2-2,0-1 0,0 1 0,4-5 0,-4 5-1,0-3 0,4 2-1,-4-9 1,1 7 1,-1-8-1,0 2-1,0-1 0,8 1 0,-4-2 0,5-2 0,-5 4 0,4-1-2,-8-6-1,4 0-4,-4 1 0,5 2-4,-5-4-1,4-2-6,-4 6-7,-4-3-6,4 0-8,-4 0-7,4-3-5</inkml:trace>
  <inkml:trace contextRef="#ctx0" brushRef="#br0" timeOffset="36507.0881">5228 6516 274,'0'0'36,"0"0"-4,0 0-1,0 0-4,0 0-3,0 0 3,0 0-3,4 0-1,-4 0-2,0 0-4,0 0-1,12 0 1,-8 7-3,5 2-1,3-6-4,-4 7-1,0-4 2,9 2-4,-5 5-2,0 0-1,1 1-1,-1-1 0,0 3 1,-4-2-3,5 2 1,-9-3 0,4-2 0,-4 5-1,0-5 0,4 1 0,-4 1 0,5 0-1,-5-5-5,4-2-1,0 4-1,-4-7-3,0 3 0,0 2-1,4-5-1,-3 4-4,3-7-3,-4 3-1,0-3-6,0 0-3,4-3-4,-4 0-3,0-4-2,1-10-7</inkml:trace>
  <inkml:trace contextRef="#ctx0" brushRef="#br0" timeOffset="36876.1092">5490 6416 169,'0'0'21,"0"0"1,0-3-2,0 3 2,-4 0-5,0 0-4,4 0 1,-4 0-4,4 0 0,0 0-1,0 3 3,-8 0-2,3 4 3,5 1 1,-8 4 1,0 1 2,0 1-2,-4 2 0,3 0-2,-3-1 0,4 4-2,-4-3-4,-1 4 1,1 1-3,0-2-1,0-2-1,-1 3-2,1-1 1,0-5-2,4 2-5,-5-3-4,5 1-5,4-5-2,-4 1-3,0-5-5,8 1-3,-5 0-4,5-6-8</inkml:trace>
  <inkml:trace contextRef="#ctx0" brushRef="#br0" timeOffset="37184.1268">5695 6526 306,'0'0'30,"0"-3"-3,4 3 2,8 0-1,-4 0-5,0 0-5,5 0-7,-5 0-1,4 0-3,-8 0-3,5 0 1,-1 0-2,0-3 0,0-1 1,0 1-2,0 0 0,1 0 1,-1 1-1,-4 2-1,8-3 1,-8 0-3,0 3-6,5-3-1,-5 3-6,-4 0-8,4 0-2,0 0-9,-4-3-2,4 3-2,4 0-5</inkml:trace>
  <inkml:trace contextRef="#ctx0" brushRef="#br0" timeOffset="37672.1547">6030 6294 276,'5'-3'25,"-5"-1"-5,8 4-1,-4-3-2,0 0 3,0 3-3,4 0 3,0 0 0,1 0-1,-1 0 1,0 0-3,4 3-2,-4 0-3,1 1-3,-1-4-2,-4 6 0,4-3 0,-4 0-3,4 1-2,1 3 0,-9 0 1,4 2-2,0-2 0,-4 1 0,0-2 0,0 7 0,0-4-1,0 4 1,0-2 0,0 2-2,-4 3 2,0-5-1,-5 2-1,1-1 2,4-1-1,0-1 0,0 3 0,0 1 0,-4-1 0,4-1 2,-1-2 0,1 1 0,4-1-2,-4-4 1,0 4 0,4-2 0,-4-2 0,4 0-1,-4 1 0,4-4 0,4 0 1,-4 3-1,4-3 1,0-3 0,0 4-2,0-4 2,5 0-3,-1 0 2,4 0 1,-4-4-1,0 1 1,5-3-2,-1 0-2,-4 2-4,0-2-5,1 3-5,3 0-7,0-2-4,-8 5-2,9-6-5,-5-1-4,12-2-8</inkml:trace>
  <inkml:trace contextRef="#ctx0" brushRef="#br0" timeOffset="38090.1786">6301 6025 277,'0'0'24,"0"3"1,4-3 7,4 11 0,0-4 4,4 9-4,-3-8-4,3 11-7,-4-3-4,4 4-1,5 3-2,-5 4-2,4-4-2,-7 8 2,3 0-2,0 0 0,-4-1 1,5 3-3,-9 5 0,0-1 0,0-4 0,-4-2 0,4 2-1,-4-3-2,-4 2-3,4-2 0,-4-6 0,0 1 0,0-4-1,0 0 0,-5-2-2,5-3-3,4-2-1,-4 2-5,-4-2 0,4-4-5,-4 3-2,-1-4-5,1 1-5,-4-6-8,4-4-5,4 0-4,0 0-4,-9-4-8</inkml:trace>
  <inkml:trace contextRef="#ctx0" brushRef="#br0" timeOffset="38743.216">6866 5930 137,'0'-3'20,"4"-1"0,-4 4 1,0 0 3,4 0-3,-4 0-1,0 0-2,0 0-1,0 0-5,0 0-1,0 0 2,0 0-3,0 0 0,0 0-2,0 0 4,0 0 1,0 0-3,0 4 0,0-4 0,0 3-3,-4-3 2,4 0-2,0 0 2,0 0-1,0 3-1,0 0 0,-8 7-2,-1 1 0,5-2 0,0 1 1,-8 3-1,8-5 0,0 1-1,-5 4 0,1-4 0,0 6 0,4 1-1,0-5 1,-4 5-1,4-1 1,-5 6 2,9 1 0,-8-1 1,4 4-1,0-1-1,0 3 1,4 2 1,-4-5-2,4 6 1,-8 0 2,8-1-2,0-2-1,0 0 1,-4 2-2,0-2 0,4 0 0,0-2-4,0-1 1,0 0 0,0-5 0,8 1 0,-4 0-1,0-5 0,0 0 0,4-3 0,4-2 2,-7-5-2,3 4 1,0-2 0,0 2-3,0-2-3,-4-4-5,5 0 1,-1-3-5,-4 0-1,4 0-7,-4 0-5,0 3-9,0-3-8,-4 0-6,4 0-3</inkml:trace>
  <inkml:trace contextRef="#ctx0" brushRef="#br0" timeOffset="39375.2521">6976 6348 238,'4'-3'35,"-4"3"-4,0 0-1,0 0 0,0 0 3,0 0-2,0 0-1,0 0-4,0 0-1,0 0-5,0 0-1,0 0-6,-4 0 1,4 0-3,0 0 3,0 0-1,0 6-2,4-6 0,4 13 0,-8 3-2,5-2 0,3-1-2,0-1-2,0 3-1,4-3-1,1 4 0,-5-1-1,4 1-1,-4-4 1,5 3-2,-1-3 1,4-2 0,-3-1 0,-1 2-1,0-1-2,-4-7-2,5 4-4,-9-1 2,4-1-2,0-2-2,-4 3-1,0 1-2,4-7-1,-8 3-2,5 0-3,-5-3-2,0 3-3,4-3-4,-4 0-7,0 0-5,0 0-6,0 0 1</inkml:trace>
  <inkml:trace contextRef="#ctx0" brushRef="#br0" timeOffset="39669.2689">7177 6300 297,'0'-3'28,"0"3"-2,-4 0-1,4 0-4,0 0 0,-4 6-1,-1-2-3,1 3 1,0 3 0,0 0-1,0 1-3,0-2-2,-4 1-1,4 2-3,-4 1-1,-1 2 0,1 0-2,0 0-1,0 1 0,-4 0-2,3-2-1,-7 5-1,8-2-1,0 2-5,-5 1-7,5-9-6,0 1-6,0 0-5,0 0-4,3-2-3,-3-4-5,8 0 1</inkml:trace>
  <inkml:trace contextRef="#ctx0" brushRef="#br0" timeOffset="39984.287">7500 6248 284,'0'0'20,"0"0"-6,0 0 2,0 0 1,0 3 5,0 0-3,0 3 2,0 1-1,0 7-2,0-1 1,0 3-2,0-2 0,0 2-4,0 1-3,0 2-4,-4-1-2,0 1-1,0-1-2,-4-3-3,4 1-5,-5-1-5,1 1-4,4-4-5,-4-1-1,4-1-3,0-1-3,0-2-4,4-1-4,-8 2-7</inkml:trace>
  <inkml:trace contextRef="#ctx0" brushRef="#br0" timeOffset="40247.302">7353 6446 293,'0'0'23,"4"0"-7,-4 0-4,0 0-4,8 0-2,0-6 2,0 6-1,-3-3-5,3 3 0,0-6 1,0 4-1,4-1-1,1 3-1,-1-3 1,0-1 1,5 1-1,-5 0-2,-4 3-9,4-3-8,-3 0-4,-1 0-6,20-9-9</inkml:trace>
  <inkml:trace contextRef="#ctx0" brushRef="#br0" timeOffset="40719.329">7680 6211 301,'0'-3'24,"0"3"-5,4-3-7,-4 3-2,5 0-2,3 0-2,0 0-2,-4 0 3,4 0 3,-4 3 4,9-3 0,-1 3 3,-8 0-1,4 1-1,0-1 1,-4 5-3,5 1-2,-5-2 0,4 2-5,-4 1-1,0-1-3,-4-1 2,4 2 0,-4-1-2,0 2-2,0-1 2,0-1-2,0 1 2,-4-2-2,4 5 0,-4-1 1,-4-2 0,4 1 0,0-1-1,-5 2-1,5-2 0,-4-2 1,8 1 0,-8 1 0,8-4 0,0 1 1,-4-3 0,4 3-2,4-1 0,-4 0 2,0 1-3,0-1 3,4-3 0,0-1 0,8 1-1,-3-3 0,-1 6-1,-4-6-2,4 0-3,0 0-7,5 0-3,-5 0-6,0-3-3,0 0-3,0 0-2,0-2-3,5-1-1,-5-4-1,16-17-6</inkml:trace>
  <inkml:trace contextRef="#ctx0" brushRef="#br0" timeOffset="41179.3553">7885 5957 301,'0'0'25,"0"0"-6,8 0-8,-4 0 3,9 0 3,-5 3 4,4 10 4,0-1 3,1 3 0,-5 1-6,4-2-2,0 2-1,-3 3-3,3 2 0,-4 1-2,4 2-1,1 0-1,-5-2-3,4 5-2,-4-3-1,5 4 0,-5-4-1,0 5 0,-4-2-1,4 0-2,-4 1 0,0-4-1,0 0 0,-4-2 1,5 2-1,-5-3 0,0 1-1,0-3 0,0-5-1,-5 2 2,5 2 1,-8-2-3,0-7-3,4 2-2,0-1-2,-4 0-2,0-4-3,-1 0-2,5 1-2,-4-3-4,4 0-3,0-1-5,0 0-4,4-3-4,-4 0-1,0 3-2,4-3-4</inkml:trace>
  <inkml:trace contextRef="#ctx0" brushRef="#br0" timeOffset="41900.3966">8266 5860 304,'0'0'33,"0"-7"-1,0 4-4,0 0-6,0 0-3,0 3-5,0 0-3,0 0-3,0-3-4,0 0 1,4 3 0,-4-4 3,8 4-1,-4 0 1,4 0-2,-4 0 1,9 0-2,-9 0-2,-4 0 0,4 0-1,0 4 0,0-1 1,-4 0-2,4 0-1,0 7 0,-4-4 1,0 2 1,0-2-1,0 4 1,0-4-1,0 4 1,-4-1 0,0-1 2,0 2-1,-4-1-1,4-1 2,0-1 1,-5 2 0,5 1-1,0 2 0,4-5-1,0-4 0,-4-1 0,4 4 2,4 0-3,0 1 1,-4-4-1,0 0 1,4-3 0,5 0 0,-5 3-2,0-3-1,8 3 0,-12-3 1,8 0-1,0 0 0,-3 0-1,3 0-2,0 0-2,-4-3-4,4 3-1,0 0-5,-4-3-7,5-3-8,-1-1-10,-4 4-9,12 3-9</inkml:trace>
  <inkml:trace contextRef="#ctx0" brushRef="#br0" timeOffset="42669.4405">8217 5621 155,'0'0'14,"0"0"2,0-3 2,0 3-1,0-3-4,0 0-2,0 0 0,0 3-3,-4 0-2,4-4 1,0 1 0,-5 3 5,5-3-1,0 3 3,0-3 2,0 3 5,0-3 3,0 3 0,0 0-2,0 0 0,0 0-2,0 0-3,0 0-1,0 0-6,0 0 2,0 0-3,0 0-2,0 0 2,0 3-1,0-3-1,0 3 4,0-3-3,0 3 4,0 0-3,5-3 0,-1 0 0,0 0-2,4 4-2,-4-4-1,8 0 1,-4 0-3,-3 0 1,3 3-2,-4-3 0,4 0 0,4 3 0,1-3-1,-5 0 1,0 3 0,4-3-1,1 0-2,-5 0-2,0 0-1,4 0-5,0 0-1,-3 0-4,3-3-7,-4 3-6,4-3-10,-3-4-12,-1 1-9</inkml:trace>
  <inkml:trace contextRef="#ctx0" brushRef="#br0" timeOffset="43389.4817">8831 5636 255,'0'0'28,"0"-4"-1,0 3-2,0-2-3,0 3 2,8 0-1,-8 0 6,0 0 2,4 0-3,-4 0-3,8 3-6,-4-3-1,0 1-2,0 9-3,5 0-5,-1-1 0,0-1-3,0 2-1,0-1-1,1 1-1,3-1 1,-4 2 0,0-1-3,0-4 0,5 7 1,-9-8-1,4 4-1,-4 1-5,-4-4-3,8-3-1,1 4-4,-5-6-5,0 2-4,0 1-5,-4-1-7,4-3-4,-4 0-3,0 0-3</inkml:trace>
  <inkml:trace contextRef="#ctx0" brushRef="#br0" timeOffset="43712.5002">9134 5569 264,'0'0'34,"0"0"-6,0 0-3,4 0-2,-4 0-3,0 0-1,0 0-3,0 0 3,0 0 1,-4 6-1,4 10 1,-13-2-3,5 2-3,4-1 0,-8 4-1,4 0 0,-5-2-2,1 4-2,0 1 0,0-1-3,3 4 1,-7-4-3,4 1 0,-5-1-2,5 4-1,0-7 0,-1 7-3,9-10-2,-4 0-4,0 3-3,-4-5-2,12-1-5,-4-2-7,-5-8-3,9 1-5,0-3-3,0 3-4,0-3-6</inkml:trace>
  <inkml:trace contextRef="#ctx0" brushRef="#br0" timeOffset="43992.5162">9441 5195 320,'0'-3'35,"0"3"-6,0-1-2,0 1-2,0 0 1,0 1-3,0 2-1,0-3-5,0 3-5,0 10-3,0-3-3,-4-2-1,0-2-1,4 0-1,-9 4-6,5-1-4,0 1-10,0-4-8,-4 2-11,0-1-5,4 2-4,-25 34-7</inkml:trace>
  <inkml:trace contextRef="#ctx0" brushRef="#br0" timeOffset="70936.0573">9977 5493 289,'0'-4'37,"0"1"-3,0-3-3,0 0-1,0 1 1,4 2-2,0-7 0,0 4-4,0-1-3,1-2-3,-5 4-1,8 2-4,-8-4-3,4 1-3,0 6-1,-4-3-3,0 3 1,0 6-2,0 1-1,0 7 2,0 15-2,0 4 0,0 0-1,0 4 0,0-4-1,0 1 1,0-3-4,0 0-1,4-1-5,-4-3-2,8-2-2,-4-1-6,0-2-5,0-4-8,-4-2-5,0-2-8,0 2-3,0 27-8</inkml:trace>
  <inkml:trace contextRef="#ctx0" brushRef="#br0" timeOffset="71152.0697">9842 5784 376,'0'0'45,"0"0"-4,0 0-6,4 0-6,-4 0-6,8-4-4,0 1-4,1 3-2,3-6-6,4-1 0,-3 4-3,7-3 1,-8 1-2,9-1-1,-1-1-4,1-2-7,3-1-4,-3-1-11,3-2-12,-7 1-15,36-25-17</inkml:trace>
  <inkml:trace contextRef="#ctx0" brushRef="#br0" timeOffset="72284.1344">12130 4774 255,'0'0'26,"0"0"-2,0 0 1,0 3 0,-4-3-3,0 0-1,0 0-2,-4 7-3,4-4-4,-4-2-2,4 6 0,0-4-2,-5 0 1,1 3 0,0-2-1,0-1-1,0 0-2,-1 0 2,1 0-2,0 0-2,-4 2 0,4 0 0,-5-3-2,1 4 1,0-3-2,-1 4 1,9-1 0,-12 0 0,12-3 0,-4-1-2,0 1 2,8 4-1,0-1 0,-5-3 0,5 0 0,0 0 0,0 4 0,0-1 0,0-1 0,0 1-1,0 1 2,0-4-2,0 0 2,0 0-1,0 4 0,0-4 0,5 1 0,-5 3 0,0-1 0,8 1 0,-4-7 0,0 6 0,0 0 0,4-4 1,0 3-1,-4 1 0,5-6 0,-9 2 0,8 4 0,-4-3 1,0 0-2,0 0 1,-4 4 0,4-4 5,0 3-2,0-2 0,-4 0 0,9 0-2,-9 2 1,4-3 0,4 0-2,0 4 1,-8-1 0,0-1 0,0 1 2,0 0 0,0 4 1,0 0 0,0-3-2,-4 3 2,0 3-1,-4-4 0,-1-2-3,1-3 2,0 3-2,-4 2 0,4-2 1,-1-1 0,-3 0 1,4-6-5,-4 5-2,4 5-3,-1-7-2,1-3-5,0 0-7,4 0-10,0-3-12,-4 3-8</inkml:trace>
  <inkml:trace contextRef="#ctx0" brushRef="#br0" timeOffset="72750.1611">10706 5474 286,'12'0'32,"4"-2"1,13 2 3,8 0 3,12-10-2,4 1-4,5-4-4,7 2-5,1-2-2,3-3-3,1 2 2,4-2-4,3 7 0,5 1-3,0-2-1,4 1-4,-4-1 1,0 4-4,-4-1-2,3-1-1,5-1 2,0 9-2,-8-3 0,4 0-1,-4 3-1,0 0 0,-9 0 1,1 3-2,-1 0 0,-3 0 0,-1 0 0,1-3 0,-1 0 0,-7 3 1,-5-3 0,0-3 0,-4-3-1,-4 3-1,-4-4-2,-4-4-3,-12 2-6,3-1 1,1 7-5,-13-3-3,-3 6-3,3-4-5,-12 4-8,-4-3-13,0 3-11,-37 0-6</inkml:trace>
  <inkml:trace contextRef="#ctx0" brushRef="#br0" timeOffset="73423.1996">10992 5655 270,'-4'0'28,"4"0"-3,0 0-2,0 0-5,0 0 1,0 0-6,0 0-1,0 0-2,-4 3-1,4-3 0,-8 9 2,4-2 0,-4-2 2,0 4 0,3 1 1,-3 1-1,0-2-1,0 4-3,0-3-1,-1 1 0,1 1-3,-4 4 2,0-1-1,-1 1-1,1 3 0,0-2 0,8 2 0,-8 5 0,3-2 0,1 5 0,0 4 1,4-1-2,-4 0 0,4 5 1,-1 1-1,5 1 1,0 3-2,-4 3 0,4-7-1,0 1-1,4-1 0,1-2-1,-1-4 0,-4-1 0,8-2 0,0-7-1,4 3-1,1-6-3,-5-1-2,4 0-2,0-2-2,1-4-5,-5-4-4,0 0-7,4-2-6,-8-1-8,0-3-5,5 0-1</inkml:trace>
  <inkml:trace contextRef="#ctx0" brushRef="#br0" timeOffset="73720.2165">10992 6192 376,'0'-2'34,"4"-1"-4,1 3 0,-1-3-2,0 3-3,0 0-3,8 0-3,-4 3-2,5-3-3,-5 5-2,4-2 0,0 0-2,-3 13-2,3-3-2,0 1-2,-4 2 1,5 0-1,3-2-2,-4 2 0,-4-5 0,5 2-1,-5 0 1,-4-5-4,4 1-2,-4 1-3,4-4-3,-3 4-3,-1-1-1,0-7-4,0 4-5,-4 1-6,4-4-4,-4-3-2,0 3-3,4-3-4,-4-3-4</inkml:trace>
  <inkml:trace contextRef="#ctx0" brushRef="#br0" timeOffset="73977.2312">11205 6079 235,'0'0'32,"0"0"-8,0 0 1,-4 0-2,4 0-1,-8 3-1,4 4-5,0 5 2,0 6 1,-4-2-1,-1 1 2,5 6-1,-4 0-5,0 0-2,-4 1-3,7 1-3,-3-4-1,0-1-2,4 3-3,-4-3-1,0-4-7,4 0-4,-5-2-6,5-4-5,0-4-2,4 1-7,-4-1-3,4-6-2,0 0-1</inkml:trace>
  <inkml:trace contextRef="#ctx0" brushRef="#br0" timeOffset="74157.2415">11267 6235 260,'4'-2'31,"0"-4"0,4 3-3,-4 3-1,4 0-1,1-3-6,3 3-4,-8-3-3,4-1-3,0 4-3,0-6-2,1 3-1,-5 0-5,0-4-7,4 2-9,0-1-5,0 0-5,-4-7-10,5 4-4</inkml:trace>
  <inkml:trace contextRef="#ctx0" brushRef="#br0" timeOffset="74526.2626">11484 5992 290,'0'-7'33,"4"7"-2,0 0-2,4 0 1,4-3-4,-8 3-2,9 0-6,-5 0-4,4 0-4,-4 0-4,5 0 1,-5 0-3,4 0-1,-4 0-1,-4 0-1,5 0 0,-5 0 0,0 3 0,0 1-2,-4 2 2,0 2 0,0 8-1,0-2 0,-4-1 0,4-4 0,-4 6 2,0-6 0,-5 7 1,5 0 1,0-5-1,0 2 0,-4 1-2,4 2 0,4-3 1,-4-1 0,0-4-1,4 5-2,0-3 2,0-2-1,0 4 0,0-5-1,4-1 2,4-3-1,0 4 0,0-4-1,-4-3-2,5 0-3,3 0-6,-8-3-5,4-4-5,-4-2-4,9-4-5,-1 5-1,-4-5-5,4-3-5</inkml:trace>
  <inkml:trace contextRef="#ctx0" brushRef="#br0" timeOffset="74859.2817">11705 5752 389,'0'-2'33,"0"2"2,0 2-2,8-2-4,4 3-5,0 10-3,1-1-3,-1 3-2,0 1-3,5-1 0,-1 6 0,-4 1 0,5-1-1,-1 6 0,-4 3-2,1 8 0,-5-1-3,0 3-2,-4-1 0,0-2-2,-4 3-1,4 3-1,0-4 1,-4-2-1,0 0 0,0-4-4,-4-6-1,0-2-2,0-4-3,-8 1-3,4-7-3,-1 1-1,1-4-1,4-7-1,-4 1-5,4-2-6,0-4-10,0-4-8,4-2-4,-4-51-11</inkml:trace>
  <inkml:trace contextRef="#ctx0" brushRef="#br0" timeOffset="75214.302">11995 5664 322,'0'-3'29,"0"0"-8,0 3-4,0 0 0,0 0-3,0 0 0,0 0-2,4 0-3,1 0-2,-5 0-2,0 0 1,0 3 1,4-3-2,-4 0 1,0 6-2,4 1-1,0-2 1,-4 1-3,8 0 3,-8 1 0,0-1 3,4 2-1,-4 2 0,0-4 1,0 0-1,0 4-1,0-4-2,4-1-1,-4 1 0,0 1 1,4-1-1,-4 0-2,0 1 1,0-3 1,0 0-2,9 2 0,-9-3 0,8 0 2,-4 1-2,0-1 0,-4-3 0,4 3 0,0-3-3,-4 0-5,4 0-8,0 0-11,4 0-5,1-3-8,3 0-5,21-20-8</inkml:trace>
  <inkml:trace contextRef="#ctx0" brushRef="#br0" timeOffset="76093.3523">12499 5667 179,'0'0'22,"0"0"0,0 0-2,-4 0 1,0 2-1,0-2 0,0 5-2,-1-5 2,1 1-1,0 3 0,4-1-4,-8 3 1,4-3-1,0 4-3,0-1-2,-4-3 0,4 2 1,-5 5 0,1-1-1,0 4 0,4-2-2,-4-2 1,0 4-2,-1 1-2,1-1 2,0 0 0,-4 3-1,3-2-1,1 8-1,0-1-2,0 1 1,4 5-1,-4-3-1,-1 2 1,5 4-1,0 3 1,4-3-1,0 7-1,-4-4 0,0 2 0,4-1 0,4-4 0,-4-3-4,4-2-2,0-4-1,5-2-4,-1-5-5,-4 2-6,4-3-2,0-5-3,0 2-6,1-7-5,-5 0-4</inkml:trace>
  <inkml:trace contextRef="#ctx0" brushRef="#br0" timeOffset="76390.3693">12474 6043 332,'0'0'41,"0"0"-4,0 0 2,0 0-4,4 0-5,5 0-4,-1 3-4,0 3-3,0 1-3,5-1-2,-5 2-2,4-2-3,0 7-2,1 3 0,-1-5-3,0 2 0,0-4-2,1 6 0,-1-3 0,-4 1 0,4 1-3,-3 2-2,-5-3-3,0-4-2,0 6-3,4-3-2,-4 3-3,0-6-5,0-2-4,-4-1-4,4 4-1,-4-10-4,5 0-5,-5 0-1,0 4-9</inkml:trace>
  <inkml:trace contextRef="#ctx0" brushRef="#br0" timeOffset="76632.3831">12667 6022 280,'-4'-6'33,"0"6"0,4 0 0,-9 3-3,5 3-1,-4-3-3,4 2-4,0 8-3,0-4-6,-4 9-3,-1-2-2,5 0-4,-4 4 2,4-1-2,-4 2-2,0 1-2,0-4-4,3 4-6,-3-4-3,0 1-5,4-5-5,-4 2-2,4-3-7,0-6-6,0 0-4,-1 15-3</inkml:trace>
  <inkml:trace contextRef="#ctx0" brushRef="#br0" timeOffset="76874.397">12986 5909 336,'4'0'40,"-4"0"-3,0 0-5,4 3-5,5-1-4,-5 11-7,-4-1-2,8 3-4,-8 7-2,4-6-3,0 4-1,-4-2-1,0 7-4,0-1-2,0-2-2,0 2-7,0-1-5,-4-9-7,0 2-5,0-2-7,0-1-5,0-4-1</inkml:trace>
  <inkml:trace contextRef="#ctx0" brushRef="#br0" timeOffset="77064.4078">12876 6128 336,'0'0'47,"0"-3"-7,4-3-5,4-2-2,0 2-9,4-1-5,-3 4-5,3 0-4,0-3-4,4-1-1,-3-2-6,-1 5-5,0 3-5,1-5-7,-5-1-5,0 1-7,0-1-4,0 4-6,-4-3-5</inkml:trace>
  <inkml:trace contextRef="#ctx0" brushRef="#br0" timeOffset="77425.4285">13129 5880 235,'5'0'34,"-1"-6"-1,0 3 1,4 3 0,4-2 2,-4 2 0,1-6-9,3 6-6,-4 0-6,0-3-5,0 3 0,1 0-4,-1 0-1,0 0-1,-8 0-1,4 3-2,4 0 1,-8 2 0,8 1-1,-8-3 0,0 4-2,5 6 2,-5-4 0,0-6-1,0 2-1,0 5 2,0 2-1,-5-5 0,5 1 1,0 1 3,-4 4 0,0 0-1,4-5 1,0 1-1,0 1-2,-4-1 0,0-1 0,4 8 1,0-3-3,-4-5 1,0 8 0,4-10 2,0 3-2,0 1 1,-4-7-2,4 5 1,4-5 0,-4-3 0,4 0 0,8 0-2,1 0-4,-1 0-2,0-9-5,4 4-7,-3-11-6,3 3-8,-4-3-6,1 2-3,-1-2-1</inkml:trace>
  <inkml:trace contextRef="#ctx0" brushRef="#br0" timeOffset="77736.4463">13387 5625 344,'0'0'30,"0"0"-4,0 0 1,9 0 2,3 0 1,0 3-5,0 11-4,1-4-4,-1 2-1,0-1-2,5 8-1,-5 2 0,0-2-2,0 5 0,1-2-2,3 2 2,-4 5-2,-3 1-1,3-3-1,-8 3-2,4 0-2,-8-1-1,4 4 0,-4 1 0,0 2 1,0-2-1,-4-1-2,0-1 0,0-5-2,-4 0-3,4-2-3,-5-7-2,5 1-2,0-5-1,0-1-3,4-3-4,0-4-3,-4-3-7,4-3-9,0-3-6,0-7-4,4-56-9</inkml:trace>
  <inkml:trace contextRef="#ctx0" brushRef="#br0" timeOffset="78106.4674">13711 5615 308,'0'-3'41,"4"0"-6,0-1-4,0 1-1,4 0-5,0 0-3,1 0-8,-1 1-2,-4 2-4,4 0-2,0-3-2,0 3-1,-3 0 1,-1 0-1,0 3-1,0-3-1,0 2 0,-4 1 1,0 6 2,0 1-1,0 0-2,0-3 3,-4 3 2,4 0-1,-8-1 1,8-1-1,-4 5 0,-1-4 2,-3 1-2,8-4 0,0 2-1,-4 2 0,4-4-1,0 0-2,0 1 0,0-1 1,0-4-1,0 4 0,0 0-1,0-6 1,0 0 0,4 0-2,9 0 2,-1 0 0,-4 0-2,0 0-4,5-3-4,-5 0-6,4-3-3,-4-2-7,4-2-7,-3 1-11,-1-7-4,25-19-12</inkml:trace>
  <inkml:trace contextRef="#ctx0" brushRef="#br0" timeOffset="78778.5059">13387 5260 185,'0'-6'18,"0"3"7,0 3-2,-8 0-1,8 0-2,-4 0 1,4 0 0,0 0-5,0 0 2,0 0-4,0 0-1,0 0 1,0 0 0,0 0 0,0 0 0,4-3 5,-4 3 1,0-3-3,0 3-1,8 0-4,-4 0-1,5 0-3,-1-4 0,0 4 0,4 0-3,-4 0 1,5 0-3,-1 0-1,4 0-1,1 0 0,-1 0 0,-4 0 1,9-3 0,-1 0-2,1 0-3,-1-2 3,5 5-1,-1-6-5,-3-1-2,-1 4-7,-3 0-3,3 0-10,-7 3-4,-1-3-8,4 3-11</inkml:trace>
  <inkml:trace contextRef="#ctx0" brushRef="#br0" timeOffset="79151.5272">14440 5151 362,'0'0'30,"0"0"-4,0 0 4,0 1 1,4-1-4,0 7-6,8-7-5,0 3-3,-4 3-4,1 4-2,-1-1-1,4 2 0,-4-4-1,-4 2-2,9-5 1,-5 5-3,0-1 1,0-2-5,0 4-3,1-1-1,-1 1-3,-4-2-6,4-2-8,4 1-9,-8-4-9,1-3-7,7 3-9</inkml:trace>
  <inkml:trace contextRef="#ctx0" brushRef="#br0" timeOffset="79416.5424">14767 5068 372,'-4'0'33,"4"0"-4,0 0-1,-4 2-3,0-2-3,0 6-3,0 10-2,-5 0-2,1 5-1,0 2-1,-4 6 0,-1 1-1,1 4 0,-4 5-4,-1 4-2,1 3 0,0 4-1,3-4-2,-3-2-1,0-1-3,3-6-3,1 1-3,0-8-5,4 0 0,3-6-6,-3-5-6,4-3-8,0-2-8,4-4-8,-4-4-3</inkml:trace>
  <inkml:trace contextRef="#ctx0" brushRef="#br0" timeOffset="79739.5608">15455 5036 435,'0'0'34,"0"4"-10,4-4-6,0 0-2,8 0-5,1 0-2,3 0-2,0 0-2,1-4-1,-1 0-1,-4 0-2,9 1-8,-5-6-3,-4 2-9,5 1-3,-5 3-7,0-2-6,-3 2-10,3-7-9</inkml:trace>
  <inkml:trace contextRef="#ctx0" brushRef="#br0" timeOffset="79918.5711">15504 5205 306,'4'0'30,"-4"0"-4,4 0 1,13 0-1,-1 0-7,4-3-4,1-4-3,-1 4-4,1-2-3,-1-1-4,1 0-9,-5-1-5,5 4-3,-5-6-6,4 5-7,-3 0-7,24-9-11</inkml:trace>
  <inkml:trace contextRef="#ctx0" brushRef="#br0" timeOffset="80588.6094">16691 4695 167,'0'-10'20,"0"-3"1,0 5-4,-4-4 5,4 2 0,0-4-4,-8 1 3,4-6-2,-4 8-1,-1-5-3,5 3-2,-8 5-3,4-1 1,-4 2-1,-5-2 1,5 2 0,0 7-1,-5 0-1,-3 0 0,3 7 0,-3 6 1,-9 6 1,9 4 2,-1 8 0,-7 2-1,-1 7-2,0 6-1,-7 3 1,3 4-1,-4 4-1,4 2-1,5 1-1,3-1-3,9-5 0,7-5-1,9-3 0,0-6 4,13-6 0,3-7 2,9 1 2,7-14-1,1-1 1,4-6 1,0-7 0,0-13 0,0 2-1,-1-15 1,1 2-2,-4-1 2,0-2-1,-5-3 2,-3-4-2,4-2 0,-13-1-1,-4-4-2,1 0-2,-5-7-1,-8 7-1,0-6 0,-8 5-2,-1 2 0,-3 6-1,-8 1-2,3 4 1,-3 9-4,7-3-2,5 6-6,-4 4-2,0 2-4,4 5-3,-1 3-4,-3 3-7,12 0-11,-8 0-13,0 3-10</inkml:trace>
  <inkml:trace contextRef="#ctx0" brushRef="#br0" timeOffset="87499.0046">1236 10257 279,'4'0'30,"1"0"-7,-5 3-1,0 0 4,8 2 0,-4 5-2,12-4 0,-3 4-1,-1-2-4,0 4-4,9 4 0,-1-5-3,0 5-1,1 0-4,4-5 0,-1 5-1,-3 0-2,3 2-1,-3-3-2,-1 3 2,1-2-1,-9 0-1,0-2-1,0 5-2,-3 2-2,-1-2-1,-4-2-3,4 2-4,-4-7-5,0 3-4,-4-2 0,0-6-4,4 0-6,-4 0-5,0-4-7,0 19-3</inkml:trace>
  <inkml:trace contextRef="#ctx0" brushRef="#br0" timeOffset="87813.0226">1564 10265 340,'-4'0'41,"4"0"-4,-4 0-5,0 0-3,0 0-5,-1 3-7,1 0-4,0 4-3,-4-1-2,4 4 0,-4 1-3,0 1 2,3 4-2,1-1-1,-4 1 0,-4 1 0,4 5-1,0 2 1,-9 5-3,5-5 0,0 3 1,-9 4-1,9 0 0,-5-4-4,5 0-3,0 5-2,-4-5-5,3-7-7,5-1-4,-4-6-8,12-2-5,-4-5-5,-13 10-14</inkml:trace>
  <inkml:trace contextRef="#ctx0" brushRef="#br0" timeOffset="88332.0523">1949 10232 330,'0'-4'38,"0"1"0,4 3 1,-4 0-5,8-3-6,4 3-7,9-6-6,-5 1-4,5 2-4,-1 0 0,5 3-5,-5-4-4,1 1-8,-5 3-7,0 0-9,-3 0-5,3 0-5,-8 0-7,21 3-10</inkml:trace>
  <inkml:trace contextRef="#ctx0" brushRef="#br0" timeOffset="88525.0633">1936 10437 344,'0'0'40,"0"3"2,5-3-3,-1 0-8,12 0-7,-4 0-7,5 0-3,3-3-4,1 3-3,3-3-5,1-7-11,-1 4-7,1-2-14,-5-2-12,1-3-9</inkml:trace>
  <inkml:trace contextRef="#ctx0" brushRef="#br0" timeOffset="88925.0862">2546 9911 356,'5'0'40,"7"-4"-4,0 1-4,-4 0-7,9 3-6,-1 0-6,-8 0-3,5 0-3,-1 3-2,0 10-1,0 0 0,-3-1-2,3 3 0,-4 4-1,0-5 1,-4 5-1,0-1 1,-4 7 3,0-4 1,0 7-1,-4-4 2,4 0 3,0 5-2,-4-2-1,-4 0 0,0-2 1,4-4 0,4 3-2,-8-2 1,3 0-1,1-1-1,0-4-1,4 2 0,-4-4-1,0 1-1,4-7 0,4 1 0,0-2-1,4-2 1,5-3-2,-1 0 1,9-3 0,-1 0-2,5 0-1,-1 0-5,1 0-5,3-6-4,1-2-5,-4-2-11,7 1-15,-3-1-13,53-7-9</inkml:trace>
  <inkml:trace contextRef="#ctx0" brushRef="#br0" timeOffset="89744.1331">1179 13204 358,'0'0'38,"4"0"3,0 0-6,4 0-5,5 0-7,-5 10-7,4 1-1,0 2-5,1 3 0,3-2-3,-4 2-1,5 1-1,3 3-3,-7-1 1,7-2-1,0 4-1,-3 1-1,-1-4 1,1 1-2,-5-4-3,0-3-4,5 0-2,-5 1-9,-4-5-4,0 2-4,0-4-2,-4-3-3,1 3-3,-5-2-4,0 10-10</inkml:trace>
  <inkml:trace contextRef="#ctx0" brushRef="#br0" timeOffset="90379.1694">1494 13076 313,'0'0'41,"0"0"-7,0 0-3,0 0-1,-4 3-3,4 0-2,-4 7-5,-4 10-2,0 3-1,-5 0-2,1 0-3,0 0 0,4 8-2,-5-7-1,1 4 1,0-1-3,0-1-2,-1 1-1,-3-4 1,-5 5-4,5-3 0,4-1 0,-5 1-1,5-4-3,-4-2-4,8-5-2,-1 2-4,-3 2-5,4-2-8,8-4-6,-4-5-5,0-1-7,4-4 0,4-2-10</inkml:trace>
  <inkml:trace contextRef="#ctx0" brushRef="#br0" timeOffset="90647.1847">1953 13152 382,'4'-3'39,"4"3"-3,4 0-6,1-7-6,-1 4-7,4-1-1,1 0-5,3 1-1,-3-3-2,3-1-4,0 4-1,1 0 1,-1-3-1,5 3-1,-9 1-1,5-1-5,-5 0-3,-3 3-5,-5 0-5,4-4-9,-4 1-5,0 3-8,-4 0-7,1 0-1</inkml:trace>
  <inkml:trace contextRef="#ctx0" brushRef="#br0" timeOffset="90903.1994">1981 13406 269,'0'0'26,"0"0"-5,0 0 2,5-3 2,7 3 3,0 0-1,5-3-1,-5 0-4,4 0-5,-4-1-1,9 1-5,-9-3-1,9 3-3,-5 1-1,0-1-2,1 0-1,3 0 1,-3-1-2,-1 1-3,-4 0-4,9 0-2,-5 0-7,1 0-7,-1-2-7,-4 2-6,5-4-7,-1 1-3</inkml:trace>
  <inkml:trace contextRef="#ctx0" brushRef="#br0" timeOffset="92293.2789">2714 13254 429,'0'0'44,"4"0"-11,-4-7-10,5 7-5,-5-3-6,8-3-3,0 0-1,4 2-3,0-5-2,1 4-1,-1-1-2,0 2-3,1-2-3,-1 0-2,0 6-4,-4-3-5,5 3-2,-5 0-6,-4 0-3,0 0-6,0 0-6,-4 0-3</inkml:trace>
  <inkml:trace contextRef="#ctx0" brushRef="#br0" timeOffset="92745.3047">3046 12960 398,'0'-4'42,"0"-2"-7,4 3-4,4 3-7,-4-3-3,9 0-7,-1 3-3,-4 0-3,4 0-1,1-4-1,3 4-3,-4 0-1,5 7 1,-1-4-1,0 0-2,-3 3 1,-1 4-1,0 3 1,-4-8 0,1 7-1,-5 1 0,0 1 0,0 9 2,-4-3-1,0 6 2,0 1 0,0 0-2,-8 1 2,-9-4-1,5 3 2,0 2-1,-9 1-1,5-6 2,0 1 0,-1-1-2,5 0 1,0-5 0,-1 2-1,1-5 0,4-1-1,0-3 0,8 0 0,-4-5 1,4 5-2,0-7 0,0 2 1,0-1-1,8-3 2,4 0-1,4 0 0,1-3 1,3 0-2,1-3 2,3 3-2,-3-3-3,3-3-4,1-1-3,4-1-4,-9 2-5,5 0-6,-5-1-12,5 4-12,-9-3-12</inkml:trace>
  <inkml:trace contextRef="#ctx0" brushRef="#br0" timeOffset="94123.3835">1638 8562 298,'0'0'24,"-4"0"-4,4 0-5,-9 0-3,1 0-4,0 0-2,0 0-1,4 0-1,0 0-1,-5-3 0,5 3-1,-4 0 1,-4 0-3,4 0 0,-1 0 0,-7 3 1,8 1 2,-4 2 0,-1 7 1,1-2-2,4-2 1,-4-2-3,7 2 2,1 1-1,4-2-1,0 4 2,0 1 0,0-2-2,9 2 1,3-2 0,0 2 1,0-4 5,1 1 1,-1-1 4,4 3 3,-3 0-4,-1-5 4,0 1-2,0 4-2,-3-2-3,3-4-1,-12 4-1,4-4-1,0-1-1,-4 4 1,0-2-2,0 2 0,0-1 0,-8 2-1,0 3 0,-5-1 1,1-4-1,0-1-1,0 2-1,-1-3 1,-3-2 0,0 4-1,-1-2-1,1 0 0,-1 1-4,1-7-5,4 3-6,-5 0-9,5-3-9,0 0-5,4 0-5</inkml:trace>
  <inkml:trace contextRef="#ctx0" brushRef="#br0" timeOffset="94370.3977">1871 8642 408,'0'0'39,"0"0"-5,0 0-4,0 0-4,0 3-6,0 13-6,0 1-5,0 3-1,0 0-1,0 2-3,0 2-1,0 7-6,-4-3-2,0-1-6,-4-6-4,-1 1-6,9-4-5,0-3-8,0-3-3,0-6-5,0 0-2,13-9-6</inkml:trace>
  <inkml:trace contextRef="#ctx0" brushRef="#br0" timeOffset="94545.4077">1871 8260 375,'0'0'30,"0"0"-9,0 0-7,0 0-3,4 0-10,-4 4-10,4 7-14,-4-5-8,0 0-4,21 15-9</inkml:trace>
  <inkml:trace contextRef="#ctx0" brushRef="#br0" timeOffset="94919.4291">2096 8755 271,'0'0'37,"0"6"-1,0 0-4,4 4-4,-4 1-5,0 2-1,4-4-5,-4 4-5,0-5-3,0 5-2,0-4-3,0 2-2,0-4 2,-4-1-1,4 4-1,0-4 0,0-3-2,0-3 0,0 0 1,0 0-2,0 0 2,0 0 0,0 0-1,0 0-1,0-3 2,12-10 4,-3 1 2,3 4-2,0-5 2,-4 3 0,9 1-2,-9 1 0,4-2 1,-4 1 1,1 3-1,-1-1-1,0 1 0,0 6-1,0 0 0,1 0 2,-1 0-2,0 0-2,-4 0 1,4 0-1,-4 3-1,0 3 0,-4 4-6,5-1-2,-1-2-4,0 1-6,-4-2-7,8 0-5,-4 1-5,0-1-3,0 1-5,4-3-11</inkml:trace>
  <inkml:trace contextRef="#ctx0" brushRef="#br0" timeOffset="95427.4581">2694 8589 290,'0'-8'28,"0"2"-2,0 0-2,4-4-3,-4 4-3,0 1-6,-4-1-3,4-1-3,-4-2-1,-4 2-1,-5 1-1,5 3-1,-4 1-1,4 2 1,-1 0-2,-3 0 0,0 0 1,0 5-1,3 1 1,1 10-3,-4 0 2,0-1 1,3 4-1,5-2 0,-8 2 0,8-1-3,0-2-2,4 0 1,0-5 0,4 1 1,-4-4 2,4-1-2,8-4 2,-3-3 0,3-3 0,0-4-1,0-1 8,5-4 3,-1 1 5,1-2 1,-1 0 1,0 4 2,-3 1-3,-1-2-2,0 4 0,-4 3-2,1-1-2,-5 4 0,0 0-2,0 4-1,0 2 1,0 10 0,-4 1 0,0 6 0,-4 0 1,0 4-2,4 0 1,-12 2-3,7 1 1,-3-3-1,-8-1-2,8 1 1,-5-7 1,1 3-2,-4-6 0,-1 2 1,5 2-1,-4-5 1,-1-4-2,1-4 0,4-1 0,-5 2-1,5-9-4,0 7-4,-1-7-4,1 0-1,4 0-3,0-3-7,4-4-12,0-6-8,4-4-8,0 1-6</inkml:trace>
  <inkml:trace contextRef="#ctx0" brushRef="#br0" timeOffset="95821.4807">2989 8628 346,'4'0'33,"-4"0"-6,0 0 0,0 0-5,0-4-5,0 4-4,0 0-3,0 0-2,0 4-2,0-4-3,0 6 0,0 2 1,0 5-2,0-1-1,0-1 0,4-1 0,0 1-2,0-1 2,-4-4 0,8 0-1,-4-2 0,0-1 0,0 0 0,5-3 0,-1 0 0,-4 0 0,4 0 0,0-3 0,-4-7 0,9 1-1,-9-2 3,0-2 1,4 3 1,0-1 3,5 2 1,-9-1-2,0 4-1,4 3-2,-4-2 0,4 5-2,-4 0 1,0 0-1,0 0 0,-4 0 0,5 3 1,3 2-2,-8 4-1,4 1-2,0-1-6,0-1-4,0 2-6,0 3-4,4-9-1,-3 3-5,-5-1-3,8-6-5,-4 0-4</inkml:trace>
  <inkml:trace contextRef="#ctx0" brushRef="#br0" timeOffset="96120.4978">3554 7847 396,'0'0'30,"4"0"-7,-4 0 4,0 6 1,0 7-5,0 11-3,0 6-4,-4 0-1,-5 12-3,-3-4-1,4 6-2,0 1 0,-5 4-4,5 4-1,-4 1-2,4 8 0,-4-5 0,7 5 0,-7-5-3,4-4-2,0-4-3,4-6-1,-5-3-5,1-7-4,4-3-4,4-3-5,0-5-7,0-4-3,0-2-6,0-3-7,25 14-3</inkml:trace>
  <inkml:trace contextRef="#ctx0" brushRef="#br0" timeOffset="96551.5224">3795 8572 336,'0'-6'40,"0"-4"-6,0-1-7,4-2-6,-4 0-3,0 2-2,0-1-6,-4-4-1,4 8-3,0 1-1,0 1-1,-4 0-2,-4-4 0,0 4 1,4-1 1,4 4-1,-5 3 0,1 3-1,-8-3-1,4 0-2,0 7 2,0 9-2,-5-2 2,5 2-1,4 0 0,-8-2-2,-1 5-2,5 0-1,0-1-2,-4-1-1,12-4-1,0 0 3,0-4 2,-4-2 1,4-4-1,0-3 1,4 0 2,0 0 1,8-3 0,0-7 2,1 1 1,-1-7 3,0 4 2,5-3 1,-1 2 0,-4-1-1,5 1-2,-9 6 4,0 1-3,4 1-2,-8-1 1,5 3-2,-9 0-2,0 3 0,4 0 0,-4 0-1,4 3 1,-4 6-1,0-4 0,0 14-1,-4 2 1,0 1-4,4-4-3,-4-2-3,-1 3-7,5-5-5,-4 2-6,4-3-5,0-2-6,-4-2-6,4-2 0</inkml:trace>
  <inkml:trace contextRef="#ctx0" brushRef="#br0" timeOffset="96941.5447">4024 8386 334,'0'-3'29,"0"3"-6,0 0-4,0 0 2,0 8 1,0 1-2,0 1-6,-4 7-4,4 2-2,0 7-2,-4-2-1,0-7-1,4 9 1,-4-6-2,0 2-1,4-7-1,-4 1-1,4-4 2,0-2-1,-4-8 2,4 4 1,0-6 3,0 0 1,0 0 3,0 0 2,0 0-5,0 0-2,0-6 1,4-2-3,-4-15 0,8 3 0,0-9 0,0 5 0,1 0 1,3 2 2,-4 8-1,0 1-2,-4 4 2,5-4-3,-5 6 0,4 3-1,4 1 0,-4-4 0,0-2-2,5 2-1,-1 7-4,4-6-5,1 6 0,-1 0-4,1 0-6,-1 0-8,0 3-8,-3 3-6,3-2-10,21 12-7</inkml:trace>
  <inkml:trace contextRef="#ctx0" brushRef="#br0" timeOffset="97481.5756">1142 9101 251,'0'0'29,"8"0"3,1 4 1,11-4 6,5 1 3,7-1-3,9 3-6,8 4-3,5-4-4,7-3-1,13 0-2,-1 0-1,9-10-3,13 6 0,11-12-1,9 3-3,-1 0-2,5 2-4,8-5-2,8 7 0,0-6-2,-4 3-3,0-3 0,-4 3 0,4-1 0,-4 3-1,-8 1 0,-9-2 0,-7 1 0,-1 4 1,-4 3 1,-4-4-2,-12 4 0,-4 3 0,-8 0-1,-5 0 0,-12 0 0,-4 0 0,-8 0 0,-4 0-6,-8 0 1,0 0-3,-9 0-2,0 0-3,1 0-3,-9-2-4,-4 2-6,-4-6-13,1-3-17,-5 2-16</inkml:trace>
  <inkml:trace contextRef="#ctx0" brushRef="#br0" timeOffset="103295.9082">3771 10228 260,'0'0'23,"0"0"2,0 0-4,0 0-1,0 0-5,0 0 0,0 0-6,0 0-3,0-3-2,4 3 3,0 0-1,0-3 1,8 3 4,0-6 3,-3 1-1,-1 2 0,-4 3 1,12-3 0,-8 3 0,5 0-1,-1 0-3,-4 0-1,9 3-1,3-3 0,1 3 0,-1 0 1,9 4-3,-5-6-1,5-1 0,0 0 1,3 0 0,1-1 1,0-6 1,4-2 0,-1-4 1,1 0 0,4-1-2,0 1-1,12 0-1,1 2-1,-1-1-1,4 2-1,-4 2 1,5-1-2,-1 5-1,0 1 1,1 3 0,-1-3 0,0 0 0,5 0-1,3 3 1,-3-4 1,3-2 0,-3 0 0,3 4-1,-4-7 1,-3 2-2,-1 4 1,-4-6-1,5 1 0,3 1 0,-4 1 1,9-4-1,-9 1 0,0 1-1,-3-8 2,-1 3-2,-4 2 1,-4 2 0,0-4 0,-4 7 0,0-4 0,0 2 0,0 2 0,-8-4 0,-5 4 0,5 6 0,-4-3 1,-1-1-2,-3-2 1,4 6 0,-13 0 1,0 0-2,1 0 1,-5 0 0,0 0 0,-4 0 0,1 3 0,-1-3 0,0 0 0,0 0 0,-4 0 0,-4 0 0,0 0 0,4 0 0,-4 0 0,0 0 0,0 0 1,0 0-2,0 0 2,4 3-1,-4-3-1,0 0 2,0 0-1,-4-3-1,4 3 2,0 3-1,-8-3 0,0 0-1,-4 0 2,-1 4-2,-3-1 1,0 6 0,-5 10 0,5-7 0,-9 7 0,1-7 0,3 6 1,1 1-1,3-5-1,1-1 2,4 0-2,-5-9 2,5 6-1,4-4 0,4-3-1,0 4 1,4-4 0,0-3 0,0 0 0,0 0 0,8-3 1,4 0-1,0-4 0,5-2 0,-1-2 0,5-2 0,-1-3 0,5-1 0,-5-3 0,1 6 0,7-5 0,-7 0 0,-1 5 0,-3 1 3,-1-5 3,0 6-2,-3-4 4,-1 2-1,-8 1 2,4 0 0,0 4-1,-8 1 2,0-2-2,0 4-1,0-7-2,-4 5-1,0-5-2,-8 4 0,0 2-1,-1 1 0,1 1-2,0 2-3,0 0-3,-1-3-3,-3 2-1,8 1-4,0 3-4,-1-3-6,1 0-5,0 0-11,4 0-13,-4 1-11</inkml:trace>
  <inkml:trace contextRef="#ctx0" brushRef="#br0" timeOffset="124696.1322">7607 9492 279,'0'0'38,"0"-3"-1,0 0-5,0-3-7,0 6-2,0 0-3,0 0-3,0 0-3,0-3 1,0 3-2,0-4 2,0 4 0,4 0-2,0 7 2,-4 5-1,0 3-1,8-3-3,0 4 0,-4 2-4,-4 1-1,4 5-1,-4-2-2,4 5-1,-4 0 1,0-2-1,-4-1 0,4-3 2,-4-2-2,4-5-1,0 2 1,0 0-3,-4-6 2,4-4-1,-4-6-1,4 2 2,0 1 0,0-3 0,-4-3 0,4 3-2,0-8 2,0-11-2,0 3 0,0-5 2,0-3-2,0-4 0,4 4 1,0 2 1,0-2-1,0 3 1,9-1 0,-9 1-2,4 5 1,0 0 1,0 2 0,1 1-1,3 7 2,0 0-1,0-2-1,1 1 1,3-2 0,0 2 1,5 1-2,-1 0 1,-3 4-6,3-1-4,1 0-4,-5-1-6,4-2-4,-7 6-6,3-3-4,-4 0-5,1 3-7,24 3-5</inkml:trace>
  <inkml:trace contextRef="#ctx0" brushRef="#br0" timeOffset="125070.1536">8094 9712 240,'8'0'33,"-4"-3"-2,0 3-3,0 0-3,4-7-2,1 4-5,-5-5-5,4-1-4,-4-1-1,4 1-2,0 1-3,-3-5 0,3 3 1,0-1-2,-8-5-2,0 0 1,0 5-1,0 2 1,0-1 0,0-3-2,-4 9-1,0 1 2,-4-1 0,3 4 0,-3 0-1,4 0 1,-4 0 3,0 7 3,4 4 6,-5 5 1,1 1 3,4 2-3,-4-1 0,0 1-2,4 0-2,0 2 0,0-1-3,-1 3-2,1-8 0,4 0-1,0 1-1,0-5 0,0 1-1,4-2-1,1 0-3,-5-4-2,8-1-1,4 1-5,0-3-6,-4-3-6,5-3-8,-1 0-6,-4-2-4,5-8-5</inkml:trace>
  <inkml:trace contextRef="#ctx0" brushRef="#br0" timeOffset="125608.1844">8548 9586 185,'4'-3'20,"-4"-2"5,4-1-8,-4-4-1,0 1 0,0-1 0,0 2-1,-4-1 0,4-4 1,-4 4-2,-4 1-1,-4 1-4,0 1 2,7-4-2,-7 4-1,4 3-4,0 0 0,0 1 0,-5 2-1,1 0-1,0 0 0,-1 5-2,1 4 0,0 4 0,-5-2 2,9 2-2,-4 0 1,4 3-2,0-5 1,8 5 0,-4-2 0,-1 2 0,5-4 1,-4 1-2,0-2 1,4-4-3,4-1 3,0 0-1,1-2 1,-1-3 0,4-1-1,0 0 2,0 0-1,4 0 0,-3-1 2,3-3 6,0 1 3,-4 0 1,5 0 3,-5 0 1,4-7 0,0 4-1,-3 6-2,-5 0 0,0 0-2,4 3 0,-4 0 0,0 13 1,-4 2-3,0 1 0,4 8-2,-4-2 0,0 2-1,-4 3-1,0 2-1,4 3-1,-8 6 2,0-1-3,0-3-1,-1-7 2,-3 0-2,-4-6 1,3 1-1,1-4 0,0-2 0,-5-5-1,5-1 1,0-3-2,0-4-1,-1-3-3,-3 0-4,8-3-1,-9-3-6,1 0-3,4-6-13,8-11-8,-5-3-8,5-4-8</inkml:trace>
  <inkml:trace contextRef="#ctx0" brushRef="#br0" timeOffset="126038.209">8778 9529 344,'0'0'22,"0"0"-5,4 0-5,-4 0-2,0 3-4,-4-3-1,4 7-2,0 7-1,0-1 0,-5-1-1,5 3 1,-4 0-1,0 0 1,4-3-2,0 4 0,0-6 1,0-2-1,0 1 2,0-2-2,0-1 0,4-6 0,5 3 0,-1-3 1,4 0 5,-8 0 2,4-3-2,-4-3 2,5-4 0,-5 4 0,8 0-2,-8-6 2,4 3 1,4 2 1,-3 4 0,-5-3-1,0 3-2,-4 1 0,0 2-2,0 0-2,0-3 0,0 3 0,0 0 0,4 3 0,-4-1-1,8 1-1,-8 13 1,4-2-3,-4-1 3,4 3-2,0-4 0,5 3-5,-9-6-6,0-2-7,8 5-6,-4-7-4,4 2-7,-8-1-6,4-6-4</inkml:trace>
  <inkml:trace contextRef="#ctx0" brushRef="#br0" timeOffset="126311.2246">9302 8861 395,'0'0'40,"0"0"-6,0 7-4,0 12-6,-5 8-7,-3 3 2,0 2-5,-4 12-4,8 2-1,-9 7-1,5 9-3,0-2-2,-4 1 2,4 1-4,-1-7 1,1-1-5,0-4-2,0-1-2,0-3-6,-1-9-6,5-4-6,0-6-6,0-2-6,0-4-6,4-3-2,-16 34-7</inkml:trace>
  <inkml:trace contextRef="#ctx0" brushRef="#br0" timeOffset="126778.2513">9576 9483 342,'0'-3'41,"0"0"-9,0-4-11,0-2-4,-4 4-4,-4-2-4,-1 4-2,1-3-2,0 3 0,0 3-2,-4 0-1,7 0-1,-7 0 0,0 3 0,0 0 1,-1 7-1,1-2 3,4 1-1,-4 4-2,3 0 0,1-2 1,-4 5 1,4 0-2,4 1-1,-5-1 0,5 1 1,0 2-1,0-6-4,4-5 0,0 2 2,0-1-1,0-2 1,4-6 0,0-1 1,0 0 0,5 0 0,-5 0 1,8-5 1,0-4-2,1-4 1,-1 2 0,0-5-2,0 0 3,5 2 3,-5 1 0,0 0 2,1 6 2,-5-3 0,-4 0 3,4 4 0,-4 6-3,-4 0-3,0 0 0,4-3-1,-4 3 0,0 0 0,-4 6-2,4 10 0,-4-2 0,0 2-3,0 2-1,0-2-5,0 0-5,0-2-5,4-5-6,0 4-2,0-5-5,0 2-1,0-4-2,0 0-4,0-2-1,0 2-5</inkml:trace>
  <inkml:trace contextRef="#ctx0" brushRef="#br0" timeOffset="127159.2731">9760 9473 360,'4'0'35,"0"-3"-8,-4 3-1,0 3-4,0 1-5,0-1-3,0 9-4,0 0-1,-4-3-3,4 7-4,0-3 2,-4-5-3,4 4 0,-4 1 0,-4-5 1,4-2-1,4 4 1,-4-4 1,4 1 1,-4-7 0,4 3 0,0-3 1,0 0-2,0 0 1,4-3-2,-4-1 1,4-2-1,4-3 0,0-1 0,0-1 0,5-2 2,-5 0 0,0 2 0,0 2 1,0-1-1,0 1-2,1 2 0,-1-1 0,-4 2-1,4 0 2,0-1-1,-4-2-1,9 6 0,-5-2 0,0-2 1,4 4-1,1-3-1,-5 0 1,4 2 0,4 4-1,-3-3-2,-1 0-5,0 0-3,5 3-4,-5-2-6,0-1-12,9-3-10,-5-1-14</inkml:trace>
  <inkml:trace contextRef="#ctx0" brushRef="#br0" timeOffset="128027.3227">11447 9109 313,'-4'-4'41,"4"4"-6,-4 0-3,4 1-2,0 9-4,-4 12-4,-1-1-6,-3 2 0,4 9-3,0-2-3,0 4-2,4-1-2,-4-3-2,0 5 0,4-1-1,-4-4 0,0-3-2,4-5-1,0-1 1,0-5 0,0-10-1,0 4 0,0-6 0,0-4 1,-5 4 0,5-4-1,0-4 0,0 1-1,0-5 2,0-11-2,0-8-4,0-3 2,0-5 1,0-5 1,0 1-1,0-4 0,0-5 1,0 8 0,0 0 0,5 9 0,3-3 1,0 7 2,-4 5 2,4 5 1,5-3 0,-1 6-1,4 1 0,5 2 1,-5 2-1,0-1-2,5 1-2,-1 2 1,-3 7 1,-1 0 0,-8 0-3,5 0 2,-5 7-1,-4-4 0,-4 3 1,0 10-3,0-2 2,-4-1 0,-4 5-2,-1 4 0,-3-1-3,0-2 2,4-3-2,-5-5-1,5 1 1,-4-5-1,0 1-3,-1-5-5,-3-3-4,4 3-6,-1 0-7,1-3-6,0 0-5,-21 3-10</inkml:trace>
  <inkml:trace contextRef="#ctx0" brushRef="#br0" timeOffset="128388.3434">11999 8788 354,'0'0'34,"0"0"-4,0 0-5,-4 0-7,0 0-4,4 0-2,0 3-1,0 1-1,-4 5 0,0 4 0,4-5-2,-12 4 3,4 4-2,-1 2-1,1 4 3,0-4-3,-4 7-1,0-1 3,-1 1-3,1 5-1,4 1 1,-5 8 0,1 4-2,4 3-1,0 2 0,0-2 0,4 4-1,-1-4-2,1-3 2,4-4-2,0-2 0,0-7-2,0-1-5,4-5-1,1-4-2,3-1-1,0-3 0,0-5-4,0 2-3,0-7-6,5-2-7,-5-4-7,0-4-4,4-2-4,21-18-11</inkml:trace>
  <inkml:trace contextRef="#ctx0" brushRef="#br0" timeOffset="128661.359">12081 9222 341,'4'-3'38,"1"3"-7,-1 0 5,4 6-5,-4-2-4,4 2-6,-4 3-6,8 1-2,-3 1 2,3 2-3,0 3-2,1 1-2,-5-1-2,4 2-2,-4-3-1,4 1-1,-3-1 1,3 1 0,-4-2-3,0-1 1,1-1-1,3 1-4,-8-5-2,4 2-2,0-4-4,-4-3-3,0 0-7,1 4-5,-5-6-9,0-1-8,0 0-7</inkml:trace>
  <inkml:trace contextRef="#ctx0" brushRef="#br0" timeOffset="128876.3713">12286 9238 290,'0'0'32,"0"0"-4,0 0-6,0 0-4,-12 3-3,0 7-2,-1 10 1,1 6-2,0-2-3,-5 0-3,5-2-1,-4-2-1,-1 6-2,5-5-4,0 1-5,3-5-8,-3-1-7,4-5-6,4-1-7,-4-1-3,-9 7-4</inkml:trace>
  <inkml:trace contextRef="#ctx0" brushRef="#br0" timeOffset="129218.3909">12446 8804 309,'0'0'38,"4"0"3,0 6 0,4 1-5,0 10-9,0 2-4,5-4-3,-5 4-2,4 1-2,-8 3-2,9 4 0,-5 1 1,4 2-3,0 1-1,1 5 0,-1 4-2,-4 3-2,-4 3 0,4 0-1,-8-1-1,4-2-2,-4 3 1,0-10-2,0-2-1,0 2 0,0-1 0,-4-5 1,-4-3-5,4-4-5,-4-6-1,0 5-4,-5-4-1,5-2-5,0-4-5,4-4-4,-4-4-9,4 2-7,0-6-5,0-6-13</inkml:trace>
  <inkml:trace contextRef="#ctx0" brushRef="#br0" timeOffset="129414.4021">12888 9128 422,'4'-3'50,"4"-3"-12,0 3-10,1-1-8,3-2-5,0 6-5,4-8-7,1 2-5,-1 3-4,-3-1-9,-1-2-7,0 3-7,0 0-7,-3 0-7,-5-1-6,0 1-5</inkml:trace>
  <inkml:trace contextRef="#ctx0" brushRef="#br0" timeOffset="129574.4112">12896 9271 306,'0'0'30,"4"0"-2,-4 0 2,4 0-4,9 0-4,-1 0-8,4-3-4,1 0-2,3 1-8,-4-4-6,5-3-8,-5-1-7,5 1-5,-1-1-2,1 5-6,40-17-7</inkml:trace>
  <inkml:trace contextRef="#ctx0" brushRef="#br0" timeOffset="130712.4763">13338 9089 281,'0'0'33,"0"-4"-2,0 4-7,0 0-2,0 0-4,0 0-4,0 0-2,0 0 1,8 0 6,1 0 5,3 0-1,4 0 0,9 0-3,-1 0-1,5 0-3,8 0 0,4 0-1,4 0-2,0 0 0,8 0-2,4 0 0,1-3-2,3 0 0,1-6-1,7 2 0,-3 4 2,11-5-1,1 8 0,0-9-1,0 2-1,-4 1-1,3 3 0,1-4-2,-4 7 1,-1 0-3,1-1 0,-4-3 0,3 4 0,-11 0-1,-1 0-1,-8 0 1,-3 0-1,-1 0 0,-8 4 1,-4-4-1,-5 1-3,-3-1-1,-9 7-2,-3-4-2,-1-3-3,-8 3 0,5-3-4,-13 0-3,4 0-3,-4 0-10,0 0-13,-4-3-14,-13 3-11</inkml:trace>
  <inkml:trace contextRef="#ctx0" brushRef="#br0" timeOffset="131242.5066">14006 9251 297,'0'-3'33,"4"3"-5,-4 0-2,0-4-2,0 4-5,0 0-3,0 0-7,-4 0-2,4 0-1,0 4-2,-5-4-1,1 6 3,0-6 5,-4 11 1,0 5 2,0-3 1,-5 1-1,5 2-3,0-5-2,0 5 0,-4 3-3,7-2 2,-7 6-4,4 1 1,0 1 0,-4 2-1,7 0-1,1 3-2,-4-1 2,4-2-2,-4 3 0,8-3 0,-4 5 0,4-8-2,0-2-2,0 5-3,0-3-2,4 1-1,0-7-6,0-2-6,8-4-6,1-4-8,-1-1-5,0-7-8</inkml:trace>
  <inkml:trace contextRef="#ctx0" brushRef="#br0" timeOffset="131540.5237">14137 9562 396,'0'0'40,"4"0"-6,4 0-5,0 4-7,0-4-5,0 3-1,1 3-2,-1 2-1,0 2-4,4 2 1,1 1-3,-1-2-1,0-1-3,0-1 0,1 6 1,-5 0-2,4-5 0,0-1-1,-3-1 0,-1 5-5,0-3 1,-4-4-5,4 2 0,0-5-4,1 7-6,-5-4-6,0-3-4,0 0-11,0 1-3,-4-4-5,4 11-7</inkml:trace>
  <inkml:trace contextRef="#ctx0" brushRef="#br0" timeOffset="131768.5367">14394 9519 357,'0'-3'39,"0"3"-3,0 3-5,-4-3-7,-8 0-3,8 13-5,-8 1-5,4 2-1,-9 0-3,9-1-1,-4 4-3,4-5 0,-5 5-1,1-1-1,0-3-4,3 1-2,1-1-5,4-9-7,0 4-3,0-1-2,4-6-6,-4 2-4,4-2-1,0-3-4,8 0-10</inkml:trace>
  <inkml:trace contextRef="#ctx0" brushRef="#br0" timeOffset="131956.5475">14509 9575 325,'4'0'50,"-4"-3"-2,8 3-5,-4-3-8,1 3-8,3 0-7,4 0-7,0 0-1,1 0-4,-1-3-2,-4 3-2,4-4 1,5 4-5,-5 0-2,0 0-7,-4 0-1,1-3-8,-5 0-6,4-3-9,-4 2-8,0 1-7</inkml:trace>
  <inkml:trace contextRef="#ctx0" brushRef="#br0" timeOffset="132337.5693">14861 9357 362,'4'-6'35,"0"6"-2,5-3-2,-1 3-9,4-3-3,-4 3-4,0 0-4,1 0-4,-1 3-1,4-3-1,-4 3-2,0 3 0,1 1 0,-5-4-2,4 3 0,-4 1-1,0-3 2,0 3 1,-4 2 0,0-2 1,0 5 2,0-1-3,0 2 2,-4 3-3,0-5 1,-4 2-1,0 0 0,4-2 0,-1 5 0,-3-4-2,4-1 1,0 5 0,0-3-2,4-2 2,-4 2-1,4-4 0,0 4 0,0-5 0,0-2 0,0 1 0,0-4 0,0 0 0,0 0-1,0 2 0,4-5-1,0 0-3,4 0-1,9 0 0,-5-1-2,0 1-5,0-4-7,1-5-5,-1-1-9,0 1-7,1 1-7</inkml:trace>
  <inkml:trace contextRef="#ctx0" brushRef="#br0" timeOffset="132672.5884">15234 9085 325,'0'0'22,"0"0"-5,0 0 8,0 0 7,0 4 1,0 8-4,0-1-2,4 9-4,0 3-3,0 3-2,4-6-2,-4 1 0,4 5-3,-3 4 0,-1-3 0,0 3-2,-4 2-1,0-5 0,4 3 0,-4 2-2,0-2-2,0 0-2,0 0 1,0-1-2,0-2-1,-4-6 0,0 1-1,0 2-1,-5-2-5,5-8-2,-4 6-4,0-5-7,-4 0-3,3 1-7,-3-2-13,4-1-17,-33 20-18</inkml:trace>
  <inkml:trace contextRef="#ctx0" brushRef="#br0" timeOffset="133878.6574">17891 8874 341,'4'-6'42,"-4"2"-6,0 0-7,0 1-5,0-7-5,0 0-5,0 4-5,0-2-1,0-1-2,0-4-1,0 0-1,0 2 3,0-5 0,0 0-2,-4 2-1,0-2 1,4 3 0,-13-1-2,5 1 0,-4-1-3,-4 4 2,3 1 0,1 3-1,-4 4-1,-5 2 0,5 2 0,-5 4 0,1 7 0,-5 4 0,5 5 2,-1 2-2,1 6 2,-1 1 0,-3 10 0,-1 0-1,1 2 0,7-3-1,1 9 0,4-3 1,3-3-1,9-6 0,0-4 0,0-4 2,13-9-1,-1-2 2,8-12 3,1-6 2,8-3-1,-5-8-1,5-8 2,-1-11-2,5 0 2,-4-7-3,0 2 0,7 2-1,-11 2-1,-5-2 0,1 3-2,-5-2-4,-8 2-5,1 3-2,-1 0-4,-8 1-6,0 9-11,0-2-13,-4 4-12,-21-10-11</inkml:trace>
  <inkml:trace contextRef="#ctx0" brushRef="#br0" timeOffset="134124.6715">17715 9009 450,'4'3'48,"4"4"-7,4-3-7,1 3-7,3 6-7,-4-4-5,9-1-4,-5 11-3,0 0-2,5-5 1,-5 2-5,-3 2 1,-1-2-3,0 0-3,0-2-3,-3-1-3,3-4-1,-4-1-4,0 2-3,0-4-6,1-3-7,-5-3-12,4-3-9,8-10-12</inkml:trace>
  <inkml:trace contextRef="#ctx0" brushRef="#br0" timeOffset="134486.6922">18362 8357 376,'0'0'33,"0"0"-6,0 0-1,0 4-3,-5-1-1,1 13-4,4 4-4,-12-4-1,4 5-1,0 4 0,-5-1-3,5 3 4,-4 2-2,4 1-1,-5 3 0,1 1-2,0-1-1,0 4 0,-1-1-2,1 4 0,0-2 2,0-1-3,-1-1 0,5 1-1,-4 6 0,4-4-1,3-2-2,1 0 2,0 2-2,4 4 2,0-9-2,4 2-3,-4-6-2,9-1-3,3-2-5,-4-6-2,4-5-1,-3 0-3,3-9-4,0 0-7,0-4-5,-3-3-8,7-6-5,17-31-10</inkml:trace>
  <inkml:trace contextRef="#ctx0" brushRef="#br0" timeOffset="134732.7063">18464 8890 349,'0'-3'42,"4"3"-3,4 0-2,-4 0-5,4 0-4,5 3-7,-5 0-2,0 3-3,4 2-3,5 8-5,-5-6-3,4 4 0,1 5 0,3-3-3,-7 2 1,3-3-2,-4 0-1,1 1-1,-1 1-4,-4 2-1,0-3-3,4-2-5,-3-1-2,-5-3-6,4-2-1,-4-2-7,4-6-7,0 3-5,1-9-4</inkml:trace>
  <inkml:trace contextRef="#ctx0" brushRef="#br0" timeOffset="134933.7178">18726 8930 363,'0'-4'42,"-8"4"-8,-5 4-6,5-1-9,0 5-4,-4 4-5,0 4-1,3 2-4,-3-2-1,0-4-6,-1 6-6,-3 4-6,4-4-2,-5 4-5,1-8-5,0 5-7,-1-1-3,1 1-2,-37 48-8</inkml:trace>
  <inkml:trace contextRef="#ctx0" brushRef="#br0" timeOffset="135278.7375">18881 8453 368,'5'0'38,"3"6"1,4 7-6,-4 7-1,5 1-6,3 8-3,-4 1-6,0 0 1,1 4-3,-1 5 0,-4-2-1,0 3 1,-4-4 0,5 4-4,-5-4 1,0-1-5,-4 2 1,4-7-3,0 13-2,-4-9 0,0 2-2,0 1 1,0-1-1,0 1 0,-4-4-4,0-1-2,-4 1-4,-5-2-2,1-4-3,4-2-1,0-4-3,0-2-5,-5-2-6,5-4-10,0-4-6,0 1-8,8-8-1</inkml:trace>
  <inkml:trace contextRef="#ctx0" brushRef="#br0" timeOffset="135709.7621">19344 8893 387,'0'-3'47,"0"3"-9,0-6-6,0 6-6,0 0-6,8 0-3,-4 0-3,5 0-5,-1 0-2,8 0-1,-4 0-1,1 0-2,7-4-1,-3 1-2,-1-3-3,4 3-6,-3-1-9,-5 0-10,0 1-8,1 3-10,-5-4-6,12 4-7</inkml:trace>
  <inkml:trace contextRef="#ctx0" brushRef="#br0" timeOffset="135864.771">19393 9003 320,'0'0'42,"0"0"2,0 0-1,4 0-3,9 3-8,-1 0-7,0-3-8,9 0-4,-1 0-4,1 0-4,-1 0-5,5 0-8,-5 0-14,1 0-16,-1 0-18</inkml:trace>
  <inkml:trace contextRef="#ctx0" brushRef="#br0" timeOffset="136679.8176">20110 8901 305,'0'0'31,"0"0"-7,0 0-4,4 0-5,-4 0-3,4 0 3,-4 0 3,12 0 0,0 0 1,1 0-1,-1 0-1,0 0-1,1-2-1,7 2-3,-4 0 0,5 0-1,3-3-1,1 3 1,8-3-2,0 3-1,7-3 0,10 0 1,-1 0-3,4 3 2,8-4-2,1 1-1,3 0 0,-3 3 0,3 0-1,5 0 0,3 0 2,1 3-1,4-3 0,4 0 1,0 0-3,-9 0 1,5 0 0,4 0 0,-4 0 0,-4 0 0,3 0 1,-3 0-1,-8-3 1,-1 3-1,1-3-2,-9-4 1,0 3-1,-8 1-1,-4-4 2,-4 1-3,0 3 0,-4-1 2,-8 1-2,-1 3 0,-3-3 0,-5 0 0,-3 0-2,-1 1-2,1 2-3,-5-3-5,-4 3-1,-4 0-4,0 0-2,-4 0-4,0 0-9,-8 0-12,4 0-10,-4 0-9</inkml:trace>
  <inkml:trace contextRef="#ctx0" brushRef="#br0" timeOffset="137312.8538">20519 9085 335,'0'0'29,"0"0"1,0 0-5,0 0-2,0 0-3,-4 0-6,0 0 2,-4 0-4,0 7 1,-1-7-2,5 13-1,-4-6-1,0 6-2,4-3 2,-4 1 1,-1 8-2,5-3-1,-4 4 0,-4 1 0,8-2-1,-9 5-1,5 2 1,0 4-1,0-3 2,0 1-2,0 3-2,3 2 2,1-3-1,0 4-2,0 4 0,-4-5-2,4-3 0,4 0 0,-4-2-3,4 0-3,0-1-3,4-8-1,0 2-5,-4-4-2,4-1-3,4-6-9,0-4-6,-3 1-5,11-1-5,8 5-9</inkml:trace>
  <inkml:trace contextRef="#ctx0" brushRef="#br0" timeOffset="137591.8698">20609 9529 403,'4'-6'41,"4"6"-6,-3 0-6,3 0-8,0 3-2,4 0-4,-4 3-2,5 9-4,3-3-2,-4 4-1,1-5-2,3 8 1,-4-6-2,1-2 0,-1 5 0,0 2-1,-4-2-1,5-4 0,-5-1-3,0-1-4,0 3-3,-4-1-4,4 0-2,-3-6-8,-1 0-7,-4 1-6,4-7-5,0 3-7,-8 5-7</inkml:trace>
  <inkml:trace contextRef="#ctx0" brushRef="#br0" timeOffset="137866.8855">20851 9461 337,'0'0'35,"0"0"-6,0 0-2,0 0 1,-4 6 0,4 10-5,-9-3-5,1-2-3,0 1 0,-4 4-2,4-1-1,-5 7-2,-3-8-1,0 5-3,3-1-1,-3 1-2,4 0 0,-1-2 0,1-4-4,-4-2-3,7 5-1,1-3-2,0-4-3,0 3-4,4-3-5,0-3-7,4-6-3,0 0-8,0 0-4,0 0-5,8 0-8</inkml:trace>
  <inkml:trace contextRef="#ctx0" brushRef="#br0" timeOffset="138056.8964">21031 9586 384,'0'0'42,"4"0"-7,0 0-9,4 0-6,4 0-4,-3 0-6,-1 0-3,4 0-2,0 0-3,1 3-6,-1-3-5,0-3-3,5 0-2,-1 3-4,-4-3-4,1 1-7,-5-4-4,4 0-9</inkml:trace>
  <inkml:trace contextRef="#ctx0" brushRef="#br0" timeOffset="138592.927">21346 9424 220,'0'-3'29,"4"3"2,4 0-2,-8 0-2,4-2-2,5 2 0,-9 0-4,4 0 1,0-3 1,-4 3 0,0 0 1,4 0-3,0 0-1,0-3-2,-4 3-2,4-3-3,0 3 0,0-3-4,5-1-2,-1 1 0,0 3-4,-4-3 0,8 0 0,-3 0-1,-1-1 0,0 4-1,-4 0 0,4 0-1,-4 0 0,9 4 0,-5-4 0,-4 3 0,4 3 0,0 1 0,0 2 0,5-4 1,-5 1-2,-4-3 2,4 4-1,-8-1 0,4 0 0,-4-2-1,0-1 1,0 2 0,-4 4 0,0-2 0,0 5 0,-8-4 0,8 5-1,-9 3 1,1-3 1,8-2-1,-4 5 0,0-4 0,-5-1 0,9-1 0,0 3 0,0-4 0,0-1 0,4-2 0,-4 4 0,4 0-2,0-2 2,-4-2-1,4 0 1,0-3 0,4 4 0,-4 2-1,8-6 1,0-1 0,0 1 1,5-3-2,-1 0 2,-4 0-3,4-3-5,5-2-3,-1 2-2,-4-3-1,5 3-4,-5-4-5,-4 1-5,5 3-6,-1-2-6,-4-5-4,-4 4-6</inkml:trace>
  <inkml:trace contextRef="#ctx0" brushRef="#br0" timeOffset="138976.949">21809 9073 358,'0'0'39,"0"3"-9,0-3-8,0 0-1,0 3 5,0 3-2,8 1-4,0 6 0,0-2-2,0 11 0,5-1-3,3 2-1,-4-4-3,5 2 0,-5 8-2,9 1 3,-9-3-4,4 3-1,-4 2 0,1-2-3,-5 0 0,-4 1 0,4-3-1,-8 2 1,8-3-1,-8 2-1,0-2 0,-4-3-1,0-2 2,0-1-2,-4 1 0,0-1-1,4-5 1,-5 1-3,1-1-2,0 2-4,-4-3-3,0 1-1,-1-3-2,5-5-4,-4-2-2,4 1-3,3-7-6,1 3-9,4-3-8,0-6-9,4-10-7</inkml:trace>
  <inkml:trace contextRef="#ctx0" brushRef="#br0" timeOffset="139404.9735">22239 9149 321,'0'0'40,"4"0"-5,-4-3-4,0 0-4,0-1-4,4 4-3,0-1-5,0-2 1,-4-4-5,8 7 1,-4-3-3,0 3-1,-4 0 0,4 0-3,1 0-2,3 3 0,-4 1-2,0 2 1,0-5-1,0 6 0,-4 2 1,0-9-1,0 13-2,0-7 2,0 9 0,-4-3 0,4-5 0,0 4 1,-4 2 2,4-1 0,-8-2 0,4 4-1,-5-4 2,5 3-3,4-2 0,0-5 0,0 4 1,4-1-1,-4 2 2,9-4 0,-5-1 2,4 0 0,0 1-1,-4-4-1,8 0 0,-3 0 0,-5 0-3,4-3 0,-4 0-1,4 4-4,-4-1-5,0-2-2,0-1-5,5 0-4,-9 0-11,8 0-11,-4 0-16,0 7-11</inkml:trace>
  <inkml:trace contextRef="#ctx0" brushRef="#br0" timeOffset="174658.9899">4192 13112 276,'0'-3'40,"0"3"-4,0 0-1,0 0-4,0 0-3,0 0-6,0 0-3,0-3-3,0 3-4,0-6 0,0 6-3,8-2 1,1 2-3,-5 0 0,4 0-1,0 0 3,4 0-2,1 0 0,3 0 0,0 0-1,1 0-1,7 0 0,-3 0 2,3 0-1,9-3 0,-4 0 0,8-1 0,4-2-2,0-7 1,-1 4-1,1 1 0,4-5 1,5 4-1,-5 2-1,4 2 2,0-4-1,0 3-2,4-4 1,5 4 0,-1-1-1,4 3 0,1-6-1,-1-3 2,5 4-2,-5-2 0,0-2 1,-3 3 0,-1 2-1,4-4 1,1 5 2,-1-2-4,5-1 1,-5 1 1,1 7-1,-5-4 0,-4 3-1,0-7 0,1 1 0,-5 1 1,-4-2 0,4 4-1,-4-4 0,0 4 0,-4-1 0,4-1 0,-4-1 0,-4-4 0,4 7 0,-9 1 0,-3-1 0,4-4 0,-9 4 0,1 3 0,-9-1-1,5 4 1,-5 0 1,0-3-2,-3 3 2,-1 0-1,0 0 0,1 0-1,-5 0 1,4 0-2,-4 0 2,-4 0-2,5 0 0,-9 0-1,4 0 0,0 0 2,0 0 0,0 0 0,-4 0 1,-4 0-2,4 0 1,0 0 1,-4 0-1,-4 7 0,-1-7 1,1 3 0,0 10 0,-4-4 0,4-1 0,-9 5 0,5-4 0,4 2 0,-5-1 0,1 0 0,4-4 0,-4 3-2,3-1 2,1-1 0,0-1 0,4 0 0,0 1 0,4-4 0,-4 2-2,4-2 0,0-3-1,0 0 0,0 0 1,0 0 1,4 0 0,-4 0 1,4 3 0,-4-3 0,12 0 0,-4-3 0,1 0-2,3-2 2,0-8 0,0 1 0,1 0 0,3-3 0,1-1 0,-1 1 0,-4-1 0,0 2 0,1-2 1,-5 0 2,4 5 0,-4-2 3,-3-2-1,3 3 0,-4 0 2,-4 2-1,0-1-3,0 2 1,0-1-1,-12 4-2,7-4 1,-3 4-2,-4 3-3,0 1-4,3-4-2,-7 2-3,4 1-4,0 0-7,-1 3-7,1 0-14,0-3-13,-25 3-17</inkml:trace>
  <inkml:trace contextRef="#ctx0" brushRef="#br0" timeOffset="181303.3699">7607 12608 241,'-4'0'45,"4"-6"-1,0 6-2,0-3-6,0 3 0,0-3-6,0 3-3,0-4-3,0 1-2,0 0-3,8 0-2,-4 0-1,-4 3-4,4 0-1,-4 0-5,0 0 0,4 0-2,-4 3 0,0 0-1,0 7-1,0 12-2,0 2 2,0 6-1,0-6 1,0 1-2,0-4-4,0 4-4,0-1-3,4-8-4,-4 2-4,0-6-11,0 4-6,4-14-3,-4 1-7,0-3-9</inkml:trace>
  <inkml:trace contextRef="#ctx0" brushRef="#br0" timeOffset="181470.3795">7590 12109 320,'0'0'27,"-4"0"-5,4 0-7,0 0-9,0 0-12,0-3-10,0 0-12,4 3-11</inkml:trace>
  <inkml:trace contextRef="#ctx0" brushRef="#br0" timeOffset="181887.4034">7885 12538 232,'0'2'37,"4"1"-5,-4 4-1,4 2-3,-4 7 1,4-2-2,0 2-3,-4 2-2,0 1-3,0-3-1,0 1-4,0-1-2,0 1-4,0-1-3,0 0 0,0-1-1,0-6-1,0 1-2,0-6 1,0 6-1,0-7-1,0-3 1,0 0 0,0 0 2,0 0-1,-4 0 2,4 0-1,0 0 2,0-6-3,0 3 1,-4-12-1,4-1 1,0-1-1,0-2 0,0 5 1,0-2 1,0-7-2,4 9 0,0-5-1,5 5 0,-5-2 1,4 0-1,0 8 0,0-2 0,0 4 0,1 0-1,-1-1 0,4 4 0,-8 0-2,4 1-4,1-1-3,-1 3-1,0 0-6,0-3-4,0 0-4,1 3-3,3 0-7,-4 0-5,4-3-6,13-1-7</inkml:trace>
  <inkml:trace contextRef="#ctx0" brushRef="#br0" timeOffset="182301.427">8262 12569 284,'0'0'30,"4"0"0,-4 0-5,0 0-2,0-4 3,4 4 1,-4 0-3,4 4-2,-4 7-6,4 1-1,-4 4-5,0-3 1,0 1-3,0-1-3,0 1-1,0 2-2,0-3-1,0 4 1,0-4-1,0 0-1,0 1 2,0-1-1,0-10 0,0 3 0,-4-6-2,4 4 0,0-4 2,0 0-2,-4 0 2,4 0 0,-4 0-1,4 0 0,0-4 0,-4-11 0,4 2 0,0 2 0,0-2 0,4-3-1,-4 2 2,0-2 2,12-2-1,-8-1 3,8 5-1,-3-2 0,-1 3-1,0 1 1,-4-3-1,8 3 0,-3-1-3,3 5 2,-4-2-1,4 1 0,1 3 0,-1-1-3,0 2-5,0 2-4,-3 0-4,-1 0-5,0 3-5,0 0-8,0-3-9,1 3-3,-5 0-2</inkml:trace>
  <inkml:trace contextRef="#ctx0" brushRef="#br0" timeOffset="182656.4473">8704 12645 255,'4'0'32,"0"0"1,0 0-4,4 0-2,-8 0-3,4 0-3,0 0-2,1-3-3,-1 3-3,0-3-4,-4-1 2,4-2-5,-4-2 0,4-1-3,0-1-1,-4-3 0,0 4 0,0 4-1,0-5-1,0 1 1,0 3 0,0-1 0,0 2 0,0 2-1,-4 0 0,0 3 0,0 0 0,4 0-1,-8 3 0,3 2 2,1 5-2,0 5 2,0 0 3,0 1-2,0 3 2,-4-2-2,8 2 0,-4-1-1,0 4 1,4-8-2,0 5 1,0-3-1,0-1-1,0 0-4,4-3-2,4-3-5,-4 1-3,4-4-5,0-6-2,1 0-7,3-3-5,-4 0-3,4-4 0,21-23-3</inkml:trace>
  <inkml:trace contextRef="#ctx0" brushRef="#br0" timeOffset="183133.4746">9134 12550 266,'0'-7'34,"4"4"1,0-2-2,-4-1-5,0-1-2,0 1-1,0 0-7,0-1-4,0 3-4,-4-6-2,-4 4-3,4-4 0,-5 1-1,5 4 3,0-1-2,-4 2-2,4-2-1,0 6 0,0 0 1,-5-3-5,5 3-1,-4 0 1,0 3-4,0 7-2,0 1 2,-5 5-1,9-4 0,-4-1 0,4 2 0,-4 0 0,8-2 2,-4 2 1,4-4 0,0 1 2,0-5 0,0 1 1,4 0 0,0 1-1,0-4 1,0 0 0,8 0 5,1 0 2,-1-3 4,0 4 2,-4-4 0,1 0 0,-1 0-1,0 0-1,-4 3-2,0 3 3,0-1 0,-4 4 2,8 7-3,-8 2-1,0 4 0,5-1-1,-5 9-1,0 2 0,-5-2-2,5 0 0,-4 0 0,-4 5 0,0 2-1,0-1-1,4-2-1,-9-4 2,5-3-1,-8-2 0,12-4 1,-13-2-1,5-5 0,0 2-2,-5-9 0,1-1 0,-4 0 0,7-6-4,-3 0-3,0 0-4,-1-9-7,5-1-3,0-12-10,3 1-14,5-9-7,0-3-11</inkml:trace>
  <inkml:trace contextRef="#ctx0" brushRef="#br0" timeOffset="183528.4972">9388 12572 302,'0'0'40,"0"0"0,0 0-7,0 0-4,-5 3-6,5-3-5,-4 5-5,4-2-4,0 6-2,0 1 0,0 0-2,0-4-3,0 2 1,0-2-1,4 1-1,-4-1 0,5 0 0,-1-3 0,4 2-1,-4-2 0,4 1 0,-8-1 2,8-3-2,-4 0 0,5 0 0,-9 0 0,8-3-1,-4-1 1,0 1-1,4-5 0,0-1 2,-4-1-1,5 1 0,-1 4 0,-4-1 3,4-1 2,-4 1 1,0 6-3,0-3 2,-4 3-4,4 0 2,-4 0-2,5 3 0,3 0 1,-4 3-1,0 4-5,0-2-3,4 1-9,-8 1-2,0-4-5,8 2-3,-4-1-4,-4-1-7,0-3-6,17 7-7</inkml:trace>
  <inkml:trace contextRef="#ctx0" brushRef="#br0" timeOffset="183811.5134">9809 11831 420,'0'0'42,"0"3"-5,0 7-6,-4 4-3,4 11-8,-8 2-2,0 4-5,4 7 0,0 3-5,-1 5-1,1 4-1,0 8-3,-4 0-1,4 4-1,-4-5-5,8-2-4,0-2 0,-4-9-5,4-1-1,0-3-7,-4-5-4,0-8-4,4-6-6,-5 1-4,5-5-4,0-4-3</inkml:trace>
  <inkml:trace contextRef="#ctx0" brushRef="#br0" timeOffset="184252.5386">10043 12489 309,'0'-6'41,"0"-1"-5,-5 4-7,5-3-2,-4 1-4,0 2-3,0-7-3,-4 4-5,0 3-1,0 0-3,-1-1-1,5 4-2,0 0 0,-8 0-4,4 0 1,4 0-1,-5 4 0,1 2 0,-4 0 0,4 7-1,0-5-1,-5 8 2,9-3-1,-4-2 0,0 1-1,4 1-2,4 2-1,0 0-2,0-3-1,0-3-1,0 1 0,0-4 0,0 0 3,4 1 0,4-4 1,0-3 1,5 0 1,-5-3 1,4-4 1,-4-5 1,4-1 2,-3 2 6,3-2 0,0 0 5,-4 5-3,1-1-2,-5-1-1,4 7-2,-4 0 0,-4 3 0,0-3-2,0 3 1,0 0-4,0 0 2,0 3-1,0 3-1,0 4 0,-4 7 0,4 2 1,-4-4-7,0 4-1,-4 0-5,8-2-7,-5-1-2,5-5-5,0-1-6,-4-4-5,4 1-6,4-1-3,9-6-4</inkml:trace>
  <inkml:trace contextRef="#ctx0" brushRef="#br0" timeOffset="184631.5603">10161 12483 342,'4'-3'44,"-4"3"-8,4 0-3,-4 3-5,0-3-6,0 6-6,-4 5-5,4 2-3,0 0-2,0 1-1,0-1-3,4-1 1,-4 0 0,0-3-2,5 1 0,-5-1 0,0-2 1,4-4-2,-4-3 3,4 0 3,-4 0 1,0 0 1,0 0 1,0 0-1,0 0-1,0-3 0,0-13-1,4 3 1,0-1 0,4-9 1,4 3-1,1-3-1,-1 3 0,-4-4-1,4 5 0,-3 3-1,-1 2-3,-4 4 1,4 4-1,0-1 0,-4 4-1,5 0 0,-5 1 0,4-1 0,4 3 0,0 0-2,1-3-1,-5 0-1,4 0 0,-4 3-2,5 0-3,-1 0-2,0 0-3,0-3-5,-3-1-8,3-5-11,0 1-15,-4-5-7</inkml:trace>
  <inkml:trace contextRef="#ctx0" brushRef="#br0" timeOffset="186762.6822">18357 12020 208,'5'0'35,"-5"0"-1,0 0-3,4 0-2,-4 0 0,8 3 5,0-3 1,-4 0-3,0 0-4,-4 0-4,4 0-3,0 0-3,0-3-5,-4 0-3,0 1-3,5-7 0,-1-1-4,0 1 1,-4 1 1,-4-5-3,0-3 2,4 2-2,0-2 2,-9-2-2,1 3 0,4-8-1,-4 3-1,4-3 0,-4 3 0,4 1 1,-5 1-2,-3 2 2,4 5-2,-4 2 1,-1 5 0,-3 4 0,0 4-1,-1 2 2,-3 5-1,-1 11 0,-3 5 0,3 4 0,-3 2 0,-1 2 0,1 2 0,-1 5 0,0 3 0,5 14-1,-1 1 2,9 2-1,4 0 0,4-1 0,4-9 0,0-7 0,8-7 0,4-11 0,5-10 3,3-4 1,5-7 1,-1-6 2,1-9 0,4-2 1,-1-15 1,-3-7-1,8-7-2,3-9-1,-7-4 0,0 6-1,-5 1-1,-3-1-1,-5 5-1,0 2 0,-3 3 0,-9-3-3,0 7-1,-4 0-3,0-4-3,0 5-2,0 2-4,0 3 0,-8 2-5,4 1-3,-5 5-6,9 4-7,-4 3-5,-4 5-7,8 4-6</inkml:trace>
  <inkml:trace contextRef="#ctx0" brushRef="#br0" timeOffset="187080.7004">18226 12181 479,'0'0'40,"0"0"-8,0 0-6,5 4-1,3 0-4,8 5-5,-4 7-3,1 2-4,3 1-2,-4 1-2,1 4-1,7 2 0,-8-3-2,-3-3 0,3 7-1,-4-4 0,0 3 0,-4-2-1,4 1-5,1-7-5,-1 1-2,0-5 0,4 2-3,1-7-5,-1-5-2,0-4-10,9 0-13,-9-10-9,25-36-11</inkml:trace>
  <inkml:trace contextRef="#ctx0" brushRef="#br0" timeOffset="187539.7266">18927 11470 260,'0'0'26,"0"0"2,0 0-5,0 3 2,0-3-1,0 3-4,-5 4-4,5 2 2,0-1-1,-8 8 2,4 0 2,-4 2-3,4-6 2,0 3-3,-4 7-2,-5 0 0,5 5-2,-4 0-3,0 3-1,-1 4 2,-3-2-2,4 7 0,-1 1-1,1 0-2,0 0-1,4-1 0,-5 1-1,5 3-2,0 3 1,0 5-2,8 5 0,-4-4 0,4-4 0,0 1-1,0-3 0,4-3 0,0-6-6,4-4-2,0 0-3,4-2-2,1-3-3,-1-4-2,0-5-7,1-1-8,-1-6-9,0-2-5,-4-4-7</inkml:trace>
  <inkml:trace contextRef="#ctx0" brushRef="#br0" timeOffset="187832.7434">19012 12168 430,'0'0'40,"0"0"-8,0 0-4,0 0-5,13 3-2,-1-3-6,0 7-3,1 4-3,-5 1-1,8 4-2,1 2-2,-1 7 0,4-4-2,5 0-1,-5 1 0,-3-3 1,7 2-3,-3-4-2,-5 2-3,1-1-2,-5-3-2,0-2 0,-4 0-4,5-5-4,-5-2-4,-4 4-1,4-4-2,-8-6-1,0 0-3,4 0-6,0-6-5,-4-18-11</inkml:trace>
  <inkml:trace contextRef="#ctx0" brushRef="#br0" timeOffset="188049.7558">19279 12106 332,'-4'-3'47,"-5"3"-7,-3 3-6,4 0-8,-9 7-7,1 6-6,4 7-2,-5 3-4,5 1-1,0 0-2,0 0-6,3-2-3,1 2-3,-4-1-5,0-2-1,-1-4-5,1 3-1,8-3-3,-8-4-5,4 0-3,8-2-1,-9-1-4</inkml:trace>
  <inkml:trace contextRef="#ctx0" brushRef="#br0" timeOffset="188401.776">19434 11538 396,'0'0'47,"8"4"-8,5 0-3,-1 6-9,0 3-4,0 1-1,5 8-5,3 2-1,1 5-2,-1 4 0,5 4-4,-5-1 0,-3 4-1,3 3 3,-8-3 0,1 3 0,-1 3-1,-4 1 0,-8-4-3,0 7 1,0 5-3,0 2-1,-4-1-2,-4-4-1,-4-1 2,-1-1-2,1-4-1,0-7-1,-5-2-4,5-4-3,0-2-2,0-3-4,3-13-2,-3 0-4,8-2-1,0-11-3,4 3-5,-4-5-5,4 0-15,4-7-12,12-36-11</inkml:trace>
  <inkml:trace contextRef="#ctx0" brushRef="#br0" timeOffset="188949.8073">20089 11993 386,'0'0'44,"0"0"-6,0 0-8,0 0-7,4-3-6,0 3-2,1 0-2,11 0-3,0-6-5,1 6 0,3 0-3,5 0-5,-9-4-6,5 3-12,-1-9-9,-4 1-10,5-1-6,12-7-13</inkml:trace>
  <inkml:trace contextRef="#ctx0" brushRef="#br0" timeOffset="189127.8175">20192 12106 375,'0'3'38,"0"-3"-2,4 0-9,-4 0-4,0 7-8,8-4-2,4 0-5,-4-3-2,5 0-2,-1 3-9,8-3-9,1-3-11,-5 0-9,9 0-10,28-13-13</inkml:trace>
  <inkml:trace contextRef="#ctx0" brushRef="#br0" timeOffset="189962.8652">20904 11936 230,'0'0'25,"-4"0"-3,0 0 1,0 3-3,4-3-3,0 0 0,0 0-3,0 0-2,0 0 4,0 0 6,4 2 3,-4-2 3,8 0-1,4 0-2,0 0-4,5 0-3,-5 0-2,9 0 0,3-2-2,5 2 0,4 0-3,8-3 1,4 0 0,8-7-1,4 4-3,5-1-1,3 1 0,9-2 0,-1-5 0,9 4 1,8-1-1,0 2-1,-4-1-1,0 2-1,-4 1-2,-4 0 1,-4 3-2,4-1 0,-1 4 0,-3 0 0,4 0 1,-5-1-2,-3-2 2,-4 3 1,-1 0 2,-4-7-1,1 4-1,3-3 1,-3-1-1,-5-2 1,0 2-2,-7 0 0,-5 0-2,-9 7 2,-3-6-1,-8 3-1,-1-1-4,-7 4-4,-5-3-4,0 0-5,-8 3-4,0 0-5,-4 0-4,-4 0-6,0 3-9,-8-3-9,-8 3-5,-58 31-5</inkml:trace>
  <inkml:trace contextRef="#ctx0" brushRef="#br0" timeOffset="190842.9156">21506 12079 159,'0'0'14,"0"-3"-4,0 3-1,0 0 4,0 0 0,0 0 1,0 0 0,0 0 3,0 0-3,0 0 2,0 0 0,4 0 0,-4 0 0,4-3-1,-4 3 1,0 0-5,0-4 1,0 4-1,0 0-2,0 0-2,0 0-1,0 0 2,0 0-2,0 0 0,0 0 2,0 0 2,0 0-2,0 0 0,0 0-1,-4 0-1,0 0 0,0 0 0,4 0-2,-9 4 0,1-4 1,0 12 0,0-2-3,0-2 0,4 1-1,0-2 0,-5 2 2,1 6 0,4-6 0,-4 7 3,-4 5-1,3 1-2,1 5 1,4 6 1,-4-2 2,0 0-1,0 6-1,3-1 0,-3 1 1,4 0 0,4-1-1,-4-2 0,4 2-1,4-1-2,-4-2 2,4 1-3,4-4 0,5 0 0,-5 0 0,4-7 0,0 1-1,1-2-1,-1 2-5,-4-8 0,5 1-3,-5-1-5,0-3-4,0-2-6,-4-2-4,0 4-8,0-7-6,0 2-7</inkml:trace>
  <inkml:trace contextRef="#ctx0" brushRef="#br0" timeOffset="191285.9409">21702 12535 284,'4'-3'34,"-4"0"-3,0 3-5,0-3 0,4 3-3,-4 0 3,0 0 2,0 0-3,9 3-2,-1 0-4,8 0-4,-8 5-3,5 2-1,-1 2 1,0 0-5,1 0-1,-1 4-1,0 2 0,0 4-4,-8-5 2,13 2-2,-9 1 0,0-3-1,4-1 0,1-2-2,-1 2-1,-4-3-3,0 1-1,1-7-3,-1-1-5,0-3-7,0 3-8,-4-2-8,4-4-10,1 0-5,3 4-1</inkml:trace>
  <inkml:trace contextRef="#ctx0" brushRef="#br0" timeOffset="191555.9564">21977 12413 321,'0'0'43,"0"0"-6,-5 0-10,5 0-1,-8 1-3,4 6-4,0 5-4,-4 4 0,4-1-3,-4 4-2,-5-2-2,5 5-1,-4-1 1,0 1-3,-5-1 1,5 5-2,-4-3-1,3 0-2,-3-6-1,8 2-3,-5-5-3,1 9-7,-4-9-4,8-1-7,-1-1-4,5-4-5,0-1-4,4-4-1,0-3-2</inkml:trace>
  <inkml:trace contextRef="#ctx0" brushRef="#br0" timeOffset="191736.9667">22148 12495 334,'0'0'46,"9"0"-3,3 0-5,0-3-10,1 0-6,3 3-7,-4 0-4,9 0-5,-9-3-6,4 3-8,1-3-5,-1 0-7,0-7-5,1 7-5,-5 0-4,0-2-6,1-1-6</inkml:trace>
  <inkml:trace contextRef="#ctx0" brushRef="#br0" timeOffset="192138.9897">22488 12235 313,'0'0'31,"8"0"-1,1 0 0,-5 3-2,4-3-2,-4 0-2,8 0-3,1 6-6,-5 1-3,0-1-2,4-6-1,-4 3-3,1-1-1,3 7-2,-4 1-1,0-1 1,-4-1-2,5 5-1,-9 0 2,4-1-2,-4 3 2,0 1 3,-4-2 0,-1-1 1,1 3 1,-8-2-1,4 2 0,0 3-1,4-5-2,-5 2 0,1 5-1,-4-2 0,8-5-1,0 2 0,0 0 0,0-2-2,4-1 2,0-3-2,0-1 1,0-4 1,0-2 0,0 0-1,0 4 0,4-7 0,8 0 0,-4 0-1,4 0-2,1-4-2,3 4-1,-4 0-1,5-3-2,-5 0-3,4-5-4,1-1-6,-5-1-9,4 0-2,-3 1-5,-1 1-5,17-24-12</inkml:trace>
  <inkml:trace contextRef="#ctx0" brushRef="#br0" timeOffset="192578.0148">22759 12017 308,'0'-2'42,"0"-4"-4,4 6 2,0 0-3,0 0-6,8 3-5,-4 0-8,9 5-1,-5 2-2,4 3-2,1-1 1,3 3-3,1 4-2,3-2 1,-3 9-1,-1 1 1,-4 0-1,-3 9 2,3 4-1,-8 0 0,1 6-3,-5 3-1,0 0-2,-4 1 1,0-9-2,0 2-1,-4-3 0,4-4-2,-13-4 0,1-5 1,8 0-4,-8-2-2,3-10-4,1 4-2,0-3-5,4-11-3,-8 10-3,4-2-6,-1-5-7,5-5-6,0 0-6,4-3-5</inkml:trace>
  <inkml:trace contextRef="#ctx0" brushRef="#br0" timeOffset="193585.0724">23127 11966 222,'0'0'36,"0"0"-4,0-3 1,-4-3 1,4 2-1,-4 1-3,4 0-1,0 3-2,0 0-5,0 0-5,4 0-4,-4 0 0,0 0-3,8 0-1,4-3-2,-3 3-1,-1 0-3,4 0 0,-4 0-1,4 3-1,-7-3 0,3 3-1,0 0 0,-4-3 2,0 7-2,0-4 0,-4 3 0,0 4 0,-4-2 0,4 4 1,-4 1 2,-4-5 2,0 8-1,4-6 0,-5 2-1,5-1 0,-4 2 0,8 0 1,-4-5 0,4 1-1,0-2-1,0-4 1,0 3-1,0 1 0,4-7 1,4 0-2,0 1 1,5-1-1,3 0-1,-4-1 0,1 1-3,-1 0-4,0 0-5,-4 0-4,1 0-8,-1 0-9,-4 0-10,0 1-7,0 2-5</inkml:trace>
  <inkml:trace contextRef="#ctx0" brushRef="#br0" timeOffset="196146.2189">11729 12244 159,'0'0'16,"-4"0"5,4 0 1,0-3 0,0 3 2,0-3-1,0 0 2,0-7-1,0 10 2,0-3-1,0 3 1,0 0-4,0 0-2,0 0-5,0 0-5,0 3 0,0 0 1,0 7 0,0 12-1,0-1-2,0 3 0,0 4 0,0 6 0,0-1-1,0 4 0,4-4-2,-4 4-1,4-4 0,-4 4-2,0-2 0,4-5-1,-4 3 1,0-3-2,0-1 1,0-2-1,0-3 1,0-2-1,0-8 0,0 2 0,0-6 0,-4-4 0,4-4 0,0 1 0,0-3 0,0-3 0,0-2 0,-4-5 0,4-10 0,-4-9 0,4 2-1,-4-6 2,0-2-1,0-3 0,0-5-1,0 0 1,4-3 0,-4-4 1,4 4-2,0-3 1,0 4 0,0-1 1,4 7 0,0 5 4,4 6-1,4 7 0,1-1 0,-5 1-1,4 8-1,0 4 3,1 1-3,-1 1 0,0 1 0,0 6-1,1 0 1,-5 3-2,4 0 0,-8 4 1,4 10 0,-3-4-1,-1 5 1,0 4-2,-4-2 1,0 3 0,0-3 0,0 3 0,-4-3 1,-5-4-1,1-1-1,-4 0 1,4-2-3,-4 0-1,-1-5-3,5 5-1,-4-4-3,0-1-1,3-2-1,1 1-4,0-4-5,0-3-6,4 3-7,0-3-6,4 0-4,0-3-4</inkml:trace>
  <inkml:trace contextRef="#ctx0" brushRef="#br0" timeOffset="196526.2406">12216 11999 312,'0'0'33,"-4"-3"-6,4 0-4,0 3-5,4 0-7,-4 0 0,0 0-3,-4 0-3,4 0 0,0 0 4,0 0 3,0 3 3,0 7 2,-8 4-2,0-1-2,-4 3 1,4-2-3,-5 2-2,5 5 0,-8 4 0,3-1 0,1 8-2,4 1-1,-8 7-1,7-4 1,1 7 0,0 0-2,0 2 2,4 1-1,0-3 1,0-3-1,-1 2-2,1-8-1,4-1 0,0-1 0,0-2-2,4 0 1,1-3 0,-5-1-2,8-5-1,4-2-3,-4-5-2,0-1-3,9-1-3,-13 1-3,4-7-5,0 2-9,0-8-5,1 0-7,-1 0-2,0 0-9</inkml:trace>
  <inkml:trace contextRef="#ctx0" brushRef="#br0" timeOffset="196806.2567">12307 12486 341,'0'0'46,"4"-3"-4,0 3-5,-4-3-8,4 3-2,4 0-6,-4 3-4,0 0-2,4 3-4,1 2-1,-1 8-2,0 0 0,0-2 2,0 5-3,5-4-1,-1 1 1,0 3-4,0-5 0,5 2 0,-5-3-2,0-5-3,5 4-2,-5-2-4,0-4-1,-3 1-2,-1-3-5,0-1-2,0 1-5,-4-4-4,0 0-5,0 0-6,0 0-4,1-4-1,-5-10-10</inkml:trace>
  <inkml:trace contextRef="#ctx0" brushRef="#br0" timeOffset="197028.2694">12528 12424 271,'0'-3'38,"0"3"-6,0 0-4,0 0-1,-4 3-2,-1 0-2,1 3-3,0 10-3,-4-3-2,0 5-3,4 1-3,-4-2-3,-5 5-1,1-1-2,4 0-2,-4 1-4,-1-1-7,1 4-5,0-7-4,4 1-1,-5-2-2,9-1-4,-4 0-4,-4-5-3,8-1-4</inkml:trace>
  <inkml:trace contextRef="#ctx0" brushRef="#br0" timeOffset="197361.2884">12597 11950 361,'0'-3'43,"4"6"1,0 0-7,0 7-4,13-1-6,-9 3-6,4 7-3,1-2-3,-1 2 1,-4 2 0,4 1-4,5 8-3,-1 1 0,1 4 2,-5 4 0,0 1-2,0 5-1,1 1 0,-5 0-2,-4 0-2,0 0-1,-4 0 0,0-3-2,0 0 1,-4-7-1,4-5-1,-4-1-5,0-3-4,-4 1-5,-1-7-5,5-5-4,-4-2-7,4-4-12,0-4-14,0-6-13</inkml:trace>
  <inkml:trace contextRef="#ctx0" brushRef="#br0" timeOffset="198275.3407">13150 12232 264,'0'0'34,"0"0"-3,0 0 0,0 0-4,4 0 1,-4-4 4,0 4 2,8 4-4,0-4-7,-8 3-3,9-3-4,-1 3-4,4-3-3,-4 6-2,5-6-3,-9 3 0,4-3-6,0 4-2,-4-4-6,0 3-1,4-3-5,-4 0-7,1 0-5,3-3-8,-4-1-5,0 4-7,8 0-5</inkml:trace>
  <inkml:trace contextRef="#ctx0" brushRef="#br0" timeOffset="198458.3512">13199 12440 274,'0'0'34,"0"0"-6,0 0-3,4 3 3,-4-3-1,12 0 0,-3 0-8,-5 0-4,4 0-5,0-3-1,0 3-3,0-3-1,1 3-6,-1-4-8,0-2-8,0 3-8,4-3-6,-3 1-5,-5 2-5</inkml:trace>
  <inkml:trace contextRef="#ctx0" brushRef="#br0" timeOffset="199180.3925">13744 12251 255,'0'0'31,"-5"0"-1,5 0-2,-4 0 0,4 0-5,0-4-1,-4 4-5,4 0-3,0 0-1,0-3-3,0 3 4,0 0 5,0 0-2,8 0 0,-8 0-2,5 0-1,3 0 0,0 0-3,4-3-1,-4 3 1,5 0-1,-1-6-2,4-1-1,1 1-2,-1 1 0,5 2-1,-5 0 0,8 0 0,1 0 1,4 3-1,-1-7 0,5 7-1,4-3 1,0 0 0,0 3 0,4 0-2,-5 0 0,5-7 0,-4 7 1,0-1 0,4-2 1,0 3-2,0 0 2,0-7-2,-4 7 0,8-3 1,0 3-2,-4-9 2,8 2-1,-4 4 1,0 3-1,0 0 0,-4 0-2,4 0 1,0 0 0,-8-3 0,4-3-1,-4 6 0,3 0 0,-7 0 0,8 0 0,0 0 0,0-4 0,0 1 0,4-5 0,-4-1 2,4-1-1,-4 1 1,-4 4-1,-4-2 0,-1 1 1,-3 6-2,-4-6 1,-1 3 1,-3-1-1,3 1-1,-12 0 0,5 3 0,-5 0 1,4 0-1,1 0 0,-1-3 0,1 3 0,-1 0 1,0-5-2,-3-4 1,3 5-4,-4-2-1,5 3-2,-5 0-2,-4-1 0,-4-2-4,0 3-5,-4 1-6,-4 2-10,0 0-13,4-3-11,-16 3-8</inkml:trace>
  <inkml:trace contextRef="#ctx0" brushRef="#br0" timeOffset="199894.4333">14149 12410 208,'0'0'28,"0"-4"3,0 1-5,0 0-2,0 0-1,0 3-3,0 0 0,0 0-2,0 0 0,0 0 1,0 0-1,0 0 5,0 0-2,0 3-3,0 7-3,0-2-2,-4-5-3,4 3 0,-4 0-2,0 1-3,-1-1 1,1 1-3,0 2 0,-4-1 0,0 5 1,4 3-3,-4-2 2,-5-1-1,5-1 0,0 3 0,0-3 1,4 3-2,-5 4 2,5-3-1,-8 1 0,4 5 1,0-4 1,-5 4-2,13 2 1,-4-2-2,4-1 1,0 6 1,0-5-1,-4 8 0,4-6 0,0 5 0,4-2-1,5 3-1,-1 7 0,4-6 0,0 0 0,5-4-1,-1-3-6,-4 1 0,-3-4-5,3-2 0,4-3-6,-4-5-6,5-5-5,-1-3-5,-8-3-6,5 0-4,-1-6-5</inkml:trace>
  <inkml:trace contextRef="#ctx0" brushRef="#br0" timeOffset="200220.4519">14362 12777 332,'0'-3'51,"0"-1"-5,0 1-8,0 3-7,0 0-6,0 0-5,8 0-3,0 0-2,0 3-4,5 4-1,-5 1 1,4 5-5,4-1 1,1-1-2,-5 5-1,0 0-2,5-5 0,-5 5-1,4-3 0,-3-2-2,-1-5 0,0 4-4,-4 3 1,5-10-4,-5 2-2,0-2-1,-4 3-4,-4-3-5,8-3-8,-8 0-5,4 0-8,-4 0-4,-8 16-12</inkml:trace>
  <inkml:trace contextRef="#ctx0" brushRef="#br0" timeOffset="200456.4654">14546 12728 297,'0'-4'37,"0"4"-5,0-3-4,4 3-4,-4 0-6,0 0-4,0 0 0,-8 7 0,8-4 2,-8 3-1,4-1 1,-5 8-5,1 2-2,0 0-3,4 4-1,-4 2-1,0-2-2,-1-5-4,1 2-9,0 3-10,0-5-7,4 2-7,-4-2-9,-1-4-3</inkml:trace>
  <inkml:trace contextRef="#ctx0" brushRef="#br0" timeOffset="201694.5363">22230 12400 146,'0'0'21,"0"-3"1,4 3 1,-4 0-2,0 0 3,0 0-2,5-3 0,-1 3-1,-4 0 1,4-3-4,-4 3 3,0-4-1,0 4-2,0 0 1,0-3-1,4 0 0,-4 1-2,0 2-1,4 0-1,-4 0-2,0 0 0,0 0-3,0 0-3,4 0 0,-4 0 0,4 2-1,0 4 2,-4 1-1,0 9 0,0-2-2,0 2-1,0 3 0,0 2 0,-4-2 0,4 1-2,0 1 0,0-2-1,0-1-2,0-3-5,0 5-3,0-3-5,0 2-3,0-1-6,0-6-8,0 1-10,0-3-9</inkml:trace>
  <inkml:trace contextRef="#ctx0" brushRef="#br0" timeOffset="202866.6033">14865 12556 189,'0'-3'29,"0"3"2,0-3 1,0 3 3,0 0-2,0-4-2,0 4-2,0 0-3,4 0-4,-4 0-2,0 0-4,0 0-2,0 0 0,0 4-3,0-1-2,0 6 1,0 6-1,0 7-3,0-3 0,-4 2-2,0-1-1,0 2 0,4-1-2,-4 1-1,4-1-1,0 1-5,0-1-3,0 1-4,0-7-4,0-3-9,0-2-8,0-4 1,0-1-8,0-2-4,0 0-1</inkml:trace>
  <inkml:trace contextRef="#ctx0" brushRef="#br0" timeOffset="203099.6166">14738 12751 330,'0'0'36,"0"0"-2,0 0-1,0 0 0,4-3-4,9 0-7,-1 3-5,0 0-3,1-3-5,3 1-2,0-1-1,1-3-4,-1 3-5,-4 3-5,5-4-5,-5 4-7,0-3-4,-3 3-4,3 0-4,-4-3-2,4 0 0,-4 0-2,21 3-7</inkml:trace>
  <inkml:trace contextRef="#ctx0" brushRef="#br0" timeOffset="203527.6411">15156 12550 194,'0'-4'28,"4"1"-4,-4 3-1,8 0-3,-8 0-1,8 0-2,-8 0 0,9 0-3,-9 0 3,8 3-3,-4-3 2,0 4-2,4-1 1,-8 3-3,8-3 0,-4 0 3,5 4-4,-5-4 2,0 2-5,0 1-1,-4-3-2,0 4 0,0 2-1,4 4-1,-4-5-1,-4 1 1,4 4-1,-4-2 1,0-1 0,0 2 2,-5-2-1,5 1-2,-4 5 0,0-3 0,0-2 1,4 2-1,0-4-2,0 4 2,-5-5 0,5 1-1,4 4 0,-8-3-1,8-6 1,0 0-2,0-1 1,0 0 0,4 0-2,0 0 5,4-3 1,1 3 1,3-3-3,0 0 1,0 0-1,1-3-2,7 3 1,-3 0-5,3-6-4,-8 3-7,1-4-6,-1 3-4,-4-6-7,4 7-3,-3-3-6,-1-4-5</inkml:trace>
  <inkml:trace contextRef="#ctx0" brushRef="#br0" timeOffset="203975.6667">15410 12360 330,'0'0'32,"0"0"-6,0 0-1,0 0 4,0 4 0,12 2-4,-4 3-7,0 3 0,1 3-2,3-3-4,-4 0 0,4-2-1,1 6-2,-5-5 1,4 5-2,-4 0 2,5-2 0,-1 5-2,0-1 1,-4 4-3,9-2 0,-13 6 2,4-2-2,0-4 1,0 9 1,1-2-1,-5 0-1,0 2-2,0-5 0,-4-2-2,4-2 0,-4 4 0,0-1-1,0-3 0,0 2 0,-4-1-1,0 5 0,0-6-4,0-4-3,-5 2-3,1 1-4,4-5 0,-4-1-3,0-1-4,4-5-3,0-2-2,-5-2-7,9-3-8,0-3-4,-4-2-4,4-27-9</inkml:trace>
  <inkml:trace contextRef="#ctx0" brushRef="#br0" timeOffset="204679.707">15741 12281 222,'0'0'33,"0"0"-2,-4 0 1,4 3-1,0-3-4,-4 0-3,4-3-2,0 3-1,0 0 1,0 0 0,0 0-2,0 0-1,0 0-4,4 0-1,0 0-4,-4 0-1,9 0-4,-1 0 0,-4 0-2,4 3 0,-8-3-2,4 3 0,0 0 1,0 2-1,-4-2 0,4 4-1,1-4 1,-1 0-1,-4 3 1,0-2-1,0 5 0,0-3 1,0-2-2,0 0 1,-4 9 1,4-6 0,0 2-1,0-1 0,-9 5 2,5-4 1,0 1 0,0 1 0,4-2-1,0 4 1,-4-3 0,4-4-3,4 2 1,-4-2 1,0 1-2,0-4 0,8 0 2,5-3-2,-5 3 0,4-3 0,0 0-4,1-3-3,3-3-1,-4-1-2,5 1-3,-1-2-9,4-1-9,-7 2-12,-1 4-10</inkml:trace>
  <inkml:trace contextRef="#ctx0" brushRef="#br1" timeOffset="212437.1507">16188 12201 171,'4'0'25,"-4"0"1,4 0 1,-4 0 1,0 0 1,0 0 0,0 0 0,0 0 5,0 0 0,4-3-8,-4 3-2,0 0-5,4 0-3,-4 0-3,0-3-3,4 3 2,-4 0-2,0-3 3,0-4-3,0 6-1,0 1-1,0-6-2,0-4 1,0 0-1,-4 7 0,4-3-2,-4-4-1,4 6 1,-4-3 0,0-2-3,0-4 3,-5 7-2,5-2-1,-4-5 1,0 7-2,0-4 1,0 2 0,-1 2 0,1-7-2,0 0 2,-4 5-2,-1-4 0,5 2 2,-4 1 0,0 4-2,-1-2 0,1 1 2,0 0 0,-9 3-1,9 3-1,-4 0 2,-5 3-1,1-3 0,3 0 0,5 0 0,-4 0 0,-1 3 0,1 0 0,4 7-1,-1-2 0,-3-2 1,0 0 1,-1 7-2,1-2 1,0 2 0,3-7 1,-3 7-2,4-7 1,-1 5 1,1 2-2,0 0 1,0 1 0,-1-1 1,1 1-2,4 8 2,-5 1 0,5-6-2,0 4 2,0 7-1,4-7 0,0 5 0,-4 1 0,3 3 0,1 0 0,0 2 2,4 1 0,-4 1-1,4-4 0,0 0 1,0 2 0,4-2-2,-4-3 1,4-5 0,13-4 0,-5 1-2,0-5 2,5 2 0,3 0 2,1-8 1,-5-2 0,9-3 0,-1-3 1,5 0-1,-5 0 0,5-6-2,4 1 0,0-7 0,-5-1-1,5 0 0,-4 2 0,3-2 0,-3-6 0,-4-1-1,3 4 0,-3-5 0,-1 2-1,-3-2 2,-5-1-1,1-2 2,-5-3-1,0 0 2,-4-2 0,-4 6-1,5-8 0,-9 0-2,0-3 1,0 1 0,0-1 0,-5 1-1,1 3 0,-8 4-1,0 4-4,-5 5-4,-3 4-3,4 7-2,-5 1 0,5 2-3,-5-1-2,5 4-1,4 0-3,-1 10-4,1-8-5,4 10-5,-4-2-4,-1-4-5,5 2-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14T01:55:03.23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8624 606 210,'0'0'23,"0"-3"1,0 3-2,0 0-3,0 0 0,0 0-1,0 0-3,0 0-1,0-4 1,-5 4 0,5 0 0,0 0 0,0 0 3,-4 0-2,0 0 1,-12 0 1,8 4-4,0-4-3,-9 3-1,9 0-4,-8 3 0,-5 4-1,-3-5-1,-1 4-1,5 4 0,-5-4 0,0 1-1,-7 7 0,7-7 1,-4 4 1,-3 2-3,3 0 1,0 1 0,1-1-1,3 0 0,1 2 1,-5-2-2,8-2 1,-3-1-1,8-4 1,3-2-1,1-3 0,8 6 0,-4-4-2,-1-3 2,9 1 1,0-1 1,0 3 0,9-3 2,3 1 1,4-4 1,9 1 0,-1-1 0,5 0-1,8 0 2,0-5-3,4 2 0,0-3 0,0 3-3,-9 3 2,1 0-2,-4 0 0,4 3 1,-1 3-1,-3 2-1,-9 2 0,1 2 0,-9 1 0,5-8 0,-5 4 0,-8 1 0,4-1 0,-4 3 0,0-3 2,-4 1-3,0-1 1,-4 1 1,-4 4 0,0-1 0,-4 1-1,-9 2 0,-8 0 0,5-2 0,-1 2 0,1-2 0,-5 2 0,-4 7 0,1-6-1,-5 2 1,0-1 1,0 1-1,0-2 0,0 2 0,0 2 0,9-5 0,-5 0 0,9 1 0,7-1 0,1-5 0,3 5 0,1-3 0,8 1 0,0-1 0,4 0 2,8-2 0,-4-2 0,21-6 2,-1 1 2,5-1 0,4 0-1,4-3 0,0-3-1,3 0 0,-3-7-1,0 1-1,4 4 0,-4-8 0,0 3 0,0 1 0,-5 4-1,1-8-1,0 7 0,0 0 0,-5-1 0,5-1-4,-8 5-2,-5-6-4,1 2-1,-5 7-2,-4-3-1,0 0-3,-3 0-5,-1 0-3,-4-1-11,-4 0-8,0-3-13</inkml:trace>
  <inkml:trace contextRef="#ctx0" brushRef="#br0" timeOffset="657.0375">16949 1304 223,'0'0'31,"4"-7"-5,-4 7 4,0 0-4,0 0-4,0 0 0,4 0-2,-4 0 1,4 0 2,1 3-3,-1 4-3,0 1-1,0-2-5,4 7-1,-4 0 0,4 1-4,-4-8 0,5 4-2,-5 2 0,0 0-2,0 0-2,-4 4-3,8-5-5,0-1-3,-4-4-7,-4 1-3,4-1-3,-4-4-5,4 1-3,-4-3-2,5 0-2,-1-3-3</inkml:trace>
  <inkml:trace contextRef="#ctx0" brushRef="#br0" timeOffset="931.0532">17105 1245 249,'0'0'25,"0"0"2,0 0-2,-4 3 0,4 10-2,0 1 0,0 5-3,-4-3 0,-1 5 2,1 2 0,-4 0-4,0-3-5,0 9 0,0 1-4,-1 7-3,1-1 0,0 1-2,0-1-2,4-1-1,-4-8 1,-1 0 0,9-6-3,-4-2-2,0-3-5,0-2-6,4-4-5,0-7-2,0 4-5,0-4-4,0-3-4,0-3-3,0-7-1,21-49-5</inkml:trace>
  <inkml:trace contextRef="#ctx0" brushRef="#br0" timeOffset="1149.0657">17322 1221 266,'0'-3'34,"12"0"-2,-4-1-1,4 4-4,1-3-4,-1 3-6,4-3-3,-3 0-4,3 0-3,-4 3-2,1 0-3,-5-2 2,0 2-3,-4-5-4,4 5-6,-4-4-5,-4 4-4,9 0-3,-9-4-6,0 4-8,-9 4-7</inkml:trace>
  <inkml:trace contextRef="#ctx0" brushRef="#br0" timeOffset="1329.076">17363 1374 260,'0'0'30,"0"-4"3,4 4 0,4-6-6,4 6-5,0-3-6,1 0-3,-1-2-4,-4-1-4,5 2-6,-5 1-9,0 0-7,0 0-9,0 0-8,-4-1-5</inkml:trace>
  <inkml:trace contextRef="#ctx0" brushRef="#br0" timeOffset="2647.1514">18038 1823 161,'0'0'22,"0"-3"0,0 3 0,0 0 5,0 0-5,0 0 4,0 0-2,4 0 1,-4-3 0,0 0 2,4 0-3,0 0 2,-4-1-4,5 1 0,-1 3-5,-4 0-2,0 0-4,0 0-3,0 0-2,0 0-2,0 0 0,0 0-2,0 3 1,0 13-2,0-1 0,0 0 1,0 5-1,-4-6-1,4 2 1,-5 0-3,1-2-2,0 2-1,4-5-1,0-1 1,0-7 0,0 6-1,0-6 1,0 1 1,0-4 1,0 0 1,0 0 0,0-4-2,0 1 1,4-3-1,5-10 3,-1 2 1,0-2 0,0 5 0,-4-2 3,8 0 2,-3 0 2,-1 6-1,-4-3 2,4 4 1,0 2-4,-4 1-1,5 3-2,-5-3-1,0 3 2,4 0 0,-8 3-1,4 0-1,0 4-1,0 6 0,-4-2 1,0 5 0,0-1-4,0-3-4,0 0-1,0 4-7,0-8-3,0-1-3,0-1-3,4-3-2,0 0-3,1-3-5,-5 0-7,8-3-5</inkml:trace>
  <inkml:trace contextRef="#ctx0" brushRef="#br0" timeOffset="2856.1633">18390 1738 336,'0'0'37,"0"0"-1,4 0 1,0 0-5,0 0-8,1 0-6,-1 0-6,0 0-3,4 0-1,0-4-6,4 4-2,-7 0-5,7-6-6,-4 0-1,0-1-7,4 1-7,-3 1-4,-5-1-8,4-1-4,4-13-9</inkml:trace>
  <inkml:trace contextRef="#ctx0" brushRef="#br0" timeOffset="3058.1749">18407 1841 280,'-5'0'33,"5"0"-2,0 0 0,0 0-5,0 0-6,0 0-4,5 0-5,3 0-3,0 0-1,4-6-3,-4 6-1,5-5-1,-1-2 0,0 1-3,5 0-5,-9-4-6,4 1-4,0 1-4,5 1-3,-5-2-1,0 2-4,-3 3-3,19-6-8</inkml:trace>
  <inkml:trace contextRef="#ctx0" brushRef="#br0" timeOffset="3494.1998">18902 1615 263,'0'0'28,"0"0"1,0 0-2,0-6 0,-4-4-6,0 7-3,-4-3-3,3 4 0,-3-4-6,4-1 2,0 4-1,-4 0 0,0-3 2,4 6-1,-5 0-3,5 0 1,-4-3-4,4 3 1,-4 0-2,4 0-2,-4 0 2,-1 0-2,1 3-1,-4 0 0,4 10-1,-5-4 1,5 2 0,0-1-1,-4 3 0,4-1 0,-1 3 0,1 0 0,0 0 0,0 4 0,4-2 2,4-1 0,0-3 0,0 1-1,0-1 0,4-3 0,0-4-1,8-3 0,5-3 1,-5 0 1,0-6-1,9-7 1,-5-1 0,0-5 0,1-4-1,-5 3 0,0 1 0,1-2-2,-5 0-1,-4 2-2,0 3-5,-4 2-8,0-5-7,0 5-7,-4 1-6,0 0-4,-29-1-13</inkml:trace>
  <inkml:trace contextRef="#ctx0" brushRef="#br0" timeOffset="4366.2497">18321 434 212,'0'0'29,"0"0"4,0 3-2,-4-3-7,-5 0-2,1 3-3,4-3-2,0 0-4,0 4-2,-8 5-3,7-6 0,1 0 0,-8 4 1,4-4-2,0 2-2,-5-2 2,5 6-1,-4-2 0,0 2-2,-1-5-1,1-3 0,0 5-1,4 1 0,-5-7-1,5 6 0,0-6 0,4 0-1,0 0-1,-4-3 0,4-3 1,4-4-3,-5-1 1,5-2-4,5 2 1,-5-5 1,4 4 0,0 2 2,4-1 0,0 1 1,0 4-1,0-4 0,5 6 2,-5 0-1,4 1 1,-4 3 0,5 0 0,-1 0 0,4 0 6,1 3-1,3 1 3,-3-1-2,-1 2-1,4 1 3,-3 0-2,-5 1-3,4-1 0,1-3-1,-5-1-1,0 4-1,-3-6 0,-1 0 2,0 3-2,-4-3 0,0 0 2,0 0-1,-4 0 0,0 0 1,0-3-2,0 0 2,0-5-1,0-1-1,-8-1 1,8 0-2,0 6-1,-8-3 1,4 1-2,-4 3 0,3 0-1,-3 3-3,4 0-2,-4 0-3,0 0-1,0 3-5,-1 3-4,5 4-4,-8-2-8,4 1-3</inkml:trace>
  <inkml:trace contextRef="#ctx0" brushRef="#br0" timeOffset="5120.2928">19164 909 217,'0'0'19,"0"0"5,0 0-3,0 0-1,0 4-3,-8-4 1,4 0-3,-4 0 0,3 0 2,-3 0-2,0 0 0,-4-4-2,8 4 0,-5 0 0,1 0-1,4-3-1,0 3 0,0-3-1,-4 3-2,0-3-1,4 3 2,-5 0-2,-3 3-2,4 0 0,4 0-2,-4 7 2,-1-2 0,5 8 0,0-2 1,-8 2 0,8 0 0,-4 1 0,-1 6-2,5 0 1,0-2-1,4 1 1,-4-1 0,4 4-3,0-7-1,0 4 2,4-6-3,0-2 1,5-1 0,-1-2-1,4-4 2,0-4-1,1 0-1,-1 0 0,8-3 0,-7 0 0,3 0-2,-4-3-3,9-3-5,-9-1-7,4-1-6,-11 2-6,-1 3-8,0 0-8,-4-1-8</inkml:trace>
  <inkml:trace contextRef="#ctx0" brushRef="#br0" timeOffset="5584.3194">19348 1235 306,'0'-1'19,"4"1"-2,-4 0 1,0 0 3,0 0 2,0 0-4,0 1 1,0 9-5,0 6-1,0-4-2,0 0-3,0-3-2,0 1-2,0 1-1,0 1-2,-4-2-1,4-4 1,0 4-1,0-5-1,0-2 2,-4-3-2,4 3 0,0-3 0,0 0 0,0 0 0,0 0 1,0 0-2,0 0 1,0 0 0,0-6-3,4 2 3,0 0-1,0 1 1,0-7-1,9 4 2,-5-4-3,4-1 2,-4-2 0,5 1 1,-1 2 2,0 2 2,1 2 3,-1-1-2,0 4 0,0-3-1,-3 3-1,-1 3-2,-4 0 0,4 0-1,-4 0 0,-4 3-1,4 3 1,0 7-2,-4 1-3,0-7-7,0 2-4,0-3-7,0 1-7,0-2-3,0-5-9,4 3-4</inkml:trace>
  <inkml:trace contextRef="#ctx0" brushRef="#br0" timeOffset="6074.3474">19803 967 233,'-4'0'38,"4"0"4,0 0 0,0 0-1,0 0-2,0-4-4,-5 4-6,5 0-4,0 0-6,0 0-2,0 0 1,5 4 0,-5-4-5,8 3 2,0 9-4,4 3 0,0 1-4,1-4 1,-1 3-1,0 1-2,1-1-2,-1 0 0,0 1-1,0-2 0,1-1 0,-1-1 0,0 3-2,1-3 0,-1 4-1,0-3-3,-4-5-2,1 2-3,-1-1-4,-4-3-1,4-2-1,-4-3-3,-4 2-6,4 1-5,0-1-6,-4-3-7,0 0-7,8-3-9</inkml:trace>
  <inkml:trace contextRef="#ctx0" brushRef="#br0" timeOffset="6348.3631">20020 893 301,'-4'0'33,"4"4"2,-9 2 1,1 5-3,-4 11-4,0 5-6,-1 0-5,1 2-4,0 1-3,-1-3-4,1 2 0,0-5-3,-4 0 0,7-2-3,1-5 2,-4 2-2,4-3-5,-5-1-4,9 0-8,-8-5-5,4-2-4,4-2-4,0-2-5,0 5-3,4-9-3,-21 10-5</inkml:trace>
  <inkml:trace contextRef="#ctx0" brushRef="#br0" timeOffset="7010.4009">20237 591 205,'0'0'30,"0"0"-1,0 0-4,0 0-2,0 0-1,4 0-4,-4-3 3,0 3-3,0 0 2,4 3-1,-4-3 1,0 0-2,0 0-1,0 12-1,0-3-6,0 4 0,0-8-4,0 4-2,0-3 0,0 4-1,0 0-1,0-1-2,0-4 1,-8 1 1,8 1-1,0-4-1,0 0 0,0 3 0,-4-6 0,4 7 0,0-3 0,0 3 0,-5-4 0,5 0 0,0 0 0,0-3 0,0-3 0,0 3-1,0 0 2,0 0-1,5 0-1,-5-9 2,4-3-1,4-7 2,0 5-1,4 1 0,-4-3 2,1 4 0,-1 1 1,8-5 0,-4 6 0,-3-1 3,3 1-2,-4 1 1,0-2 1,-4 4 0,9 4-2,-5 3 2,-8-3-2,8 3-1,-4-3-1,4 3-1,-8-3 1,4 3-2,-4 0 0,5 3 0,-1 0 2,0 0-1,0 0 1,0 4-2,-4-2 2,4 4-2,-4 1 2,4-1-2,0-1-1,0-5 0,-4 4 0,4-4-4,-4 6-2,0-2-2,4-2 0,-4 2-5,0-5-3,5 4-6,-5 1-7,0-1-3,0-6-8,-5 7-5,5-7-2,-4 11-4</inkml:trace>
  <inkml:trace contextRef="#ctx0" brushRef="#br0" timeOffset="7299.4175">20736 469 301,'0'0'21,"4"0"-2,-4 0-2,4 0 4,-4-3-2,0 3 3,4 3 0,-4 0-2,4-1 1,-4 10-1,0 4-3,0-5-5,0 5-1,0-3-3,0 1-3,0-1-1,-4 6-1,4-8 0,0 2-2,0 1 1,0 2-2,0-6-4,0-4-1,0 1-4,0-1-5,0-1-4,4-2-6,-4 0-7,0 0-10,0 0-5</inkml:trace>
  <inkml:trace contextRef="#ctx0" brushRef="#br0" timeOffset="7541.4313">20650 585 332,'0'0'26,"0"0"-1,0-3 5,4 3 2,-4 0-3,8 0-6,1 0-7,-1 0-2,4 0-6,0 0-2,1 0 0,-5-3-2,4-1-5,0 1-4,1-3-7,-5 0-4,8 2-3,-4 3-5,-3-2-3,3-4-7,-4 1-5,17-4-10</inkml:trace>
  <inkml:trace contextRef="#ctx0" brushRef="#br0" timeOffset="8026.459">21055 410 274,'0'0'28,"0"0"4,0 3-2,0 4 4,0-1-4,0 5-4,0 2-5,0 0-1,-4 1-5,4-1-2,0-1-2,0-1-4,-4 2 2,4 0-4,0 0 0,0-2-2,0-2-2,0 7 1,0-5 0,0-4-1,0-1-1,0 0 1,0 1-1,0-6 0,0-1-2,0 0 0,0 0 1,0 0 1,0 0 0,0 0 0,0-8 0,4 2 0,-4-3 0,4-9-2,5-1 2,3 1 0,-8 3-1,4-5 0,0 3 2,-4-2-1,1 5 2,-1-2 2,4 6 1,-4 2 0,0 5 0,4 0 1,-4-3 0,4 2-2,1-2 2,-1 6-2,0 0 0,0 0 1,0 0-3,1-3 0,7 3-1,-8 0 0,4 0-1,1 0 1,-5 0-2,0 0-4,0 0-6,0 0-3,1 0-8,-5 0-7,4 0-7,-8 3-9,4-3-4</inkml:trace>
  <inkml:trace contextRef="#ctx0" brushRef="#br0" timeOffset="24248.3869">16834 3083 323,'0'-7'45,"0"7"-4,0-6-2,0 4-4,0 2-7,0 0-4,0 0-7,5 0-4,-5 0-2,4 0-4,-4 0 4,4 0-2,0 0-1,4 5 0,-4-2-1,4 4 1,-4 5-2,5-2-1,-9 1-3,4 2 2,4 3-2,0-2 0,-4 2-2,4 0-1,-4-2 3,1 2-6,-1-5-4,4 2-2,-4-4-1,0 1-3,0-4-4,4-1-5,-4 1-9,1 1-6,-1-4-7,-4-3-1,16 3-6</inkml:trace>
  <inkml:trace contextRef="#ctx0" brushRef="#br0" timeOffset="24593.4066">17043 3036 270,'0'0'27,"0"0"-4,0-1 1,0 1 1,0 0-2,0 0-2,0 1-1,0 12-3,0 3 2,-8 2 2,0 4-3,0-2-1,0 4-4,-1 2 0,-3 1-4,4 1 0,-4-1-2,3 4-1,1-1-2,-4-2-2,0-1 0,-1 0 0,1 1 0,-8-3-2,7-1-5,1-5-1,0-2-7,-1-1-4,1 0-7,4-2-4,0-4-6,4 0-1,0-7-6,4-3-1</inkml:trace>
  <inkml:trace contextRef="#ctx0" brushRef="#br0" timeOffset="24933.4261">17354 2698 238,'0'0'29,"-4"0"-5,0 3 1,-4 3-5,0 5-5,0 2-2,-1-3-3,5-1-3,-4-1-4,0 5 1,-4 0-1,4-2 0,3 2-2,1-4-4,0-3-6,0 1-10,-4-4-6,8-1-12</inkml:trace>
  <inkml:trace contextRef="#ctx0" brushRef="#br0" timeOffset="25607.4646">17600 2973 215,'0'0'28,"0"0"-1,4 0-6,-4 3-3,0-3-4,0 0 3,8 0-3,1 0 0,3 0-3,-4 0-3,4 0 0,-4 0-2,5-3-1,-1 0-2,0-1-1,1 4-2,-5 0-2,0 0-9,0 0-8,-4-6-11,0 3-6</inkml:trace>
  <inkml:trace contextRef="#ctx0" brushRef="#br0" timeOffset="25827.4772">17645 3076 249,'4'0'21,"-4"0"0,4 0 4,-4 0-2,4 0-5,5 3-3,-1-3-6,-4 4-2,12-4-3,-8 0 1,5 0-2,-1 0 0,0-4-1,1 1-3,-1 0-8,0-8-11,4 1-8,34-26-13</inkml:trace>
  <inkml:trace contextRef="#ctx0" brushRef="#br0" timeOffset="26715.528">18640 2532 246,'0'0'25,"0"4"2,0-4-2,0 3-1,0-3-2,-4 3-3,0-3-1,-4 3-2,3 4 0,-3-6-1,0 2-1,-4 1-1,4-4 1,-5 3-2,1 0-4,-4-3 2,-5 3-4,-3 0 0,3 4-2,1-4 1,-5 0-1,1 0-1,3 2 0,1 1 1,-1-3-2,-3 4 0,3-1-1,1 1 1,-5-1-1,-4 0 1,5-1-1,-1-2 0,9 4 1,-5-1-1,5 0 0,4-3 0,0 1 2,-1-1 0,5-2 0,4 3-1,0-1-1,4-3 0,0 0 0,0 3-2,0 0 2,4 3-1,0-2 2,8 2 2,1 0 0,3-1 0,0 1 0,5-2-2,-1 2 0,1 0-1,-1-2 0,5-1 1,-1-3 1,1 6-2,0-3 0,-1-3 1,-3 5-2,-1-2 1,-4-3-1,9 3 0,-13 4 0,5-4 1,-1 0-2,-4 0 1,1 0 0,-5 1 0,0-1 1,-8 0-1,0 2 0,4 4 0,-4 4 0,-4-3 0,-4 1 0,0 5-1,-9-2 1,1 2 0,-1 0 0,1 4 1,0-4-1,-5 2 0,-3 4 0,7-8 0,-7 5 0,3 4 0,-3-3 0,7-2 0,1 1 0,-5-3-1,9-2 1,-4 2 0,-1-2 1,5 2-1,4-3-1,0-4 1,0-1 0,3-1 0,1-1 0,4-3 0,0 4 0,0-4 0,0 3-1,4-3 2,5 2 0,3-2-1,0 4 3,1-4 2,-1 0 0,4 0 1,5-3-2,-1 0 0,1 0 0,-5 0 0,4 0-2,1 0 1,3 0-1,1 0-1,-5-3 0,1 3 1,-1-3-1,5 3-2,4-6-2,-5-1-5,-3 4-2,-1-2-4,1 2-2,-5 0-8,4-4-10,-7 1-10,-1-3-12</inkml:trace>
  <inkml:trace contextRef="#ctx0" brushRef="#br0" timeOffset="27687.5836">19115 2814 208,'0'0'25,"0"0"0,0 0-3,-4 0 0,4 0-4,0 0 1,0 0-4,0 0-1,0-3-5,-4 0 1,0-7-3,4 4-3,0 1 1,-5-2-1,1 4-1,0 0 0,4-3 1,-8 3 0,4-1-1,0 1 0,-4 3 0,4 0-1,-5 0 0,-3 3 2,8 1 1,-4-1 1,4 9 1,-4 0 0,-1 0 0,5 1 0,-4 3-1,4-5 2,0 5 3,4 1-2,-4 3-1,4-1-1,0-5-1,4 2 0,-4-2 0,0 5-1,4-4-1,0-3 1,4 4-1,-4-6-1,5 1 0,-1-2-1,4-5-1,-8 2 1,8-3-1,1 0-1,-5-3-3,4 0-7,-4 0-4,1-6-7,-1 6-7,0-6-7,-4-1-4,-4 4-1,8-7-2</inkml:trace>
  <inkml:trace contextRef="#ctx0" brushRef="#br0" timeOffset="28155.6104">19410 2951 233,'-4'0'18,"4"0"-2,0 6-3,0-6 5,0 6-3,0 7-2,-5-2 1,5 2-5,-4 3-2,0 3-1,0-5 0,4-1-1,-4 1 1,0 2-1,4-3-1,-4-5-1,0-2 0,4 4-2,0-4-1,0-3 1,4-3 0,-4 3 0,0-3-2,0 0 2,4 0-1,4-3 0,0 3-1,1-6 2,-1-1-1,0-7 3,-4 5 0,8-1 0,-4 1 4,1 2 0,-1 1 4,-4 4 1,4-4 0,-4 0 1,0 2-1,0 4 0,0 0-3,1 0-1,-5 0-3,4 0 0,-4 0-3,4 7 1,-4-1-1,0 2-1,0-2-1,0 7 0,4 0-2,-4-5-6,0 4-7,0-2-4,0 3 0,0-5-4,0-5-8,4 3-3,0-6-3</inkml:trace>
  <inkml:trace contextRef="#ctx0" brushRef="#br0" timeOffset="28707.6419">19827 2447 236,'0'0'21,"0"0"-2,0 0-2,0 0-2,0 0-3,0 0-3,-4 0-2,4 3-1,-4-3 2,-4 3 0,8 3 3,0 4-3,0-2 2,-4 1 0,-4 1 1,-1 3 0,-3-5 3,4 4-2,0 1 0,0 1 2,-1 2-2,1 0 1,4 2-2,-4 4 1,0-1-1,-1 1-1,5-2-1,-4 7-4,4 2 1,0 1 1,0-6 1,0 8-3,0-11-2,4 6 1,-4 1-2,4-4 0,0 3 1,0-1-1,0-3-2,0 3 1,0 1 0,4-3-1,4 1-1,0-4-2,-4-4-5,4 2-1,-4-3-5,5-5-4,-1 2-6,-4 0-4,4-4-6,-4-1-2,0-1-1,21 20-12</inkml:trace>
  <inkml:trace contextRef="#ctx0" brushRef="#br0" timeOffset="29185.6693">19954 2874 312,'0'0'23,"0"0"-3,0-3-2,4 3 3,-4 0 3,0 3 0,0-3-2,0 7-4,0-1-1,0 4-5,0 2 1,0-1-5,-4-4-2,4 9-4,-4-10 3,0 2-2,4-2 0,-4 7-2,0-7 0,4-1-1,-4 2 0,4-1 0,0 3-1,0-5 2,0-4-2,0 0 0,0 0 1,0 0 1,0 0-2,0-4 1,8 4 1,-8-6-2,8 0 1,4-1 1,-8-4 1,13-2 3,-9 1-1,4 1 1,1 1 1,-5 4-2,-4-1 0,4 3-2,0-6 1,0 7-1,-4 3-1,1-6 0,3 6-1,-4 0 0,-4 0 0,8 3 1,-8 0-1,8 0 0,-8 3 0,8-1 0,-8 5 0,0 2 2,0 0-1,5 0-5,-5-2-3,4-7-1,0 3-3,0-2-4,0-4-6,-4 0-1,0 0-5,4 0-4,0 0-8,0-4-5</inkml:trace>
  <inkml:trace contextRef="#ctx0" brushRef="#br0" timeOffset="29461.6851">20364 2698 304,'0'0'22,"4"0"-3,-4 0 2,0 0 3,0 3 3,0 0 2,0 2-4,0 8-3,0-1-4,4 4-3,-4-1-5,0 0 0,0 3-4,0-2-2,0 0 0,0 1-2,0-1 1,0 2-2,0-2-4,0-1-5,0-7-7,0 2-5,0-1-4,0-2-3,0-4-6,0-1-5,0-2-2,-4-2-5</inkml:trace>
  <inkml:trace contextRef="#ctx0" brushRef="#br0" timeOffset="29664.6967">20314 2801 267,'0'0'31,"0"0"-7,0 0-1,0 3 1,4-3-4,-4 0-2,5 0-4,3 0-1,8 0-4,-12 0-3,4 0-2,5 0-1,3 0 0,-4 0 0,1-3-6,-5-3-6,4 1-9,-4 2-10,-4 0-6,0-1-1,9 1-9</inkml:trace>
  <inkml:trace contextRef="#ctx0" brushRef="#br0" timeOffset="30103.7218">20732 2655 277,'4'0'21,"-4"0"-2,0 0-2,0 3 1,0 10 3,0-2-4,0 2-2,-4-1-5,4 3-2,0-3-1,0 1-1,0 1-3,-4 2 1,0-1-2,0-3-1,0-2 0,4-1 0,0-2 1,-4-2-2,4-2 0,0 0 0,0 0 0,0-3 0,0 0 0,0 0 0,0 0 1,0 0-1,0-3 1,0 3-1,0-3 1,0-8-2,0-2 1,4 0 0,-4 2 0,8-2 0,-4 1 2,0 5 8,0-1 1,0-1 1,0 2 0,4-2 0,-3 2 2,-1 1-4,0 3-1,4-2-2,-4 2-2,4-3-1,4 2 0,-3 1-1,-5 3-2,4 0 1,4 0-1,-4 0 0,5 0-2,-5 0-1,0 0-3,0 0-5,0-3-7,-8 3-7,9-3-5,-1 0-4,-4 0-5,4-1-5,0-4-5</inkml:trace>
  <inkml:trace contextRef="#ctx0" brushRef="#br0" timeOffset="30462.7423">21019 2267 291,'0'0'19,"4"0"3,-4 0 1,4 0 3,-4 3 4,8 11-1,0 6-3,4-9-5,1 8-1,-5-2-4,4 2 0,0 8-2,-3 2-2,3-5 0,-4 3-2,0 5-1,5-2-2,-9 0 1,4 0 1,0 2 0,-4-2-2,-4 0 0,4 1-3,-4-3 1,0 2-2,0-2-1,-4-1 0,4-2-1,-4 2-1,-4 2-2,0-12-4,-1 1-2,5-3-5,-8 1-4,4-4-3,0-6-10,4 0-5,0 1-4,-1-7-5,1 0-5,-24-7-6</inkml:trace>
  <inkml:trace contextRef="#ctx0" brushRef="#br0" timeOffset="30889.7667">21477 2612 318,'0'0'22,"0"0"-2,4 6 3,-4 1 7,12 2-1,-3-4-1,3 5-4,-8 2-7,4-1-1,4 2-6,-3 0 0,-1 1-1,0 2-2,4 0 1,-8-2-4,5-1 0,-1 3-1,4-5-1,-12 2 0,8-4-2,-4 4-2,5-5-5,-5-2-4,4 1-5,-4-1-4,0 0-1,0-1-6,0 1-3,0-6-5,0 7-3,1-7-2</inkml:trace>
  <inkml:trace contextRef="#ctx0" brushRef="#br0" timeOffset="31173.783">21670 2566 274,'0'0'24,"0"0"-4,0 0 1,0 0 0,-5 0 2,5 3 0,-4 13-1,-8 1 0,-4 6-3,3 1-1,-3-1-1,0 6-4,3-5-3,1 1-4,4-1-1,-9-3-2,5 1 1,0-1-3,4-2-4,-5-5-5,5-4-7,0 2-6,4-5-7,0 2-4,0-6-1,4 1-3,0-4-2,-8 0-7</inkml:trace>
  <inkml:trace contextRef="#ctx0" brushRef="#br0" timeOffset="31718.8142">21841 2187 270,'0'0'17,"0"-3"0,9 0 0,-5 3 4,0 0-2,-4 0-5,0 0-6,0 0 4,4 3 3,-4-3 5,0 3 1,0 1-2,0 2-3,-4 2-2,4 2-1,-4 2-2,4-7-4,0 5-1,-4-1-3,0-6 0,-1 4 0,5 2-1,0-4-1,-4-5 0,4 0 0,0 3-1,0 0 0,0-3 0,0 0 0,0 0-1,0 0 2,0 0-1,0 0 0,0-3 0,0-2 0,4-4 0,-4-4 0,0 4-1,9 2 1,3-4 0,-4 5 0,4-4 0,-3-1 1,3-2 1,-4 10 3,0-3 0,0-1 2,1 4-1,-5 0 1,4 0-1,-4 0 0,4 3-1,0 0 0,-4 0-2,5 3 2,-5-3-3,0 3-1,0 7 2,-4-1-1,4-6 0,-4 7-1,0-2 0,0 5 0,0-1 0,0-4 0,0 5-2,0-7-2,4 4-3,0-7-3,-4-3-2,4 8 0,0-2-4,-4-6-5,4 10-7,1-10-9,-5 0-8,0 0-9</inkml:trace>
  <inkml:trace contextRef="#ctx0" brushRef="#br0" timeOffset="32032.8321">22255 2079 267,'4'0'22,"0"-3"1,4 3-1,-8 0-1,4 0 1,-4 0 4,5 0-2,-5 3-1,0 1-2,0-4-1,0 6-2,0 0-2,4 4-5,-4 1 0,0 2-5,0 3 1,-9 1-3,9-4 0,-4 6-1,0-2-2,0 2 1,4-1-3,-8 1-5,4-2-5,4 3-6,-4-6-8,4 2-3,-4 0-3,4-5-5,0-5-2,-4 20-9</inkml:trace>
  <inkml:trace contextRef="#ctx0" brushRef="#br0" timeOffset="32289.8468">22185 2194 301,'0'-7'22,"0"7"-3,4 0 0,-4 0 0,0 0-2,0 0 1,0 0-3,5 0-3,3 0-5,-4 4-1,4-4 0,4 0-1,-4 0-2,1 0 0,3 0-2,4 0-1,-12 0 2,17 0-3,-9 0-6,-4 0-8,5 0-9,-5 0-7,4 0-5,9-10-8</inkml:trace>
  <inkml:trace contextRef="#ctx0" brushRef="#br0" timeOffset="32772.8745">22542 2065 254,'0'0'19,"0"3"1,0 0 8,0-3 0,0 0-4,0 12-5,0-3-2,0 1-3,0 1 0,0-2 0,0 1-2,0 3-1,0-5-2,0 4-1,0-5-3,0 2-1,0 7-1,0-8-1,0-2 0,0 4-1,-5-1 0,5-7 0,0 4-2,0-2-2,0-4 0,0 3 0,0 3 1,0-3 1,0-3-1,0 0 1,0 0 1,0-6 0,0 6 1,0-6 0,0-6-1,0 0 4,0-4 2,9 5-1,-5-5 4,4 3 1,-4-4-1,4 1-1,0 3 0,1 2-1,-1 1 0,-4 1-1,4-1-1,-4 5 0,4-1-1,-4 0-2,0-1 3,5 4-3,-1-3 0,0 3 0,0-1-1,-4-2 1,0 5-2,1-3 3,3 1-3,0 3 2,0-3-2,0 0 0,0 0 0,5-1 0,-5 1 1,0 3-1,0-3-4,1-3-5,-1 3-5,0 3-7,-4 0-9,4 0-8,-4 0-8,-4 0-6</inkml:trace>
  <inkml:trace contextRef="#ctx0" brushRef="#br0" timeOffset="33007.8879">22881 2111 297,'0'0'21,"4"0"1,-4 0 4,0 0 8,0 0 2,9 0-2,-9 0-6,8 0-7,4 0-5,0 0-4,5-3-4,-5 0-2,0 0 1,-4 3-3,1 0-1,-1 0-1,4 0-2,-8 0-2,4-4-5,1 4-2,-5 0-6,8 0-8,-12-3-6,8 3-8,-4 0-5,4 0-5</inkml:trace>
  <inkml:trace contextRef="#ctx0" brushRef="#br0" timeOffset="33261.9024">23237 1917 312,'0'0'32,"0"0"6,0 7 3,0-1 1,5 10-9,-5-2-5,4 5-7,-4 2-5,0-2-3,0 2-5,0 4 0,4-4-3,-4 1-1,4-5-2,0 6 2,0-3-4,0-1-5,0-1-3,-4 1-7,4-8-8,0-1-6,-4 6-11,0-4-10,0 19-8</inkml:trace>
  <inkml:trace contextRef="#ctx0" brushRef="#br0" timeOffset="39547.2619">18079 3602 137,'0'-3'20,"0"3"4,0 0-2,0-3 2,0 0-7,4 3 0,-4-2-2,0 2-1,0 0 0,0 0-2,0 0-2,0 0 3,0 0-3,0 0-2,0 2 1,0-2-1,0 0-1,0 0 1,0 0-2,0 0-1,0 0-1,4 0-2,-4 0 3,0 0 4,0 0 4,0 13-1,0 2-2,-4-5 0,4-2-2,0 5-1,-4-7-1,-4 8 0,8-4-1,-4 6-2,0-8 0,0 4 0,4 1-1,-4 0-1,-1-2-1,5-1 1,0-4-1,0-3 1,0 0-2,0 4 2,0-4-1,0-3 0,0 0 0,0 0 0,0 0 0,0 0 0,0 0 0,0-7 0,0 4 0,0 0 0,0-3 0,9-4 0,-9-1 0,8 2 0,-4 2 0,4-2 0,-4-4 0,4 8 0,-4 2 0,5-3 0,-5-1 0,0-2 0,0 6-1,4 3 2,-4-4-1,0 3 0,0 1 0,0 0 3,1 0 1,-1 0 0,0 1-2,4 3-1,-4-4 1,0 9-1,0 1-1,0-7 0,0 5 0,1 1 0,-1 1 1,0-1-1,-4 1 1,0-4 0,0 2-4,0 5-4,4-7-4,-4-3-2,0 1-5,0 2 0,0-6-5,4 0-2,-4 0-5,0 2-3,4-2-5</inkml:trace>
  <inkml:trace contextRef="#ctx0" brushRef="#br0" timeOffset="39944.2846">18362 3618 203,'0'0'30,"0"0"0,0 0-6,0 3-2,0-3-4,0 0-3,0 0 0,0 0 0,0 0-3,0 0 1,0 0-2,0 4-3,4-4-3,4 0 1,-8 0-1,8 3-2,4-3-1,-12 0 0,8 0-1,-3 0 1,-1 0-1,0 0-2,-4 0-4,8 0-4,-4 0-6,0 0-8,0 0-4,0-3-2,0 3-5</inkml:trace>
  <inkml:trace contextRef="#ctx0" brushRef="#br0" timeOffset="40161.297">18366 3725 233,'0'0'18,"0"3"5,4 0 1,0-3-2,4 0-3,0 0-4,0 0-5,-4 0 1,9 0-5,-5-3 0,0 0-2,0 3 0,1-3-2,-5 3-9,0-7-6,0 7-9,0-3-10,-4-8-10</inkml:trace>
  <inkml:trace contextRef="#ctx0" brushRef="#br0" timeOffset="41779.3896">18345 2324 173,'4'-6'21,"-4"0"2,0 6-4,0 0-1,0 0-6,0 0-4,0 0-2,0 0 0,0 0 1,0 0 1,0 6 0,0-3 1,-4-3-2,4 3 2,-4 4-1,0-1 1,0-6-3,4 9 0,-4-1 3,4 2-2,-8-4 0,-1 1-4,-3 2 5,4-1 1,0-1-2,0 2-1,-5-6-1,5 4-2,-4-1-1,0-1 1,-1 1-2,5 0-1,-4 1 0,0-4 2,-1 3-2,5-6 0,-4 4 0,-1-4 1,5 0-1,0 0 0,0 0 0,4-4 1,-4 1 0,-1 0-2,1-3 0,4-1 1,0 1 0,-4 0 0,4 1 0,0-5 0,0 4 0,-5 0 1,9-1 0,0 6-2,0-9 0,0 7-1,0-10 2,0 4 0,9-6 1,-1 3-1,0 5 0,0 1 0,4-5-1,-3-2 1,-1 7 0,-4-4 0,8 5 0,-4-4-1,1 9 1,-1-7 0,0 4-1,0-3 2,0 6-2,1 0-1,-1 0 2,0 0 2,0 0-1,0 3-1,0 0 0,5 0-1,-1 10 2,0-5-1,1 5 0,3 3-1,-4-5 2,1-2 4,-1 4 5,4-3-2,1 1 0,-1 5-2,0-7-2,-3 2-1,7-1-1,1-4 0,-9-3-1,0 4-1,4-4 1,-3 2 0,-1-2 0,0 0-2,1-3 2,-1 0-1,0 0 2,0 0-2,-3-3 0,3 0 0,-4 0 2,0-2-2,0-5 0,-3 1 0,3-1 1,-4 5-2,0-4 2,0 3 0,-4-4-1,0 0 2,0 2-1,0 2 0,0-3 0,0-7-1,-4 9 0,4 3 0,-8-6 2,4 0-2,-5 1 0,1 1 0,0-2 0,0 4-1,-4 3 1,-5 0 0,5 0 0,0 3-1,-5 0 0,1 0 2,-5 0-2,9 0 0,-4 0-1,-1 0-5,5 3-3,-4 3-3,3 4-4,1-1-6,-4 2-4,4 5-5,3-1-5</inkml:trace>
  <inkml:trace contextRef="#ctx0" brushRef="#br0" timeOffset="60933.4851">18767 3566 159,'0'0'14,"0"0"3,0 0-2,0 3 0,0-3-3,0 0 0,0 0-1,0 0 0,0 0-1,0 0-3,0 0 0,0 0 1,0 0-2,0 0-1,0 0-1,0 0 0,0 0 0,0 0-2,0 0 2,0 0-1,0 0 3,0 0-2,0 0 0,0 0 1,0 0 1,0 0-1,0 0-1,0 0 5,0 0-1,0 0-2,0 0 1,0 0 0,0 0 1,0 0 0,0 0-1,0 0 2,0 0 0,0 0-2,0 0 1,0 0-1,0 0-2,0 0-1,0-3-1,0 3-1,0-3-1,0-1 1,-4-2-1,0 5 0,4-3 0,0 1-1,0-3 0,0 3 0,-4-1-1,4 1 2,-5 0-1,1 0-1,4 3 0,0-3 2,-4 0 0,0-1-1,4 4 0,-4-3 0,-4 3 0,8-1-1,-8-3 2,4 4-1,0-3-1,-1 3 0,5 0 1,-4 0 1,0 0-2,0 0 1,0 0 1,0 0 0,0 0-1,0 0 0,0 0 0,0 0-1,0 0 0,4 0 2,-5 0 0,5 0-2,-8 0 2,4 0-1,0 0 0,4 0-1,0 0 2,-4 0-1,4 3 0,-4 1 0,0-4 0,0 1-1,0 2 2,-1 1-2,5-1 2,0 3-1,-8-3-1,8 4 2,-4-4-1,0 3 0,-4 2 0,8-5-1,-4 4 0,0-4 2,0 10-2,0-7 1,4 2 0,-9 1 1,9 1-2,-4-1 2,0 4 0,4-5-2,-4 5 2,0-4-1,4-2 0,0-2 0,0 1 0,0 3-1,0-2 2,0 4-2,4-5 0,-4 1 1,8-1-2,-4 0 1,0-2 3,1 2-2,-1-6-1,4 3 1,0 3 0,0-1 0,0-5 1,1 0-2,-1 0 2,0-3-1,-4 3 1,4-2 0,0 2-2,1-6 1,-5 3 0,0 0 1,0 0 0,0-1-1,4-5-1,-4-1 2,-4 7-1,4-3 0,0-5 2,5 4 3,-9-2-1,4-6 0,-4 9-1,4 0-1,0-1 0,-4 1 1,4-5-2,-4 8-1,4-7 0,-4 7 1,0 0-1,0-4 1,0-2-1,0 7 0,0-7 1,0 2-2,0 4 1,-4 0 1,4-3-2,0-1 1,0 3 0,0-3 0,0 1 0,-4-1 0,4 4-1,-4 0-3,0 0-4,0-3-5,0 2-1,-1 0-6,5 0-5,-4-2-5,0 3-7,4 0-7</inkml:trace>
  <inkml:trace contextRef="#ctx0" brushRef="#br0" timeOffset="71584.0943">16802 4807 243,'0'0'31,"0"0"-1,4-3-5,-4 3-2,0 0-2,0 0-8,4 0 2,-4 0 2,0 0 2,0 0 1,4 3-1,4-3-1,0 0-4,-4 10-2,5-1-4,-1 1 0,-4-5-3,8 4 2,-4 1-4,1-1 0,-1 3 0,0-3-1,0 4-1,0-2-1,5-2 1,-5 4 0,0-6-1,-4 0-1,4 3-2,-4 0-4,5-1-4,-1-6-4,-4-1-5,0 3-1,0-2 0,4-3-5,-4 0-3,-4 0-3,4 0 0,1 11-8</inkml:trace>
  <inkml:trace contextRef="#ctx0" brushRef="#br0" timeOffset="71919.1135">17105 4734 190,'0'0'25,"0"-3"-2,-4 3 0,4 0-3,0 0 0,0 3-1,0 13-2,-13 2 2,5-2 1,4 1-1,-4 5 2,0-1 1,-1 4-3,1-1-2,-4 3-2,0-1-5,-1 4-2,1-3-3,0 3 1,0-1-2,-1-5-2,1-2-1,-4-5-1,7 2-6,1-4-4,0-3-6,4-2-5,0 0-5,0-6-3,4-4-4,-4 7-2,4-7-2</inkml:trace>
  <inkml:trace contextRef="#ctx0" brushRef="#br0" timeOffset="72259.1329">17338 4466 167,'4'-4'20,"-4"1"-6,0 3 7,4-3-7,-4 3 4,0 0-6,4 0 1,-4 0 5,0 0-2,0 3 3,-4-3-2,4 3-4,-4 9-1,0-3-3,-4 1-2,0 2-2,-1 3-3,5-3 2,-8 4-2,4-8 0,0 8-1,4-6-4,0-1-8,-1-4-1,5-2-8,-8 0-3,8 1-2,-4-4-4</inkml:trace>
  <inkml:trace contextRef="#ctx0" brushRef="#br0" timeOffset="72478.1455">17428 4474 243,'0'0'23,"0"3"-5,-4-3-1,4 3-6,0-3-5,0 6 1,0 7-3,-4-2 1,4 2-3,0-4-1,0-5-1,-4 2-5,0 0-6,0 2-4,0-1-2,-1-1-5,-11 31-10</inkml:trace>
  <inkml:trace contextRef="#ctx0" brushRef="#br0" timeOffset="73150.1839">17739 4722 271,'0'0'34,"0"0"1,-4 0-2,4 0-2,0 0-6,0 0-2,0 0-4,0 0-3,0 0 0,0 0-5,0 6 1,4-6-5,-4 3-1,13-3-4,3 0 3,-8 0-2,0-3-2,5 3-3,-1-3-8,0-4-6,-4 1-5,5-2-8,-5 2-4,-4-1-5,-4 1-5,16-11-5</inkml:trace>
  <inkml:trace contextRef="#ctx0" brushRef="#br0" timeOffset="73376.1968">17747 4831 203,'5'0'15,"-1"0"-5,-4 0 3,0 5 4,4-5-5,4 0-3,0 0-1,0 0-4,-4 0 2,5 0-3,3-5-2,-8 5 2,8-1-1,-4 1-2,1 0 0,-1-4-5,4-2-10,-4 3-1,21 0-14</inkml:trace>
  <inkml:trace contextRef="#ctx0" brushRef="#br0" timeOffset="74451.2583">18767 4324 213,'0'0'15,"0"0"0,-4 0 3,4 0-3,-4 0-2,0 0-1,-5 3 0,1-3-2,4 3 3,-4 1 0,0-1-4,-5 0 5,1 0-3,-4 0 0,4-1-2,-9-2-3,1 6 0,-5-6-3,5 4 1,-1 2 1,-3-3 0,-1 0 0,4 4 1,1-4-1,0 0 1,3 3-2,-3-4 3,3 4 0,1 4-1,4-4 1,3-6 0,1 3-2,-8 1-3,8-1 3,0 0 3,-1 0 1,9 0-5,-4-1-1,0-2-1,4 0 0,0 0 1,0 0-2,0 3-1,0 0 0,0 0 2,0-3-1,4 0 1,4 7 4,1-1-1,3-6 0,4 0-2,-3 3 2,-1 4 0,8-4-1,-7-3-1,3 3 0,0-1 0,1 1 0,3-3-1,-8 3-2,5-3 1,3 6 0,-7 1-1,-1-4 1,-4 0-1,0-3 0,5 3 0,-1 0 0,-8 2 3,0-2-3,0 0 0,4 4 0,-4-1 1,-4-6-1,4 10 1,-4-4-2,0-3 1,-4 4 1,0 1-2,-8 4 1,0 1-3,-1-2 3,-3 8 0,4-3 0,-9-2-1,-3 6 0,3-3 1,9-1 0,-8 1-2,3 6 1,1-6 0,-1 2-1,1 2 2,0-2-1,3 0 1,-3-5 0,4 5 0,-1-4 0,5-3-1,0 1 0,4-5 2,0 2 0,4-1-2,0-2 2,0-1-2,0-1 0,0 1 1,0 0 0,0-2 0,4 2 0,4-3 0,4 2 2,-3 0 1,3-2 2,4-3 0,-3 0 0,-1 0-2,4 0 1,1 0 1,3 0 1,1 0-1,3-3 0,1 3 0,-1-5-3,5 0 0,-5-1 0,1-1 0,0 4-2,-1 0 1,1-3-1,-5 2 0,1 3-5,-1-5-1,1-1-2,-5 4-3,0 3 0,-3 0-5,-1-3-5,-4 3-7,-4-3-6,0 3-6,0 0-7,-4 0-3</inkml:trace>
  <inkml:trace contextRef="#ctx0" brushRef="#br0" timeOffset="75056.2929">18267 5232 238,'0'-3'25,"0"1"-1,0 2-2,0 0 1,-4 0-1,4 0-2,0 0-3,0 0 1,0 5-1,0-2 0,0 10 1,0-10 0,0 6-2,0 4-4,0-5-4,0 5 0,0-4-2,0 3-2,0 0-3,0 1 1,0 0 0,0-9-1,0 0 0,0 2-1,0-3-2,-4 4-2,4-1-1,0-1-2,0-5-1,0 0 1,0 0-1,0 0 3,0 0-2,0-2 0,0 2 2,4-3 0,-4-7 2,4 1 0,0-1 0,5-1 0,-1-2 2,-4 1 0,4 1 1,0 1 0,1 1 3,-1 2 4,-4 2 4,0-1 4,4 0-2,0-1-3,-4 7 1,5 0-5,-9 0-1,4 0-1,0 0 2,-4 3-2,4 4-3,-4 4 2,0-1 0,4 5-1,-4-3-3,0 3-2,0 1-3,0-5-4,0 2-2,4-6-6,-4-4-2,4 3-5,-4-6-6,0 0-6,4 0-5</inkml:trace>
  <inkml:trace contextRef="#ctx0" brushRef="#br0" timeOffset="75311.3075">18591 5214 345,'0'0'36,"0"-3"-9,0 3-3,0 0-2,0 0-2,0-3-3,4 3-4,4 0-6,0 0 0,0 0-1,1 0-2,-1-3-2,0 3-2,0-3 0,0-4-2,5 4-7,-9-2-6,4 5-8,0-3-3,-4 0-3,0 0-7,0 3-3,-4 0-6</inkml:trace>
  <inkml:trace contextRef="#ctx0" brushRef="#br0" timeOffset="75532.3202">18570 5310 339,'0'0'30,"4"0"-9,-4 0-4,0 0-4,9 0-5,-1-3-3,-4 3 0,4-4 1,0 1-4,0 0 0,-3 0 0,3 0-1,0 0-1,-4-1-1,-4 1-7,8 0-6,-4 3-6,0-5-4,-4 5-2,5 0 2,-5 0-5,12-6-5</inkml:trace>
  <inkml:trace contextRef="#ctx0" brushRef="#br0" timeOffset="76097.3525">18922 5208 157,'5'-6'16,"-1"2"3,0 1 2,0 0-1,0 2 2,0-3-1,-4-2-2,0 6 0,0-3-1,0 3-3,0-7 1,0 7 1,0-6-2,0 6-1,0-3-2,0 0 0,0-4-5,0 3 1,0-3 0,0 4 1,0 0 1,0-3 0,0 2 0,0 1-1,-4 0-2,4 0 1,0 1-1,0-3-3,0 4 0,0 1 0,-4-6-4,-8 2 2,7 1-2,1 0 0,0 3 1,0 0 1,-4 0-2,0-3 0,4 3 0,0 0 2,-1 0-2,1 0 0,0 3 0,0 3 0,-4 4-1,4-2 1,0-2 0,-4 7-1,4-4 1,-5 6 0,5-6-2,-4 1 4,0 4-4,4-1 4,0 0-4,0-4 1,4 5 2,0-1-2,0 0 1,0-4 0,4-1 0,0 2 0,4-10 1,4 9-2,-4-2 4,1-7 1,3 0 1,0-3 2,0-1-2,1-5 1,3-4 0,-4-1 1,1-2 0,-1 0-1,-4 2-2,-4-2-1,4 2 1,-8-2-2,5 3 0,-1-1 0,-4 1-2,0 0-1,0 0-3,0 6-5,-4-3-6,-1 0-6,1 4-10,0 3-9,0 0-10,0-2-10</inkml:trace>
  <inkml:trace contextRef="#ctx0" brushRef="#br0" timeOffset="77071.4082">18546 4108 213,'0'0'20,"0"0"-4,0 0 4,0 0-5,4 0 1,-4 0-2,0 3 1,0-3 1,0 0-3,0 0 3,0 2-2,0-2-2,0 6-1,0 0 0,0 4 0,0-4-2,-4 1-2,0 1-2,-4 1 0,-1-2-1,1-1-1,-4 3-1,4-2 0,-5-2-2,1 4 1,4 1 0,-8-4 0,7-1 0,1-2-1,-4 0 0,0 0-1,-1-3 2,5 0-1,-4 0 0,8-3-1,0 0 2,0 0-2,-5-2 2,5-1-1,0-1-1,4-2 2,-4 1-2,4 1-2,0-2-1,0 3-1,0-4 1,0 0 1,0 6 1,0-6-4,8 1 3,-8-1-1,8 2 0,1 5 1,-1-7 0,0 7 1,0-3 1,4 3-1,1-1 1,-1 1 1,0 3 0,1 0 0,-1 0 1,4 0-2,1 0 2,-5 3-3,0 1 3,1 2-1,3 4 1,-4-4 1,0-1-2,1 4 2,-1 1-2,0-1 1,1-2 5,-5 1 1,4 1 1,4-2 1,-7-1 2,3 0-1,0-3 0,-4-3-1,5 0-2,-1 0-2,-4 0-2,-4-3 1,4 0-1,-4 0-2,1-10 0,-1 0 0,-4 5 0,0-4 1,0-1-1,0 2 1,0-2 1,0 0 0,-4 1-1,-1 4 0,-7 1-1,0 1-1,0 3 3,-9 3-3,5 3 0,-1 3-4,1 1-5,0 4-7,-1 2-4,-3-1-7,3 1-3,5-5-3,4 2-9</inkml:trace>
  <inkml:trace contextRef="#ctx0" brushRef="#br0" timeOffset="78344.481">19352 4493 251,'0'0'22,"0"0"0,4 0-1,-4 0-1,4 0-2,-4 0-3,0 0-3,0 0-1,0-4 1,0 4-5,-4-6 0,4 3 2,-4-3 1,0 4-2,0-1-1,-4 0 0,0-4 0,0 4-2,-1-3 0,-3 3 0,4-4-1,-4 4 2,-1 0 0,1 3 1,4 0 0,-9 3 0,5-3 0,0 3-1,0 7 0,-1 2 0,1 0 0,0 3-2,4 5 3,-1 0-4,1 6 2,4-3-1,0-2-1,0 5-1,4-3 1,4-2 0,-4 1 0,0-3 0,12-4-2,-8 1 3,9-2-1,-5-1 2,4-1-3,5-4 2,-1-1-3,-4-1 0,5-3 1,-5 0-1,0-3-1,5 0-3,-5 0-4,-4 0-4,4 0-4,-8 0-3,5 0-6,-1 0-5,-4 4-6,0-4-3,0 0-7,12 6-6</inkml:trace>
  <inkml:trace contextRef="#ctx0" brushRef="#br0" timeOffset="78792.5066">19573 4764 312,'0'0'23,"0"-3"-8,0 3-5,0 0-1,4 0-4,-4 0 1,0 10-3,0-1-2,0-2 2,0-2-1,0 7-1,-4-2 0,4-1 3,-4-1-3,4-1 0,0-1 2,0 4 0,0-4-2,0 3-1,0-1 0,0-4 0,0-1 1,0 0-2,0 0 1,0 0 0,0 0 1,0-3-2,0 0 1,0 0 0,4 0 2,-4 0 2,0 0 0,0-6 3,4 6 1,1-13 3,3 5-2,4-4 0,-4-1 3,0 5 0,5-2 2,-5 1-1,-4 3-3,4-4-3,4 1-2,-7 5-1,3 3-1,-4-2-1,0 3-1,0 0 3,0 0-3,0 3 1,-4-2-2,0 15 0,4 0-5,-4 0-6,4-2-3,-4 2-6,0-5-3,0-1-1,0-4-3,0-3-5,0 1-2,0-4-1</inkml:trace>
  <inkml:trace contextRef="#ctx0" brushRef="#br0" timeOffset="79242.5324">20134 4125 179,'0'0'19,"4"-3"3,-4 3-2,0-3 1,0 3-5,0 0-4,0 0 1,0 0-1,-4 3 0,-4-3-1,4 3 2,-4 7-2,0-1 1,-1-1-2,1 2 2,0 0 0,0-1-1,0 4 0,-1-2 2,1 5-2,0 1 2,4 2-2,-4 0-1,-4 2-1,3 0 0,1 1-2,4 2 2,-4 1 0,4-4 0,-4 3-1,3 8-2,-3-9-1,4 8-1,0-1 1,4 2-2,-4-2-1,4-3 1,0-2-2,0 2-1,4 0 0,-4-1 2,4-2-3,4-4-4,5 6-6,-5-4-4,0-4-4,0-1-6,0-1-5,1-7-4,-1 1-1,4-4-10</inkml:trace>
  <inkml:trace contextRef="#ctx0" brushRef="#br0" timeOffset="79830.566">20257 4493 344,'0'0'30,"0"0"-7,0 0-4,0 0-2,0 0-4,0 0-2,0 0-1,0 0-1,0 3 1,0 0 1,0 3-3,0-2-2,0 10 0,0-1-1,0-1-2,0 3 0,0 0-2,0 0 0,0 1-1,-4-4 1,4 3-1,-4-6-3,0 1-1,-4-1-2,8-4-1,-4-2-1,-1 0 1,5-3 1,0 0-1,0 0 1,0-6 3,5-2 1,-1-8 0,0 5 1,8-2 0,0 1 1,-4-1 2,1 2 4,-1 1 5,4-2 6,-8 4-3,4 1-2,-4 7-2,5-3-1,-5 3-4,0-6 0,0 9-2,0-3-2,0 0 1,-4 3 1,4 0-2,4-1 0,-8 7 1,5 4-1,-5 6 0,0-4 0,0 4-2,0-8-4,0 1-4,0 1-3,0-5-5,0-5-5,0 0-4,0-3-2,8 4-7,-8-4-2,8 0-11</inkml:trace>
  <inkml:trace contextRef="#ctx0" brushRef="#br0" timeOffset="80081.5804">20666 4361 341,'0'-3'23,"0"-1"-6,0 4-4,0 0-3,5 4-4,-5-1 3,0 0 1,0 13-3,0 1 0,0 2-2,0-1-3,0 4 1,-5-1-1,1 4-2,0-1 2,0 5-1,4-6-5,0-5-4,0 1-5,-4-3-7,4-2-6,0 2-6,-4-8-1,-8 18-9</inkml:trace>
  <inkml:trace contextRef="#ctx0" brushRef="#br0" timeOffset="80271.5912">20589 4486 370,'0'-3'43,"0"3"-9,0-3-5,4 3-2,0 0-4,4 0-9,0 0 0,5 0-6,-5 3-1,4-3-2,-4 3-8,4-3-4,-3 0-6,3 0-8,-8 0-3,4 0-6,0 0-2,1 0-6,-5 0-5,20 0-4</inkml:trace>
  <inkml:trace contextRef="#ctx0" brushRef="#br0" timeOffset="80654.6131">20916 4394 351,'0'0'36,"0"0"-3,-4 3-3,4 0-3,0 1-4,-4 12-9,-4-4 0,4 3-5,0 4-2,4-5-3,-4 2-1,-1 1-1,5 2 1,-4-1-3,4 1-4,0-6 1,0-4 0,-4-1-2,4 5 3,0-10 0,-4 3 2,4-2 0,4-4-2,-4 0 0,0-4-3,0-2 2,0 0 0,0-10 0,4 1 1,-4-4 0,0 2 2,4 1 2,5 0 3,-5 5 4,4-2 3,-4 1 1,4 0 1,-4 6-2,0-3-3,5 2 2,-1-1-5,-4 5-1,0-3 0,4-1-3,0 4 1,1 0-2,-1 0 0,0 0-3,0 3-6,4-4-1,-3 1-1,-1 0-5,0 3-5,-4-3-4,4 3-8,4-2-4,-3-1-4,-9 0-5,12-10-7</inkml:trace>
  <inkml:trace contextRef="#ctx0" brushRef="#br0" timeOffset="80948.6299">21166 4028 336,'4'-3'24,"-4"3"4,4 0 6,0 3 5,4 2-6,1 8-6,-5-4-4,8 6-2,-4 4-3,4 0 1,1 5-5,-1 0 1,0 1-2,1-1-1,-1 3 0,-4 5-4,0-2-1,-4 3 1,0 1-3,1-4 0,-5 5-1,-5-2 0,5 4-2,-8 6 0,-4-4-1,4-2-4,-5-4-3,5 1-5,-4-6-4,0-1-3,4-6-3,-1-5-6,1-2-6,4-4-7,0-4-6,0-6-8</inkml:trace>
  <inkml:trace contextRef="#ctx0" brushRef="#br0" timeOffset="81487.6608">21543 3995 159,'0'0'20,"0"0"0,0 0 3,0 0-1,0 0 4,0 0-7,0-3 2,0 3-2,0 0-1,0 0-3,0 0-1,0 0-4,0 0-4,0 0 0,-5 3 0,5-3-2,-4 3-1,-4 8 1,4 2 1,0 1 2,0-1 3,-4 3-1,8-2-1,-4 5 2,-5-1-1,5 7 1,-4-1 0,0 5-2,4 1-1,-4-3-1,0 3 0,3-1-2,1 1-1,0 0-2,0 0 1,0 2-1,4-5 0,-4 0 0,4 3-1,0-1 0,0 1 0,4-3 0,-4-1-1,4-6 2,0 1-2,4-2-3,-3-3-3,-1-5-7,0 2-4,0-10-6,4 3-8,0-2-9,4-4-5</inkml:trace>
  <inkml:trace contextRef="#ctx0" brushRef="#br0" timeOffset="81950.6873">21616 4391 327,'0'0'29,"4"0"-5,-4-2 1,0 2 0,0 0 1,0 0-1,0 2-4,0-2-3,0 3-4,0 0-1,0 7-3,4-4-1,-4 4 0,0 1-2,0-2-2,0 7-2,0-1-2,0-3 2,0 7-2,0-4-1,0-3-4,0-2 0,0 4 1,0-4 1,-4-1-1,4-2 1,0-7 1,0 0 0,0 0 0,0-4 0,0 4 0,0-6 1,9-7-2,-5 2 1,8-5 0,-4 4 2,9 1-2,-5-5 3,-4 3 2,4 2 0,-4-2 3,-3 7-1,3-1-1,0 4 0,0-3-3,-4 6 1,0-2-2,0 2-1,5 0 1,-5 0-1,0 5 1,-4-2 1,0 10-3,0-4 2,8 1-2,-8 1-2,0-1-2,4-1-5,0-1 1,-4-2-5,0 1-6,0-4-4,0 7-4,0-4-4,0 0-4,0-4-4,-4 3-2</inkml:trace>
  <inkml:trace contextRef="#ctx0" brushRef="#br0" timeOffset="82197.7014">22005 4272 325,'4'0'27,"0"-2"-2,-4 2 3,0 0 3,0 0-1,0 6-5,0 6-6,0 0-5,0 6-4,-4-2-3,4-2 0,0 5-4,-4 0 0,4-1 0,0-2-2,0-2-6,0 2-5,0 0-5,0-5-3,0 1-2,0 1-4,0-6-3,0 0-4,0 3-3,0-7-4</inkml:trace>
  <inkml:trace contextRef="#ctx0" brushRef="#br0" timeOffset="82391.7125">21891 4429 340,'0'-6'40,"4"3"-1,4-4 0,0 1-3,4 6-8,-3-7-10,3 1-2,4 1-5,-4-1-3,1 3-4,-1-4-4,4 4-7,-3 3-5,-5-3-7,0 0-9,4 0-6,-8 0-5,5 3-1,-1 0-3,4 0-4</inkml:trace>
  <inkml:trace contextRef="#ctx0" brushRef="#br0" timeOffset="82818.7369">22226 4321 308,'0'0'26,"0"-3"-4,0 3-1,0 0 7,0 0 4,0 6-2,0 7-6,0-4-4,-4 6-5,4 1-5,-8-2-2,8 2-1,0-3-3,0 1-1,-4 2 0,0-4-1,4-2 0,0-5-1,0 1-1,0 0 0,0 1 2,0-4-2,0 0 0,0-3 0,4 0 1,-4 0 0,0 0 0,0-3-1,0 0 2,0-10 0,4 2-3,0-2 3,8 1 2,-3-1-1,-1-1 3,-4-2 1,0 1-1,4-1 0,0 4 4,-8 2-2,4-1 0,5-2 0,-5 4-1,4 4 0,0-5-2,-4 1-1,-4 3-1,8-1-1,-8 2 0,9-1 0,-5 3 0,4 0-2,0 0 0,-4-1 1,4 4-2,0-3-1,1 0-4,-1 3-2,0 0-1,-4 0-4,4 0-1,-4-3-2,5 3-2,-1 0-7,0 0-4,0 3-3,0-3-6,1 0-6,-1 0-4</inkml:trace>
  <inkml:trace contextRef="#ctx0" brushRef="#br0" timeOffset="83004.7476">22550 4351 297,'0'0'38,"8"0"1,-4 0 1,0 0-4,0 0-4,4 0-6,1 0-7,-1 0-6,4 0-4,0 0-2,1 0-2,-1 0-4,-4 3-4,0-3-5,0-3-5,1 0-6,-1 1-8,4-1-6,-8 0-2,0 3-3,9-6-4</inkml:trace>
  <inkml:trace contextRef="#ctx0" brushRef="#br0" timeOffset="83254.7619">22869 4178 310,'4'0'27,"-4"0"-6,4 0 1,-4 0 1,4 3 2,-4 0 3,4 4-4,-4 1-3,0 7-7,0 0-1,-4 1-5,4 0-1,0 1 0,-4-1-4,0 3 0,0 2 0,0-1-2,0-1-3,4-3-4,0-5-6,0 2-3,0 0-5,0-2-5,0-1-5,0-1-6,0-3-8</inkml:trace>
  <inkml:trace contextRef="#ctx0" brushRef="#br0" timeOffset="83600.7816">22947 3850 318,'0'0'26,"0"0"2,12 4 6,0 2 2,1 0-3,-1 5-1,0 2-4,-4 3-3,5 2-2,-1 4 0,0 2-5,1 1 0,-1 2-1,0 3 0,0 0-2,-3 1-2,3 0 0,0-3-1,-8 5 0,4-3-3,-3 2 0,-1-5-2,-4 3-2,0-3-1,-4 5-2,4-2 0,-9-3-1,-3 5-3,4-5-3,-4 3-4,3-4-5,-3 1-4,-4-7-4,12-1-7,-5-4-2,5-6-9,-4-2-13,8-4-14</inkml:trace>
  <inkml:trace contextRef="#ctx0" brushRef="#br0" timeOffset="84251.8189">23319 4373 222,'0'0'22,"0"-3"4,0 3 2,0 0-1,0-3 0,0 3 0,0-3-1,0 3 1,0 0 0,4 0 1,-4 0-1,5 0-2,-5 0-5,4-3-4,4 3-1,-4-3-2,0 3-3,0 0-4,0 0 0,0 3-2,0 3-1,5-3-1,-1 10 0,-4-2 0,4 5-1,-4-3 2,4 1-2,-4 2-1,1 0 0,3-2-4,-4 2-1,0-5-3,4-1-4,-4 2-1,0-2-3,4-4-2,-8 1-4,9 1-3,-9-8-5,0 6-3,0-6-5,0-3-2,0 3-2</inkml:trace>
  <inkml:trace contextRef="#ctx0" brushRef="#br0" timeOffset="84515.834">23446 4270 273,'0'0'37,"0"0"-7,0 0-6,0 0 0,0 0 2,0 2 2,-4 2-3,4 4-1,0 11-6,-8-1-1,0 1-4,-4-1-2,-1 4-3,5-2-2,-4 0-2,-5 0 0,13 6-1,-8-6-2,4-4-5,0 5-4,-1-8-3,5 1-3,-4 2-3,4-10-4,0 0-2,0-6-2,4 7-5,0-10-3,0 3-5,8-26-8</inkml:trace>
  <inkml:trace contextRef="#ctx0" brushRef="#br0" timeOffset="84998.8616">23626 3847 281,'5'-3'25,"-5"3"-6,0 0 1,4 0-1,-4 0 3,4 3-1,-4-3-1,4 10-1,-4-1-2,4 2-3,-4 2 3,4-3-3,-4-1-2,0 2-4,0 2-1,-4 3-2,4-2-1,0-4-3,-4-1 1,4 1-1,-8 1-3,4-1-1,4-1-4,-5 1-1,-3 1 1,4-2-3,0-2 3,0-1 1,0-6 0,4 0 1,0 0-1,4-3 4,-4 3 0,4-7 1,-4-5 1,8 1 0,5-5 3,-1 3 5,0 5 4,-4 0 0,5-3 2,-5 1-4,4 4 0,-4 0-4,0-2 0,1 5-3,-1 3 1,-4-4-2,0 4 0,0 0 0,0 0 1,0 4-1,0-1 0,-4 0 0,4 5 0,-4 5 0,5 3-1,-1-7-1,0-4 0,0 4-1,0-2-2,-4-1-2,4-3-4,0 0-2,0 1-5,-4-4-5,4 0-8,0 0-8,-4 0-5,0-7-5</inkml:trace>
  <inkml:trace contextRef="#ctx0" brushRef="#br0" timeOffset="85280.8777">24036 3787 220,'0'0'26,"0"-7"-2,0 7-3,4 0 0,-4 0 1,0 4-5,0-4 1,0 3-3,0 8 1,0 5-1,0-7 0,0 2 0,4 5-3,-4 0-3,0 2-3,4-2-2,-4-2-1,0 2-1,0 0-3,0-5-3,0-2-3,0 4-4,0 0-2,0-2-6,-4-1-3,0-1-3,0-3-5,-4 2-2,-13 26-9</inkml:trace>
  <inkml:trace contextRef="#ctx0" brushRef="#br0" timeOffset="85513.8911">23970 3906 267,'0'0'30,"0"0"-6,0 0-1,4 0 1,-4 3 3,5-3-2,3 0-3,0 0-6,-4 0-3,8 0-5,-4 0-1,1 0-2,-1 0-1,0 0-1,0 0-3,0 0 0,5-3-4,-5 3-7,0 0-4,-8 0-6,8 0-6,-4 0-3,0 0 1,1 3-5,3 18-7</inkml:trace>
  <inkml:trace contextRef="#ctx0" brushRef="#br0" timeOffset="85981.9178">24277 3841 225,'4'-7'26,"-4"4"2,5 3-3,-5 0-8,4-1 1,0-2-2,0 3-1,-4 3 1,0-3 1,0 1 0,0 12 7,0 0-3,4-1 1,-4 0-2,0 3-5,0 1-3,-4 2-3,4-2-1,-8-2-3,8 5-1,-4-3 0,4-2-1,-5 2-1,1-5-1,4 2-1,0-3 1,0-4 0,0-6 0,0 3-1,0-3 0,-4 2 0,4-2 0,0 0 2,4-2-2,-4-11 0,0 1 0,9-3 0,-5-4 0,0 2 1,8-5-1,-4 1 0,0-1 3,-3 4 1,-1-1 1,4 3-1,0 5 2,-4 2 0,0-1-2,0-3 2,0 5 1,-4 2 0,4 0-2,1 2 0,3 1-3,-4 0 2,-4 0-3,8-3 0,-8 4 0,8 2-1,-4-6 0,4 6 0,1-7 0,-1 7 0,0-3 2,0 0-2,0 3-4,1-6-3,-1 6-1,0 0-2,0 0-1,0 0-2,1 0-4,-5 0-6,0 0-6,4 0-8,-4 0-6,0-4-4,8 4-7</inkml:trace>
  <inkml:trace contextRef="#ctx0" brushRef="#br0" timeOffset="86199.9303">24629 3877 283,'0'0'33,"5"0"0,-5 4 2,4-4 2,-4 0-3,8 0-7,0 0-4,4 0-7,-4 0-5,1 0 0,3 0-4,-4 0-2,-4-4-2,4 1-1,-8 2-1,9-3-2,-5 1-4,0 3-4,0 0-6,-4-6-3,4 6-3,-4-3-7,4 0-3,0-1-4,-4 1-2,0-6-2</inkml:trace>
  <inkml:trace contextRef="#ctx0" brushRef="#br0" timeOffset="86614.954">24871 3718 301,'0'0'29,"0"0"1,8 0 1,-8 0 2,8 0 1,-4 0-7,1 0-4,-1 0-6,0 0-5,0 0-2,4 0-2,-4 0-3,0 0 2,4 4 0,-3-4-4,-1 3 0,0 3 0,0-3-3,-4 4 2,4 2 0,-4 2 1,4-4-2,-4-1 3,4 7-3,-4-2 2,0-2-1,0 7-1,0-1 2,0-3-2,-4-2 0,0 4 0,4-1-1,-8 0 2,8 1 1,-4-1 0,0-1 0,-1 0 1,1 0-2,0 1 0,4-2-2,0 0 0,0-3 1,0-1 0,4 2 0,-4-6-1,4 0 2,5-3-2,-1 4 0,4-3 0,-4 2 1,5-3 0,-1 0-1,0 0-1,0 0-5,5 0-2,-5 0-3,0-3-5,1 3-4,-5 0-7,4 0-12,-4 0-11,13-11-14</inkml:trace>
  <inkml:trace contextRef="#ctx0" brushRef="#br0" timeOffset="88429.0578">16274 288 175,'0'3'17,"0"-3"1,0 3 0,0 10-2,0-2 4,0 2 0,4-1 1,-4 3-4,4-3 3,-4 1-4,4-3 1,0 1-3,-4 5 3,4-5-3,-4 2-1,0 2 1,0 0-5,4 1 2,0 6-1,-4-1-1,-4 2 1,4 6-2,-4-2 0,4 6 2,0 7-3,0 9-2,0 1 0,0 1 0,0 1-2,0 4 1,0-5-1,0 1 0,0-3 0,0-3-2,0-3 1,0-3 1,0 0 1,-4 3-1,4-3 0,-4-1-2,0 4 2,-4 2-1,8 4 1,-4 10 2,-1-4 0,1-1-4,4 2 2,0-2-1,0 2-1,0-4 0,0-4 0,-4 1-2,4 4 2,0-7 0,-4 2-1,0 7 0,4 4 0,-8-2 2,4 2-1,4-5 1,-4 5-1,0-7 0,4 2 0,-5-1-1,1-4 0,0-3 0,-4 2 0,8-2 2,-8-3-2,8 3 0,0 3 0,-4 1 0,4-6 0,-4 5 0,0-2 0,4-1 0,-4 0 0,-1 0 0,5-2-1,-4 2 1,4-6 0,-8 0 0,8 0 0,-4-4 0,4 1 0,0 1 0,0-1 0,0 1 0,0 3-1,0 4 1,0-3 0,0 1 0,0 0 2,-4 0-2,4-3 1,0 0-1,0-1 0,0 1 0,0 0 0,0 0-2,-4-1 2,0 1 0,4-3 0,-4-4 0,4 5 0,0 2 0,0-3 0,0-1-1,-4-2 0,4 5 1,-4-5 0,4 2 0,0-2-2,0-1 2,0 2 0,-5-5-1,5 0 1,0 1 0,0-3 0,0-4-1,0 0 2,0 1-1,0-1 0,-4 2-1,4-6 1,0 3-2,0-6 1,0-1 0,0 1-1,4-4 2,-4 0-1,0 1 0,0-1 0,0-4 1,0-1 0,0 2 0,0-1 0,0 1 0,0 0 0,0-6 0,0 9 0,0 0-2,0 1 1,0 2 1,0 0 0,0-5 0,0 2 0,0-1 0,0 0-2,0-3-2,0 4 1,0 3 1,0-2 0,0 5 2,0-1-5,5-6 1,-5-2-4,4 1-4,0 2-6,4-4-12,-4-2-12,4-4-15</inkml:trace>
  <inkml:trace contextRef="#ctx0" brushRef="#br0" timeOffset="91213.217">16139 5466 116,'0'-7'7,"0"7"-4,0 0 1,0-3-1,-5 3 1,5-3 5,0 0 6,0 3-3,0-7 4,0 1-6,0 6 6,0-3-1,0 3-1,0-3 0,0 1-3,0-1-1,0 3-3,0 0 0,0-7 2,0 7-1,0-3 0,0 0 1,0 3 0,0 3-1,0-3-3,0 0-2,0 3 1,0-3-2,0 0 0,0 0 0,-4 7 4,4 1 0,-4 1 0,4 4 1,0 0 2,0 1 3,0 2-4,0 1 0,0-1 1,0 3-5,0-1 2,0 1-3,0-2-2,0 3 1,0-3-1,0-1 1,0 0-1,0-5 0,0 2 0,4-4-1,-4-1 0,0-5-1,4 1 0,-4-1 1,0 0 0,5 0 0,-5-3 0,4 0-2,-4 0 2,4 0-1,4-3 1,-4 3-1,-4-3 0,4 3 2,4-3 0,-4-1-2,0 1 0,5 3 1,-5 0 1,0 0-2,4 0 2,-4 0 0,4 3-2,0-3 0,1 4 1,-1 2 0,0-3 0,4 0-2,1 0 3,-1 1-1,0-1 0,0 0 1,1 0-1,-1-1 5,4 4 12,1 0-3,7-2-1,-7-1-4,3 0-3,1-3 0,3 3-2,1 0 0,-1-3 1,9 0-1,-4 0 0,-1-3 1,-3 3-2,4-3 0,3 3-1,-7-3 0,0 0 0,-1-1 1,1 4-2,-1 0 3,1 0-1,-1 0 0,1 0 2,-1 4-3,1-4 0,-4 3-1,-1 0 1,5 0-1,-5 0-1,0 1 1,1-1-1,-5 1 1,1-4 0,-1 4 0,0-1 1,-3 0-1,-1 0 1,4 4 0,5-4 0,-5 3-2,1-3 0,-1 0 2,4-3-1,1 0 2,-1 0 0,1 4 0,-1-4-1,5 3-1,-5-3 0,1 1 0,-1 3-1,-7-4 2,3 0-2,0 6 1,1-3-1,-1 0 3,0 0-2,5 1 1,-9-4 0,9 0 2,-1 0-3,1 0-1,-5 0 2,4 0 0,-3 0-1,-1 0-3,5 0 3,-1 0-1,-3 0 1,3 0-3,5 0 3,-9 0 0,4 0-1,1 3 0,-1 0 0,1 0 0,3 0 0,1-3 0,-5 2 0,5-2 1,0 3-1,3 0 2,1-3-1,0 0 1,-1-3-2,5 0 2,-4 1-1,-1-1-1,9-3 0,-8-1 1,-1 1-1,1 0 0,0-1-1,3 3 2,1-3-2,0 1 1,-4 0 0,3-1 1,1 4-1,-4-3 0,-1-1 0,1 3 0,0 0 0,-1 1 0,5-3 2,-4-1-1,-5 1-1,5 3 0,0 0 0,-1-2 0,-3 2 0,0 0 1,3-1-1,-3-2 0,-1 3 0,1 0 0,4 0-1,-9-1 2,0 1-1,5 0 0,0 0 2,-1 1 0,-3 2 0,-1 0 0,5-3-1,-1 0 0,1 0 0,-1-1 0,1 4 1,-1-3 0,1 3 0,0 0-1,-1-3 0,5 3 2,-5 0-2,1 0 1,4 0-1,-5 0 0,1 0-1,3 0 1,5 0 1,0 0 1,4-3 0,0 3 0,4 0 1,-1 0-2,6-3 1,-6 0-2,5-1 1,1 3-1,-1-6 0,4 4 1,-4-3 1,4 3-1,-8-4 0,12 4-2,-4-3 1,4-2 0,1 5 0,-1-4 0,0 1 0,0 0-1,-4-4 0,5 2 1,-5 2-2,0-1 2,4-2-3,-8 3 2,8-1 0,-4-1 0,5 5 0,-5-3-1,4-1 1,0 1 1,0-4 1,5 7-1,-5-3 0,0 1 0,5 2 0,-5 0-1,4 3 0,-4-3 0,9-1 0,-1-2 0,-4 3 0,1 0 0,-5 0 0,4 3 0,-3 0 0,-1 0 0,0 0 0,4-2 0,-3 2 0,3 0 2,-4 0-2,0 0 1,5 0-1,-1 0 1,-4 0 1,-4 0-2,4-3 0,1 3 1,-1-3-2,0-1 2,0 4 0,5 0-2,-1-3 0,-4 0 2,5 0 0,-5 3-1,0-3 0,0 3-1,0 0 2,-3-7-1,3 7 0,-4 0 0,4-3 0,0 3-1,1-6 2,3 1-1,-8 2 0,0 0 0,0-1-1,-4 1 0,-4-3 2,-8 0 0,4 2-1,-4 1-1,-5 0 2,1-3-1,-5 4 0,9-1 0,-4-3 0,-9 2 0,5 4 0,-5-6 0,5 6 0,0-3 0,-5-7 0,5 10 0,-5 0 0,0-6 0,1 4 0,-1-1 0,1-3 0,-1 3 0,1-1 0,-1 1 0,1 0 0,-1-3 0,-3 6 0,3 0 0,1 0 0,-5 0 0,4-7 0,-7 7 0,3 0 3,0 0-2,1 0 2,-1-1 0,5 1 0,-5 0-1,4 0-1,-3 0 0,-1 0 0,-3 1 0,7-1 1,-8 0-2,-4 4 0,1-4 2,3-4-1,-4 4-2,-4 0 2,4 0-1,1 0 0,-5 0-1,4-1 2,0 1-1,4 0-1,-3 0 2,3 0-1,0 0 0,0 0 0,5 0 0,-5 0 0,0-3 0,5 3 0,-5 0 0,-4 0 0,4 0 0,-7 0-1,-5 0 2,4 0-2,0 0-3,-4 0-3,0 0-5,0 0-4,0 0-6,0 0-4,-4 0-4,-5 0-3,-3 0-11,4 0-9,0 0-14</inkml:trace>
  <inkml:trace contextRef="#ctx0" brushRef="#br0" timeOffset="114676.5591">471 2871 213,'0'0'23,"4"0"5,-4-5-2,8 5-3,0 0-2,5-9-3,-1 2-1,8-2-3,-7 3 3,3 1-2,4-2 0,1-2-2,-5 6-2,5-4 0,-1 1-5,-3 3 0,-1 0-2,0 3-1,-3 0-1,-1 0-1,-8 0 3,4 6-2,-8 0 0,0 13-1,0-1 0,-4-2 0,0 1-1,-4 6-1,0-4 2,-5 1-1,1 1 0,0-2 0,-5 2-1,9-5 2,-4-1-1,0 0 0,-1 1 3,5-2 2,0-11 0,4 0 2,-4 7 1,8-7-3,0 0 1,0-3-3,-4 0 1,4 3-2,0-3 0,0 0 1,4 0-2,4 0 3,4 0 0,0 0-1,1 0 0,7-3 0,-7 0 0,3 3-1,-4 0 0,0 3 0,1 0 1,-1 7 0,0 1 0,-4-1 0,1 6 3,-5 1-4,0 5 1,-4-4-1,-4 4 2,4-1 0,-4 1-1,-9-8 2,9 9-1,-4-6 1,-4 2 1,-5-5-2,5 2 1,-4-3-2,-5-2 0,1-1 0,3 2-2,-3-2 1,-5-5-1,9-2-1,0 0 0,-1 0 1,5-3-1,0-3-1,-5 3 0,9-3-3,-4-3-4,4 1-3,0-2 0,3 4-3,5-3-5,-8-1-9,8-2-7,0 1-6,0-2-7,4-2-6</inkml:trace>
  <inkml:trace contextRef="#ctx0" brushRef="#br0" timeOffset="115209.5896">970 3062 325,'0'0'39,"0"0"3,0 6 0,0-1-6,0 8-5,4-1-5,-4-2-3,9-2-3,-1 1-2,0 4-2,0-3-3,4-2-1,-3 1-2,3 4-1,-4 3 0,8-2-3,-7 2-1,-1-2-3,4 2 2,-4 0-3,5 2 1,-5 1-1,0-5 0,0 5-3,-4-1-5,4-3-1,-3 1-2,-1-1-4,0 1-2,-4-5-1,8-2-6,0-2-6,-4-4-4,0 0-2,0-3-5,0 0-4,25-10-13</inkml:trace>
  <inkml:trace contextRef="#ctx0" brushRef="#br0" timeOffset="115546.6088">1200 3086 210,'-5'3'28,"5"-3"1,-4 3 1,4 10-4,-8-2 2,0 2-2,0-1-3,0-1 0,-1 5 1,5 0-3,0-5 0,-4 5-2,0 0-2,0-1-4,-1 4 0,1-2-4,-4 2-1,4-3-1,0-2-4,-1 2 0,-3 2-1,4-2 0,0-2-4,4 2-5,0-7-7,-1 1-5,-3-2-9,4-5-8,0 3-10,0 1-5</inkml:trace>
  <inkml:trace contextRef="#ctx0" brushRef="#br0" timeOffset="117136.6998">1859 2582 183,'8'-7'20,"-4"4"-5,4 0 3,0 0 1,5 0 3,-5 0 1,4-1-2,0 1 0,1 2-2,-5-3 0,0 1-3,4 3-1,-4-3-5,-3 3-3,-1-3 0,-4 3 0,0 0-1,0 0-3,0 0-1,-4 0 1,-9 0-1,1 3 1,0 0-3,-13 4 1,9 1-1,-9 4 1,1 1-2,-1-5 2,-4 1-2,1 4 1,-5 0 0,0-2 0,-4 5 0,1-3 0,-1 1 0,-4 2-3,8 1 3,-4-4 0,4 0-1,5-1 4,-1 3-3,9-3 2,7-2 2,-3-5 2,4 4-2,-1-2 1,9-1-2,4 0 1,0-2 0,4 2 4,9-4 1,7 4 1,9 0-1,-5-3 1,9 1 0,4-4-2,4 0-1,4 0 0,0 0-2,-4 3 2,0-3-3,-4 0 0,0 0 1,-1 0-1,1 0-3,0 0 0,-8 3 0,-5 0 1,-3 0-2,-1 5 1,-7-5 0,3 4 0,-12-1-1,-4 7 0,4 0 0,-8 4 0,0 4-1,-12 4 0,-5-1 1,-3 8 0,-5-2 1,4-3 0,-7 0-1,3 2-1,0 1 2,-3-3-2,-5 0-1,0 2 2,-4-6 0,8 3 0,-4-2 0,5 0-1,-1-5 0,4-2 1,5 2-1,3-1 0,5-2 0,3-7 1,5 1 0,8-1 0,0-4 1,0 1 0,13-2 1,3-1 2,13-3-2,-1 0 2,9-3 1,0-1-2,4-7 0,0-2 0,0 1-2,4-1 1,0 2-1,0 5 0,0-4-2,-4 7-3,-4 0-2,-9-1-3,1 4 0,-9 0 0,1 0-5,-5 4-3,-3-1-7,-5-3-5,-4 9-2,-4-2-10,0 1-6,-4 1-4</inkml:trace>
  <inkml:trace contextRef="#ctx0" brushRef="#br0" timeOffset="117671.7304">1408 3795 379,'0'-3'31,"0"3"-4,0 0 0,0 0-1,0 6-4,0-6-4,0 9-4,0 14-5,0-3-2,-4 4 0,0 2-3,4-2-1,-4-2-1,4-2-2,0 0 1,-4-3 1,4 2-1,0-5-2,0-1-2,0-3 2,0-4-3,0-3-2,0-3 2,0 0 2,0 0-2,0 0 2,4-3 0,0-7 1,4-5 0,5-3 0,-5 2 3,4-4 2,0 0 2,1 8 0,-5 1 3,0 1-1,-4 4 0,4-4 0,0 10-3,-3-5-1,3 5 0,-4 0-1,0 0 0,0 0-2,4 2 2,-4 8-1,0 2-1,1 3-1,-5 0 1,4-5-3,0 1-3,0 0-3,-4-3-1,4 2-3,0-4-1,-4 0-5,4-2-6,-4-3-4,4-1-5,-4 0-4,4 0-4,-4 0-3</inkml:trace>
  <inkml:trace contextRef="#ctx0" brushRef="#br0" timeOffset="117856.741">1703 3827 368,'8'-7'37,"-4"7"1,5 0-4,-1-6-5,-4 3-9,8 3-6,-8-7-2,4 4-4,1-3-1,-1-2-3,0 8-6,0-7-5,-4 4-3,9 0-9,-9-3-5,0 6-9,-4-7-7,4 4-12</inkml:trace>
  <inkml:trace contextRef="#ctx0" brushRef="#br0" timeOffset="118054.7523">1719 3970 313,'0'0'31,"0"0"-1,0 0 0,5-4 1,-1 4-4,0 0-6,4-9-3,4 3-6,-4 1-2,1-5-5,-1 4-1,4 0-3,-4-6-6,5 6-9,-1 0-6,0-4-7,-8 1-7,8 2-3,-3 2-3,19-14-7</inkml:trace>
  <inkml:trace contextRef="#ctx0" brushRef="#br0" timeOffset="118468.776">2227 3780 287,'0'-6'27,"4"0"-2,0-4-6,5 2-2,-5 2-4,4-4-1,-4 1-1,0-1 1,-4-1 2,4 2 0,-4-1 0,4 7 2,-4-3-2,0 2-3,0-4-2,0-1-1,-4 6-2,0-1-1,0 1 0,0 0-3,-4 0 1,-1 3-3,1 0 1,-4 0 0,4 0 0,-5 3 0,1 3 2,0 1-1,0 2 2,-5 3 0,5 7 1,0-5-1,-1 2 2,1 6-2,4-1-1,4 1 1,-4-5-1,4 6 1,-1-6-2,5 2-2,0-1 1,5-6 1,-1-2 1,4-4-3,4-4 3,0-2 0,1 0 0,-1-5-1,0-1-2,1-10 2,-1 3 1,0-1-3,4-2-4,-7-5-1,-1 5-2,-4-1-5,0-5-5,0 7-6,-4-10-7,0 6-6,0 1-4,4-1-4,-4-44-11</inkml:trace>
  <inkml:trace contextRef="#ctx0" brushRef="#br0" timeOffset="119384.8284">1719 2294 151,'0'0'28,"0"-6"-2,0 6 1,-4 0-1,0 0-3,4 3 1,-4 3-6,0 1 3,-4 1-5,4 4 0,-4 4-2,-1-5-3,-3 2-1,8 3-5,-8-3 1,0 1-2,-1-1-2,1-5 2,0 1-2,-1-3 0,5 1-1,-4-7 0,0 0 0,3 0 0,-3-3-1,4-1 3,0-5-2,0-2-1,3 1-2,-3 1 2,4-1 0,0-4 0,0 8 0,4-7 0,0 3-2,-4-1 1,4-5 0,0 7 1,4-2-2,-4 1 2,4 4 0,4-4 0,0 2-1,-3-5 1,7 10-1,-4-6 2,4 9-1,-3 0 0,3-3 0,4 3-1,-4-4 4,1 4 4,7 4 0,-3-4 4,3 3-2,-4-3 0,1 3 2,3 0-3,-3 3 0,-1 1-2,0-1 0,1-1-1,-5 1-2,4 1-2,-3-4 0,-1 3 0,0 1 1,-4 1 0,1 1-1,-1-3-1,0-2 1,0-4-2,0-4 2,1-2-2,-1-7 2,4 2 0,-8-2-1,8 4 0,-7-5-1,-5 4 0,0 1 1,0-1-2,0-4 0,0 7 0,0-2 2,-9 4-1,5 2 1,-4 3-1,-4-3 0,0 3 2,3 3-2,-7-3 1,8 5 0,-5 4 0,1 4 0,8 1-2,-12-4-4,8 2-4,-5 4-5,1-1-3,4-3-3,4 3-6,0-3-6,0 4-6,-5-8-2</inkml:trace>
  <inkml:trace contextRef="#ctx0" brushRef="#br0" timeOffset="120419.8876">2534 2924 189,'0'0'28,"0"-4"-4,0 4 2,0 0-2,0 0 2,0 0-3,0 0-3,0 0 2,-4 0 0,4 0-3,0 0 3,0 4-3,0-4-4,0 0-1,0-4-3,0 4-3,-4 0-1,4-4-2,0 0 1,-8-2-1,4 3-3,0 0-1,0-4 1,-1 4-1,-3 0 1,0-3 0,4 6-1,-4 0 0,4 0 0,-5 0-1,-3 0 2,4 3-2,-4 0 1,4 3 0,-1 4 1,1 3-1,0 1 1,0-1 1,0 4 0,-1 2-2,5 2 1,-4 1 1,4 5 0,0 0 0,4 2-2,0-5 2,4-1 0,0-3 1,4-1-2,1-5 0,3 2 3,0-2-3,0-4 0,1-4-1,-1-3 0,4 0 0,-3 1-1,-1-4-2,0 0-7,0 0-3,-3-4-9,-1 1-8,-4-3-6,0-4-9,4 4-9</inkml:trace>
  <inkml:trace contextRef="#ctx0" brushRef="#br0" timeOffset="120808.9098">2686 3257 318,'0'0'34,"0"0"0,0 7-4,0-1-2,0-1-5,-4 1-5,4 4-1,0 3-5,0-2 1,-5 1-5,5 1-2,-4-3 0,4 1-2,-4 1-2,4 1 0,0-5 0,-4-2-1,0 4-1,4-4 0,0-2 0,0-4 0,4 0-1,-4 0 0,4 0 1,-4 0 0,8 0 0,-3-4 0,3-2 0,0-4-1,4-1 0,-4-1 2,5 2 1,-1-3 1,-4 5 2,0-1 2,1-1-1,-1 1-1,0 4-1,0 2-1,0 0-2,0 0 0,1-1 2,-5 4-2,0 0-1,-4 0 1,8 7-2,-8 1-4,0 4-1,0 1-3,4-3-7,-4-2-5,0 1-8,0-3-7,0 1-1,0-4-6,0 8-7</inkml:trace>
  <inkml:trace contextRef="#ctx0" brushRef="#br0" timeOffset="121670.9591">3136 2563 240,'0'0'29,"0"0"-9,0-3 3,0 3-5,0 0-2,0-4-4,0 4-1,0 0-3,0 0 4,0 0 3,0 4-2,0 8 0,-4-2 0,4 1-2,-4 2 0,-4-1-3,4 1 0,-5-2 0,1 5 0,4-2-1,-4 2-1,4 3-1,-4-4 2,-1 7-1,5-1-2,-4 4 3,0-1-1,4 3 0,-4 0 0,4 2-1,-5 7 1,5-6-1,0 4 0,0 5-1,4-2 0,0 3 0,0-4-2,0 6 1,0-6-2,0-2 1,4-4-1,-4-3 0,8-2-5,-4-4-2,5-2-3,-5-5-6,4-1-5,4 0-5,-4-5-2,-4 1-4,5 1-10,7 9-13</inkml:trace>
  <inkml:trace contextRef="#ctx0" brushRef="#br0" timeOffset="122096.9835">3234 3056 397,'0'0'40,"0"0"-7,0 0-3,0 0-7,0 0-7,0 0-2,0 0-4,0 6 0,-4-6-5,4 14 0,0-1-1,4-4-2,-4 6-1,0 1 0,0-4 2,-4-1-3,4 2 0,0 0-3,0-4 0,0-1 0,0 2 0,0-4-1,0 1 1,0-4-1,0-3 1,0 3 2,4-3-1,-4 0 1,0 0-2,0-6 2,8-7 2,1-1-1,3 1 3,-4 3 0,4-2 2,-3 5 0,-5-1 1,8-1-1,-4-1-2,0 1 1,-4 4-2,5-1-1,-1-1 1,-4 1-1,0 6 0,0 0-1,0 0 0,0 0 0,0 3 2,5 3-2,-5 7 1,0-2 0,-4 5-3,4-5 0,0 2-6,0-3-4,0-1-5,0-3-4,0 1-4,-4-6-8,8-1-6,-3 0-5,11-4-12</inkml:trace>
  <inkml:trace contextRef="#ctx0" brushRef="#br0" timeOffset="122338.9973">3635 2887 257,'0'0'29,"0"-3"-7,0 3-7,0 0-2,0 0 3,0 0 5,0 3-2,0 3 3,0 10-3,0-1-1,0 0-2,0 3-5,0 4-3,0-1 1,0 4-3,0-1-2,5-3-2,-5 1-7,0-3-5,4-1-7,0 1-5,-4-5-7,0-1-1,0-1-7,4-4 0,-16 21-4</inkml:trace>
  <inkml:trace contextRef="#ctx0" brushRef="#br0" timeOffset="122537.0087">3586 3049 384,'0'0'38,"4"0"-7,-4 0-4,5 0-5,-5 0-6,4 0-5,0 0-2,0 0-1,0 0-4,0 0-2,4 0 2,0 0-4,1 0-2,-1 0-6,0 0-10,0-3-8,-4 3-9,4-6-10,-4 1-4</inkml:trace>
  <inkml:trace contextRef="#ctx0" brushRef="#br0" timeOffset="122934.0314">3865 2982 339,'0'0'34,"0"0"-3,0 4-1,0 4 1,0 7-4,0 4-8,0-1-5,0-2-4,0-2-2,-4 8-2,0-4-2,4 1 1,0-2-3,0-1-1,0 0 1,0-1 0,0-3-3,0 1 0,0-5 0,0-2 1,-5-2-2,5 2 2,0-6-1,0 0-1,-4 0 2,4 0-1,0-3 0,0-12 0,0-1 0,9 1 1,-9-3-2,0 2 3,4-4 3,0 4 0,0-2 5,0 2 0,0 0 0,0 10 2,0-2-2,-4 2-2,0 3-2,4-7-1,0 0-1,5 9-1,-1-2 0,0-4-1,0 4-1,4 0-1,1 0-2,-1 0-4,-4-1-3,4-2-2,5 6-3,-5 0-3,-4-6-7,0 3-5,5-4-10,-5 6-7,12-25-10</inkml:trace>
  <inkml:trace contextRef="#ctx0" brushRef="#br0" timeOffset="123256.0498">4106 2612 352,'0'0'23,"4"0"2,0 0 3,1 0 5,3 3-4,0 0-4,-4 4-3,4 2-2,0 2-2,-4 5-3,9 2 1,-5 1-1,4 1-3,-4 9 0,1-2-1,-5 3-2,4 1-1,0 2-2,-4 5-2,0-1 0,-4 2 0,0 1-2,0-3-1,-4 2 0,0 1 1,0 0-1,0-4-1,-4 1-2,0-7-3,-5 2-3,5-5-3,0-3-1,0 1-4,-1-7-4,1-5-4,4-2-7,0-5-6,0-3-4,0-3-7,4 0-6</inkml:trace>
  <inkml:trace contextRef="#ctx0" brushRef="#br0" timeOffset="123970.0906">4479 2615 261,'0'-3'40,"0"0"-2,0 3-3,0-3 0,0 3-2,0 0-3,0 0-3,-4 0-4,4 0-5,0 0-2,0 0-4,0 0-2,0 0-3,-4 0 0,4 3 0,-9 10 0,1-4-1,-4 2 1,8 2-1,-4 3-2,8-2 1,-4 5 0,-5-1 2,1 4-1,4-1-2,-4 6 0,0 4 1,0 0-2,-5 2 1,9 0 0,-8 7 0,4 0-1,0-4 2,-1 1-2,5 6 0,0-7-3,0 3 2,4-3-1,0-2-1,0-4 1,0 0-4,0-5-2,0-1-4,8-3-1,-4 1-4,5-4-1,-1-2-4,0-7-3,4 4-7,-4-5-6,5-5-6,-9 0-6,4-3-5,25 0-3</inkml:trace>
  <inkml:trace contextRef="#ctx0" brushRef="#br0" timeOffset="124396.115">4503 3111 375,'0'0'40,"0"0"-4,0 0-4,0 5-4,0 8-9,0-7-4,0 7-2,4-5-4,1 1-1,-5 4-5,0 0 2,0 1-3,0-1 1,0-4-1,0 2-2,0 2 1,0-3 0,0-4 1,0 2-2,0-2-2,0-3 0,0 4 2,0-4-2,0 0 0,0-3 1,0 3 0,0-3 0,0 0 1,0 0-2,8 0 2,-8 0-1,8-3 1,-4-6 3,4-1-1,0 2 3,1-1 1,-9-4-3,12 3 0,-4 2 0,0 2-1,0-4-2,1 4 0,-1 3 1,-4 0 0,0 0-1,4-1 1,-8 4 0,4 0-1,-4 0-1,0 0 0,4 4 2,-4 11-2,0 1 2,0-4 0,4 0-1,-4-2-3,0-2-3,9-2-2,-9-3-3,4 0-3,0-3-6,-4 0-8,4 0-9,-4-3-9,4-3-6</inkml:trace>
  <inkml:trace contextRef="#ctx0" brushRef="#br0" timeOffset="124638.1288">4860 2973 344,'0'0'26,"4"0"-2,-4 0-1,4 0 2,0 6 0,0 1-1,0 7-4,0 2-5,-4 3-2,0 5-4,0 0-2,0 1-2,0-1-1,0 3-3,0-5-3,0-1-2,0-2-6,0-2-5,0 2-4,0-4-3,0-3-6,0-2-2,0-4-5,-4 1-7,-16 1-4</inkml:trace>
  <inkml:trace contextRef="#ctx0" brushRef="#br0" timeOffset="124847.1408">4798 3132 347,'0'0'44,"0"0"-3,0 3-5,0-3-4,0 0-6,0 0-6,4 0-6,-4 0-4,0 0-2,4 0-2,5 0-2,-1 0-2,0 0 2,4-6-4,-4 6-5,5-7-1,-1-2-5,0 1-8,1 5-5,-1-7-6,-4 1-11,0 5-6,4-2-3</inkml:trace>
  <inkml:trace contextRef="#ctx0" brushRef="#br0" timeOffset="125252.164">5060 3040 322,'0'0'25,"0"0"-4,0 0-5,0 0 3,0 0-2,0 3 5,4 10 0,0-1-4,0-4-1,-4 8-3,0 0-2,0-2-4,0 2-1,5-2-2,-1 2-1,-4-3-2,-4 0 0,8-2 0,-4-5-1,0 4 0,0-4 0,-4-1 0,4-2-2,-5 0 0,5 1 1,0-4 1,0 3 0,0-3-2,0-3-1,-4 3 1,4-4 0,-4-4 0,4-8 0,0 1 1,4 0 0,-4-4 0,4 3 2,-4-1 2,0-4 3,9 2 3,-9 3-1,12 2 2,-8-2-4,4 5 2,0 4-1,1-2-2,-5 3-1,4-1-2,-4-5-1,4 8 1,-4 0-2,4-3 0,1 7-4,-1-3-3,-4 0-2,4 3-5,0-3-3,5-1-7,-9 1-8,4 0-3,0 0-8,-4 3-5,25 0-12</inkml:trace>
  <inkml:trace contextRef="#ctx0" brushRef="#br0" timeOffset="125453.1755">5347 3119 323,'0'0'35,"4"0"-2,0 6-1,4-2-4,-4-4-7,4-4-6,1 4-3,-5 0-2,4 0-5,0 0 2,4 0-3,-3 0-1,-1-3-2,0 0 0,0 0-3,0 3-6,-4 0-10,0 0-7,1-3-4,-1-2-6,0-1-4,-4-4-3</inkml:trace>
  <inkml:trace contextRef="#ctx0" brushRef="#br0" timeOffset="125688.1889">5613 2939 325,'4'0'31,"-4"0"-1,0 0-2,0 0 2,0 7-1,0-2-4,0 4-5,0 13-9,0-4-1,0 1-2,0-2-3,-4 3-1,4-3-1,0 5-3,0-4-6,-4-2-4,0 0-7,4-2-5,0 2-7,0 0-7,0-5-5,-4 22-11</inkml:trace>
  <inkml:trace contextRef="#ctx0" brushRef="#br0" timeOffset="126002.2069">5695 2556 284,'0'0'34,"4"0"2,4 4 7,0 2-1,0 3-4,1 4-4,3 5-1,0 4-5,-4 5-2,1 3-3,3 0-1,-4 5-6,-4-1 0,0 5-1,4 1-3,-4 3-2,1 2-2,-5-2-3,0-1 0,0-5-2,0 1 0,0 0-2,-5 0 0,5-4-6,-4-1-4,-4-6-5,0 2-5,0-2-7,-4-6-9,3 1-12,-3-8-13,-8 29-16</inkml:trace>
  <inkml:trace contextRef="#ctx0" brushRef="#br0" timeOffset="126652.244">6051 3003 261,'0'-3'30,"0"3"0,0 0-2,0 0-4,0 0-5,0 0-1,0 0 5,0 3 3,0 0 4,8 0-6,0 10-1,0-3-4,1 1-2,-1 2-2,0-4-3,-4 2-4,4-1-2,1 6-1,3-5-1,-8 5-2,4 0 0,4-2-2,-8 2-2,1-4-2,3 3-4,-4 1-3,4-2-5,-4-1-5,0-4-6,-4 1-5,0-2-6,0-2-6,0-3-5</inkml:trace>
  <inkml:trace contextRef="#ctx0" brushRef="#br0" timeOffset="126901.2583">6198 3013 313,'0'0'39,"-4"0"-1,0 15-2,-8 0-3,4 10-5,-5-4-6,5 1-5,0 2-4,0 0-2,0 1-4,-5-1-3,5-2 0,0-1-1,4 0-1,-4-5-4,-1 3-5,1-5-4,4 2-8,-4-2-3,4-1-7,-4-4-3,0 4-6,8-10-2,-21 8-8</inkml:trace>
  <inkml:trace contextRef="#ctx0" brushRef="#br0" timeOffset="127359.2845">6280 2631 308,'0'0'24,"0"0"-6,4-3 1,-4 3-4,0 0-2,0 0 1,0 0-1,0 0 2,0 0-2,0 3-1,0 5-3,0 2-3,0-1-1,0 4 0,0-2-1,0-2-1,0 1-2,0-4-3,0 2-3,0-1-1,0 2 2,4-2 0,-4-4 1,0 0-2,0 0 0,-4 0 0,4 0 1,0-3 2,0 0 0,8 0 0,-8-3 2,9 3-1,-1-6 1,0 3 3,0-7 4,-4 4 5,9 3 2,-9-1 3,8 1-2,-4-3-2,0 4-1,-4-1-2,5 0-4,-5 0-2,0 3-1,0 0 0,0 0 0,0 0-1,-4 0-1,0 3-1,0-3 0,0 3 0,4 5-4,0 2-4,-4-1-3,0 1-7,0-1-1,0-4-3,0-2-4,0 0-5,0 1-6,0-4-4</inkml:trace>
  <inkml:trace contextRef="#ctx0" brushRef="#br0" timeOffset="127625.2997">6653 2539 305,'0'-3'16,"0"-1"-5,4 1-2,0 3 1,0 0 1,0 3 2,0 1 0,0 2 2,4 5 0,-8 2 1,0 3-1,0 1-3,0-1-4,0 3-2,0-1-3,-4 1-7,4-5-6,0 2-9,0-5-10,0 5-6,0-6-2,-8 26-9</inkml:trace>
  <inkml:trace contextRef="#ctx0" brushRef="#br0" timeOffset="127836.3118">6616 2649 368,'0'0'28,"0"-4"3,0 4-5,12 0-7,-4 0-4,1 0-3,3 0-4,0 0-3,0-3-2,1 0-5,-1 0-8,0 1-10,1-1-5,-1-3-5,-4-1-3,4 1-6</inkml:trace>
  <inkml:trace contextRef="#ctx0" brushRef="#br0" timeOffset="128249.3354">6907 2463 314,'0'0'27,"0"0"-5,0 0 1,0 6 0,0 0 0,0 9-1,0 4-1,0-5-4,0 5-4,-5-1-4,1 4-2,4-5-1,-4 2-2,4-1-1,0-2 0,-4 0-2,0-5-1,0 1-1,4-5-1,0 2 1,0-7 0,0-2-1,0 0 0,0 0 2,0 0 0,0 0 0,0-8-1,4-8 0,-4 2 2,4-2-2,0 0 2,0-1-1,5-3 0,-1 6 2,0 1 3,-8 1 4,4 2 0,-4 2 1,0 5 2,4-3-3,-4-1-1,4 7-1,0-3-2,0 0-1,-4 0 0,5 3-2,3-3 0,-4-1 0,8 0-1,-4 4-1,0-4-4,5 1 0,-5 3-3,0-3-6,0 3-3,5-3-7,-5 3-6,-4 0-10,4 0-5,-4 0-8</inkml:trace>
  <inkml:trace contextRef="#ctx0" brushRef="#br0" timeOffset="128452.347">7144 2631 283,'4'0'33,"-4"0"-4,4 0 1,0 0 2,4-3-3,1 3-3,3 0-7,-4 0-3,0-3-6,1 3-2,-1-3 0,0 3-3,4 0-2,-8-4-4,0 1-6,5 0-7,-5 3-6,-4-3-10,0 3-3,4-3-5,0-1-5</inkml:trace>
  <inkml:trace contextRef="#ctx0" brushRef="#br0" timeOffset="128832.3687">7312 2486 298,'0'-3'27,"8"3"0,-4 0 3,4 0 1,-4-3 1,5 3-5,-1 0-5,-4 0-5,4 0-3,0 3-4,0-3-4,-3 3 0,3 4-2,-4-1-2,0 0 1,-4-2-2,0 0 1,4 3-1,-4 2 0,0 1 0,0 3 0,0-5-2,0 1 0,-4 4 2,4-2 0,-4-2-1,-4 1 3,4 3-1,-1-4 0,-3-1-1,4 5 1,0 0 0,0-2-1,0 1 0,0 1 1,4-5-1,0 2 0,-4-4-2,4 4 1,0-4 0,4 0 1,-4-1 0,4-2-1,4 0-1,4-3 2,1 0-1,-1 0-1,4 0-1,-3 0-2,3-3-6,-8 0-7,0-2-10,5-1-10,-1-4-7,-8 4-6</inkml:trace>
  <inkml:trace contextRef="#ctx0" brushRef="#br0" timeOffset="129620.4138">7717 3013 327,'0'0'41,"0"0"-2,0 0-2,0 0-3,0 6-5,-4 0-6,4 1-3,0 1-7,-4 8 0,4-2-6,0 8 0,0-3-1,0 8-2,0 0-1,0 2-1,0 1 0,4 0-3,-4-3-3,0 2-6,0-2 0,0-3-6,0-2-9,-4-5-3,4-1-6,0-1-5,-4-3-4,4-2-2</inkml:trace>
  <inkml:trace contextRef="#ctx0" brushRef="#br0" timeOffset="129828.4257">7623 3235 317,'0'0'45,"0"0"-4,0 0-5,0 7-3,0-7-7,4 6-6,-4-3-3,4 3-4,8-2-3,1-4-4,3 0 1,1-4-2,3 1-2,5-6-3,-5-4-4,0 5-8,-3 2-8,-5-4-12,0 4-9,-3-1-10</inkml:trace>
  <inkml:trace contextRef="#ctx0" brushRef="#br0" timeOffset="131596.5268">8716 2618 225,'0'0'24,"0"0"-2,0 0-3,0 0 1,0 0-3,0 0 1,0 0-3,0 4-1,-4-4-1,4 3 1,-8-3 0,0 0-1,-1 0-1,1 3-2,-4 0 2,0 0-2,-1-1-2,-3-2-1,0 0-1,-9 3-1,1-3-1,-5 0-2,0 3 1,-8-3-2,5 0 1,-9 3-1,4 1-1,0-4 1,8 3 2,5 0 4,-9 0-1,8 0 0,5 0-1,0 4-1,7-6 0,1 3 0,4-1-1,4 0-1,-5 0 1,9 0 1,0 4 3,5-1 0,-1 2 0,8 1 0,4 4 0,5-3-3,-1-1 0,5-1-2,8 2 0,-9-1 0,9 1-1,0-2-1,-1 5 2,-3-1-1,-4 1 1,-1-5-2,-3 5 1,-5-1-2,-4-1 2,-3-1-1,-5 3-1,4-1 1,-8 3-3,-8 1 4,-1 1-1,-3 5 0,-4-1 2,-9 4-2,1-4 1,3 3-1,-8 5 0,5-2-3,-5 0 0,5 1 1,-5-1 1,0-3-1,5 2 1,-5-3 0,5 3-1,-1-2 0,5 0 2,-1-2 0,5-5 0,3-1-1,1-1 0,4 0 1,4 1 0,4-3 0,0-5 0,0 5 0,0-7 0,8 0 0,4-1 0,5-2 0,-1 4 2,5-7 0,3 0 1,-3 3 0,3-3 0,1 0-1,7 0 2,-3 0-3,0-3 2,4 3-2,-5-3-1,1 3 1,0-4 0,-5 4-1,1-3-2,-1 3-3,-3 0-2,-1 0 0,-3 0-2,3 3-4,0-3 0,1 4-6,-5-1-4,1 0-7,-5 0-9,0 0-9</inkml:trace>
  <inkml:trace contextRef="#ctx0" brushRef="#br0" timeOffset="132345.5697">7955 3830 337,'0'-3'37,"0"3"-4,0 3 0,0-3-2,0 0-5,0 11-6,0-2-4,0 7-4,0-5-2,0 5-3,-4 0-2,4-5 0,-5 5-2,5-1-1,-4 4-1,0-3-1,0-4 0,4-1-2,-4-4 0,4-1 0,-4 0-2,4-2 1,0-3-1,0-1 2,0 0 0,0 0 1,0 0 0,0 0 0,4 0 0,-4-5 1,4-10 0,4 5 0,-4 2 0,5-5 0,-1 4 2,4-1 2,0-2 1,-3 4 0,-1-2 2,4 1-2,-4 2 0,0 4-1,1-2-2,-5 5 2,0-3-3,4 3 2,-4 3-2,-4-3-1,8 5 1,-8 8 0,0-4-1,0 6 0,0 0 0,0 1-1,4-3-3,-4 1-4,0-4-3,0-1-4,0-5-5,0-3-3,0-1-3,0 3-7,0-3-7,4-3-6</inkml:trace>
  <inkml:trace contextRef="#ctx0" brushRef="#br0" timeOffset="132538.5807">8245 3795 302,'0'-8'35,"0"8"-3,0 0-6,4 0-6,5 0-8,-1 0-1,4 0-3,-8 0-2,4-7-2,5 7-2,-9-3-4,8 0-9,0 3-5,-8-3-7,5-3-4,-5 2-7,0-2-5</inkml:trace>
  <inkml:trace contextRef="#ctx0" brushRef="#br0" timeOffset="132721.5912">8204 3927 314,'4'0'23,"-4"0"-6,9 0-5,-1 0-2,4 3-3,-4-3-1,0 0-4,1 0 2,-1-3-2,4 0-1,0-1 2,-3-2-8,3-2-5,-4 5-7,0 0-8,0-4-6</inkml:trace>
  <inkml:trace contextRef="#ctx0" brushRef="#br0" timeOffset="133162.6164">8610 3823 187,'0'-3'21,"0"-3"-4,0-1-1,0 1 3,0-3 0,4 4 2,-4-5-4,0 4 1,0 3-1,0-4 1,0-1 0,0 2 3,-4 6-1,4-3-4,0 0-4,-4-4-2,-1 1-4,5 3-1,-4 3-1,0 0-1,0 3-1,0-3 0,-4 0-2,0 3 1,4 0-1,-9 1 1,9 5 0,-4 2-2,0 2 2,-4 3-1,3-2-1,1 5 2,0-5-1,-4 6 0,4 0 0,-1 2 0,9-4 0,-4-2 0,4 0 0,0-5-1,0-2 2,0-2-2,4-1 2,5 1 1,3-7 4,0 0 1,5 0 1,-5-4 0,0-2-3,4-7 0,-3-1-1,-1-2-1,4 0-2,-7 2 3,-1-5-6,-4 1-2,0-4-4,0 8-8,-4-9-5,0 3-8,-4-2-2,0 4-11,0-4-5</inkml:trace>
  <inkml:trace contextRef="#ctx0" brushRef="#br0" timeOffset="134101.6701">8397 2440 249,'0'0'24,"0"-3"-2,0 3-5,-4 3-3,0-3-3,-1 3-2,1-3 0,0 7-3,0-1 1,-8 1-5,4-1 2,0-3-2,-5 0 1,5-1-2,-4 1 0,8 0 0,-9 0-4,-3-3 0,8 0-1,0 0 0,-1 0-2,1-3 2,4 0 2,0-5-2,-4 2 2,-4-1-2,8-2 3,4-4-2,0 4 0,-5 1 1,5-2 2,0 4 0,-4-1 2,4 3-4,4-3 4,-4-2-1,5 2-1,-1 4 2,4-6 3,0 2 2,4 2-1,1 2-2,-1 0 4,0 0 0,5 0-2,3 3-1,-4 0 0,1 3-1,3 0-1,-3 0 0,-1 5-1,0 5-2,1-3 1,-1-1 0,0-3 0,-3 6 1,-1-6-2,0 0 0,1 1 0,-1-4 0,-4 0 0,0 2 0,-4 1 0,0 0 0,1-2 2,-5-1-3,0 0 1,0-3 0,0 0 0,0 0-5,0 0 0,0 0-5,0 0-1,0-3 2,0 0 1,0-10-1,0 5 4,0-5-1,0 4 5,0-2 0,0 1-3,0-3 3,0 1 2,0 4 1,-9 1 1,1 1 4,-4 6 2,0-6 3,-1 2 3,1 1 0,4 6-1,-4 1-2,-5-1-3,9 9-2,0 0-1,0-3-3,-1 4-1,-3 1-3,4-1-3,4-7-8,-4 7-4,8-2-3,-4 2-6,-1 0-9,1 14-9</inkml:trace>
  <inkml:trace contextRef="#ctx0" brushRef="#br0" timeOffset="134972.7199">8782 3175 225,'0'0'21,"0"0"-7,-4 0-1,4 0-6,0 0-1,0 0-3,0-7-2,0 7 0,0-3 5,0-3-3,0-4 1,0 2 1,0-4 2,4 5 0,-4 1-1,0 3 0,0-2-1,0 2 0,0-7-3,-4 4 1,4 0-1,-5 2 3,-3 4 1,4 0 1,-4-3 0,4 3 2,-4 0 1,4 7 1,-5-4-1,-3 6 1,4 4 0,4-2-3,-4-1 0,-1 2 3,9-1-3,-4 5 2,4 3 0,0-4 0,0 4-1,0-2 0,0-1-3,0-3-1,4-2-1,1-1-2,-1-1-1,4-2 0,0-4 2,0 3-2,0-4-1,5-2 0,-5 0 1,0 0 0,0-2-2,0 2-8,5-3-9,-9-3-10,4-4-7,-4 0-5,0 1-6</inkml:trace>
  <inkml:trace contextRef="#ctx0" brushRef="#br0" timeOffset="135398.7443">8945 3310 225,'-4'0'26,"4"0"2,0 3-1,-4 2-1,0 1-2,0 4-3,0 2-1,4-4-6,-8 2-4,4-1-2,4-2-2,-4-1-3,4-1 1,0 4-1,0-2-1,0-1-2,-5 1 1,1-4 0,4 0-1,0-1 0,0-2 0,-4 0 0,4 0 0,0 3 0,0-3 0,4 0-2,-4 0 1,0 0 1,4 0 0,-4 0 0,9-3 0,-5 1 0,4-1 0,0 3 0,-4-3 2,4-4 2,1 1-1,-1 3 4,0-4-2,-4 4-1,0 0-1,0 3-1,0-2 0,0 2-1,1-3 0,-1 0 0,0 3 0,0 0-1,0 0 0,0 3 0,-4-3-2,0 3-2,0-3-7,4 5-4,4-2-6,-8 0-8,4-3-7,0 0-6</inkml:trace>
  <inkml:trace contextRef="#ctx0" brushRef="#br0" timeOffset="141807.1109">9261 2707 227,'0'-3'14,"0"0"2,0 3-4,0 0 2,0 0 1,0 0-1,0 0-3,0 0 1,0 0-3,0 0 1,0 0-1,0 0 2,0 0-2,0 0-2,0 0 1,0 0 2,0 0-1,0 3 0,0-3-1,-4 3-3,4 5 0,0 2-1,-9 3-1,5-4 2,0 2 1,0 5-2,-4-3 2,4 1 0,-4 2 1,3 5 2,-3-2-3,4 1 1,-4 0 0,4 3 1,-4 6-1,4 1 0,-5 0-2,5 1 2,4-1-1,-4 2 0,0-2-1,4 6 1,0-2-3,0-4 0,0 2 0,4-2 0,0-3-3,0-2 2,5-4-3,-5 1 3,0-4 0,0-2-5,4-2-2,0-1-2,-4-1-7,0-2-6,1-2-7,3-2-4,-4 1-5,0-1-4,0 0-5</inkml:trace>
  <inkml:trace contextRef="#ctx0" brushRef="#br0" timeOffset="142304.1393">9371 3214 335,'0'-3'35,"0"3"-7,0 0 1,0 0-5,0 0-4,0-3-1,0 3 0,0 3-3,0-3-2,0 0-2,0 10-2,4-1-1,-4-1-2,0 2-1,4-1-3,-4 1 0,0 4-2,0-1 0,0 0 0,0-2-2,0 2-1,0-1-2,0 3 1,0-6-3,0 1 2,0-4 0,0 0 0,0-6 0,0 2 2,0-2-1,0 0 1,0 0 1,0 0 0,4-2-1,-4-1 2,0-10 0,9 1 0,-1 1 0,0-2 0,0-3 0,0 5 0,1-2 0,-1 0 0,0 4 0,0-2 0,0 1 0,-4 1 1,0 2-1,-4 4 1,5 3-2,-1-3 2,0 3-1,-4 0 2,8 3 0,-4-3 0,-4 3-1,8 7 0,-4-1 0,0 1-1,-4-2-1,5 1-7,3-2-3,-8-4-2,0 0-4,4 0-4,0-3-6,0 0-7,0-3-5,4-3-11</inkml:trace>
  <inkml:trace contextRef="#ctx0" brushRef="#br0" timeOffset="142551.1534">9760 2973 323,'0'0'21,"0"0"-5,0 0 3,0 3-2,4 3 0,-4 9-1,0 4 3,0 1-3,0 3-4,0 1-3,0 1-2,0-1-3,0-4 1,0 3-3,0-3-7,0-4-8,0 0-2,0-5-5,0 2-9,0-3-5,0-4-6</inkml:trace>
  <inkml:trace contextRef="#ctx0" brushRef="#br0" timeOffset="142757.1652">9715 3187 362,'0'0'42,"0"0"-10,0 0-2,0-3-4,0 3-6,0-3-4,4 0-6,0 0-2,9-4-3,-5 1 0,4 3-3,-8-4-3,4 3-3,0-3-4,5 4-8,-5-3-5,0-1-6,-4-2-6,4 4-7,-4-4-5,13-4-2</inkml:trace>
  <inkml:trace contextRef="#ctx0" brushRef="#br0" timeOffset="143166.1886">9952 3040 300,'0'0'29,"0"0"-6,0 0-2,0 0-5,0 0 0,5 0 3,-5 3 3,0 6-1,0 4-4,0 1-3,4 2-3,-4-3-2,0 1-2,0 2-3,0 2-1,0-2 0,0-1 0,0 0-1,-4 1-2,4-4 1,0 0-1,0-3 2,0-3-4,-5 1 1,5-4 0,-4-3 0,4 3-1,0-3 1,0 0-1,0 0-1,0-3 0,0-7 2,0-5-1,0 0 1,4-1 1,-4 0 0,5-1-2,3 1 1,-8-1 0,8-3 0,-4 6 2,0-2-2,4 0 2,1 2-2,-5 5 2,0-1 1,-4 4-2,8 1 1,-4-5 0,4 7 1,-4 3 0,4-3-2,-8 0 1,9 0-1,-9-1-2,4 4 2,0-3-4,0 3-6,4 0-6,0-3-9,-4 0-7,9 0-4,-9-4-6,20-7-6</inkml:trace>
  <inkml:trace contextRef="#ctx0" brushRef="#br0" timeOffset="143501.2078">10190 2615 301,'0'0'22,"4"0"5,0 0 4,4 3 3,1 7 0,-1 1-4,4 2-2,0 3-5,-4-2-3,1 2-4,3 1 0,-4 6-3,0-3-3,0 9-2,1 1 2,-1-3-3,-4 3 0,4 2-1,-4 5-4,-4 2 2,0 4-2,0-3 0,0 0-1,-4-4 0,4 4 0,-4-7-2,-4-2-4,0-4-2,4 1-5,-5-7-1,1-2-5,4-5-5,0-1-4,0-3-9,-4-4-5,-5-3-4,5-3-6</inkml:trace>
  <inkml:trace contextRef="#ctx0" brushRef="#br0" timeOffset="143768.223">10550 3013 270,'0'3'35,"4"0"-1,0 3 3,5 5 0,-5 2 0,8 0-6,-4 1-5,0-1-6,5 0-6,-5 1 0,-4 2-5,8 1-3,-4-1-1,1 0-2,3-3 0,-4-2-2,-4 2-6,0-1-2,4-4-3,-3 2-6,-1-4-6,0 1-4,0-1-5,-4-6-5,0 0-4,-4 0-2,-4 8-3</inkml:trace>
  <inkml:trace contextRef="#ctx0" brushRef="#br0" timeOffset="143983.2353">10689 3000 325,'0'0'29,"0"0"-6,0 6 3,-4 4-6,0 6 0,-8 4-5,4 4-2,-5 2-4,1-6-3,4 6 1,-8-2-2,3-1-2,5 3-2,0-2-4,-4-2-3,3-1-4,1-2-3,0-5-2,0-4-4,8-4-4,-4-3-4,4-3-5,0 0-4</inkml:trace>
  <inkml:trace contextRef="#ctx0" brushRef="#br0" timeOffset="144454.2623">10784 2649 270,'4'0'35,"-4"-4"-5,0 4-2,0 0-1,0 0-1,0-3-5,0 3-4,4 0 1,-4 0 0,0 7-4,0 5-5,0-1 1,0 2-3,0 3-2,0-5-1,0 5-2,0-3 1,-4-1-2,4-4 0,-4-1-1,4-1-3,0 4-3,0-7-1,0 2 0,0-2-1,0-3 3,0 3 0,0-3 0,0 0 3,0 0-1,0 0 1,0-3 0,4 3 1,-4-3 0,0-5-1,4-2 0,0 1 2,4 2 0,-4-1 0,4-1 2,5-1 6,-1 1 2,-4-1 0,8 5 3,-7-4-2,3 2-2,-8 1-3,0 3-2,4-3 0,-4 6-1,0-4-1,1 3-1,-1 1 1,-4 0-1,0 1-1,0-1 0,0 4 0,0 5-2,0 1-3,0-1-3,0-1-2,0-2-3,0 1-3,0-1-4,0 1-5,0-4-4,0 0-7,0 0-3,0-3-3</inkml:trace>
  <inkml:trace contextRef="#ctx0" brushRef="#br0" timeOffset="144703.2765">11115 2512 267,'4'0'24,"-4"0"-2,0 0-3,0 0 0,0 0 4,4 0 1,-4 0 2,4 5-1,-4 10-4,0 5-1,0-6-4,0 2-3,0 1-4,0 2-1,-4-1-4,4 1 1,0-2-5,0-1-6,0 0-6,0-2-7,0-1-5,0 0-4,0-4-6,0-4-5,0-2-2</inkml:trace>
  <inkml:trace contextRef="#ctx0" brushRef="#br0" timeOffset="144901.2878">11087 2636 363,'0'0'31,"0"0"-5,0 0 2,4-2-1,0-1-2,4 3-5,0 0-8,0 0-3,0 0 1,1 0-6,-1 0-2,-4-3-5,4 0-5,0 3-8,1 0-5,-1 0-10,0-3-9,-4-1-7</inkml:trace>
  <inkml:trace contextRef="#ctx0" brushRef="#br0" timeOffset="145319.3117">11312 2520 289,'0'-3'29,"4"3"-3,-4 0 0,0 0 5,0 0 1,0 0-3,0 9-6,0 4-4,0 1-5,0-1-4,0 3-4,0-2 0,0-1-1,0 0-2,0-4 0,0-1-3,0 2 2,0-1-2,0-3-2,0-2 0,0-1-1,0-2 1,-4 3-2,4-1 3,-4-3-2,4 0 1,-4 0 2,4 3 0,0-3-1,0 0 0,0 0 0,0 0 0,0-3 1,0 0 0,0-5 0,0-5 5,0 3 3,8-1 0,-4-1 1,0-1 3,4 0 0,4 2 0,-3 1-2,-5-2-3,4 2 1,0 2-2,0-1-1,-4 2-2,4 1 0,5 0-2,-5 1 2,-4 5-2,4-3-1,-8-1-6,8 4-2,-3-3-6,3 3-3,-4 0-6,-4 0-8,0 0-7,0 0-7,0 0-3,-4 10-8</inkml:trace>
  <inkml:trace contextRef="#ctx0" brushRef="#br0" timeOffset="145523.3234">11549 2609 249,'0'0'34,"8"0"-1,-4 0 1,1 0 3,3 0-1,4 0-3,-4 0-5,-4 0-6,9 0-5,-1 0-5,-4-3-2,4 3-4,-3 0-1,-1 0-1,4-4-3,-4 1 0,-4 0-2,-4 3-3,8-3-5,-3-2-7,-1 5-4,-4-3-6,4 0-7,-4 0-6,0-1-3,0 1-7</inkml:trace>
  <inkml:trace contextRef="#ctx0" brushRef="#br0" timeOffset="145769.3375">11889 2327 314,'4'0'31,"-4"4"1,0-4 4,4 9 2,-4 5-5,-4 2-6,0 0-5,4 5-6,-8 6-4,4-2-4,-5 2-1,9 0-2,-8 2-1,4 1 0,0 0-2,0-1-3,0-2-6,0-3-9,4-2-6,0-1-6,0-5-11,0-4-9,20 19-12</inkml:trace>
  <inkml:trace contextRef="#ctx0" brushRef="#br0" timeOffset="146735.3927">12036 3119 377,'0'0'40,"0"0"-7,-4 0-2,4 3-2,0-3-6,4 0-4,5 0-4,7-3-4,-4 3-3,5 0-4,3-8 2,0-5-4,-3 4 0,-1-1-5,1-1-5,-1 8-7,0-6-10,-3-4-12,-1 2-8,-4 7-9</inkml:trace>
  <inkml:trace contextRef="#ctx0" brushRef="#br0" timeOffset="147669.4462">12855 2556 192,'0'0'35,"4"0"1,-4 4-1,0-4-1,0 0-3,0 3 2,0-3-2,0 0-2,0 0-2,0 0-4,-4 0-5,4 0-5,-8 0-3,0 0-3,-5 0-1,-3 0-3,0 0 0,-1 0-1,-7 0 0,-1 3-1,5 0 0,-5 7 0,5-1 0,-5-1-1,5-2 0,-5 4 2,9-4-2,-1 4 0,1-4 0,4-4 1,4 4-2,-1 1 2,5-4-2,-4 0 2,8 0 0,0 0-1,0 4 0,0-3 0,0 3-1,0-1 2,12 0-1,1 4 0,3-4 0,-4 2 0,9-1-1,-5-1 2,0 4 1,5-4-2,-1 0 1,1-1 1,-9 1-1,5 4-1,3 3 1,-8-2 0,1 2-2,-5 2 1,0 0 1,-4-3-2,0 1 1,-4-2 1,0 5 0,-4 0-1,4-2-1,-12 5 2,4 2-2,-5-2 2,1 2-1,-4 1 0,-5-1-1,1 1 2,3 2-1,-3 0 0,-5 4 0,1-4 0,3 2 0,1-3 0,8-2 0,-9 1 0,9-4 0,-1 1-1,5 0 0,0-5 2,4-1 0,4-2-1,0-1 2,0-1 1,0 1 1,8-1 0,0-4-1,9 1 0,-5-2-1,4-1 0,5 0-1,-1-3 0,5 3 0,-1-3-1,5 0 0,0-3 2,4 3-2,-9-3 0,9 0 0,-4-1-1,-1 1-3,-3 0-5,-5 3-5,1 0-5,-9 0-8,-4 0-2,0 0-2,-4 3-1,1-3-2,-1 3-1,-8 4-3,-13 26-6</inkml:trace>
  <inkml:trace contextRef="#ctx0" brushRef="#br0" timeOffset="148238.4787">12339 3804 286,'0'0'37,"0"-3"0,0 3-2,0 0 0,0-6-2,0 6-5,0 0-8,0 0-2,0 0-6,0 0-2,0 0-1,0 3-1,4 6-2,-4 1-4,0 4 1,4 2 0,-4 0-2,0-2-1,0 2-1,0-6-2,0 1 1,0 2 0,0-4-4,-4-2-1,4 1-1,0-2-2,-4 0-2,4-6 2,0 3-1,0 1 5,0-4-1,0 3 3,4-3 0,0 0 0,-4-3 3,9-13 0,-1 1 1,4 6 0,-8-4-2,4 2 2,1 1 3,-1-2 6,0 1 2,0 1 4,0 4-3,1-1 1,-5 4-6,4 0 0,-4 3-2,-4 0-2,4 3-1,-4-3 1,0 10-1,4 2 0,-4-4-2,0 5 0,0-3-4,4-1-6,-4-1-2,0-1-6,0-1-3,0 0-6,0 1-6,0-4-5,0 0-3,0-3-9</inkml:trace>
  <inkml:trace contextRef="#ctx0" brushRef="#br0" timeOffset="148457.4912">12597 3753 327,'0'-3'33,"4"0"-3,0 0-1,0 3-2,5 0-7,-1 0-6,0 0-2,0 0-4,0-6-1,1 2-3,3 1-2,-4 3-2,0-3-5,-4 0-6,5-4-7,-1 4-6,-8 0-7,0 0-4,4 0-5,-4 3-7</inkml:trace>
  <inkml:trace contextRef="#ctx0" brushRef="#br0" timeOffset="148665.5031">12593 3860 257,'0'0'24,"0"-3"-1,0 3-5,0 0 0,0 0 0,4 0-2,-4 0-4,8 0-3,-4-3-3,1-4 0,7 4 0,-4 3-3,0 0 0,-4-3-2,5 0 1,3-1-3,-4 4-1,0-7-7,-4 7-7,0-7-8,5 4-5,-1 0-3</inkml:trace>
  <inkml:trace contextRef="#ctx0" brushRef="#br0" timeOffset="149068.5262">12982 3738 267,'0'0'24,"4"0"-2,0-4 0,-4 1-2,4 3 1,-4-3 1,0 0-1,0 0-1,0-4 0,0 1 0,0 1 0,0-1-5,0 3-1,-4-4-4,4 4-3,-4 0-1,4 0-1,-4 0-1,-4-1-2,4 3 0,4-2-1,-4-1 0,0 4 1,-5 0-2,5 0 0,-4 0 0,0 4 0,0-1 0,-5-2-1,5 9 2,0 3-1,0 1 0,0 2 0,-5 0 0,5-2 0,4 2 2,-4 0-2,8-5 0,-4 2 0,0 3 0,4-5 0,0-5 0,0 0 1,4-2 0,8 2-2,-4-6 2,5 0-2,-1-3 2,0-4 0,5 1-3,-5-8-2,4-2-6,-4-3-3,1 1-4,-5-6-7,0 5-3,0 0-5,1-1-7,-5-3-6</inkml:trace>
  <inkml:trace contextRef="#ctx0" brushRef="#br0" timeOffset="149851.571">12671 2297 210,'0'-3'22,"0"3"1,0 0-2,0 0-4,-4 0-2,4 0-3,-4 0 2,4 0-1,-4 0 1,4 0 0,-9 0-1,5 0-1,0 3-1,0 0-1,-4 5-2,0 5-2,-5 0-2,9-4 0,-8-1-2,4-1 0,-8-1-1,7 0 0,-7 4 0,4-4-1,4-3 0,-5 1 0,1-4 0,0 0-1,-1 0-1,9 0-3,-4-7-2,0 4-1,4-6-1,0-4 1,0 2-2,4 1-2,0 1 0,0-4-1,0 3 4,4-1 1,0 2 3,4 2 1,4-1 1,-8-1-1,9 2 3,-5 4-2,4 0 3,0 0 0,1 0-1,3 3 3,0 3 5,-3-3-1,3 3 4,-4 0 0,1 4-1,3 2 1,-4 2 0,1 5-1,-1-1-1,4-3-3,5 4-1,-5-5-2,1-1 0,-1-7-1,-4 0 1,0 0-2,1-3 2,-1-3 0,-4 3-1,4-6 0,-3-4-1,3-4 0,-4 1 0,-4 4 0,-4-6 0,0 3 0,0-3 0,0 3 0,0-4 0,-4 3 0,0 5 2,-8-1 1,-1 9 0,1 0 1,-4 0 0,4 0 0,-9 6-1,5-3 0,-5 5-4,9-2 2,-4 10-3,3 5-4,1-5-11,0 1-5,-1 2-9,5 4-4</inkml:trace>
  <inkml:trace contextRef="#ctx0" brushRef="#br0" timeOffset="150385.6015">13101 3016 230,'0'0'21,"-4"-3"-3,4-4-6,0-5 2,0 0 0,0 6-1,-4 0 1,4 2-4,0-5 1,0 1 2,0-2-1,-5 1 0,5 3 0,-4-1-2,0 2-3,0 2 0,0 0 0,-4 3 1,0-3-1,0 3-2,3 0 2,-3 0-1,0 3 1,4 3 1,-4-1 0,0 8 1,4 3-2,-5-5-1,1 5 3,0 1 0,4 2 1,0 7-1,-4-5-2,3 2-1,1 0-1,0 0-1,4 0-2,-4-3-2,4 3 2,0-6-2,4-1 2,-4 2-1,4-3 0,5-2-3,-1-5-2,4 2-2,-4-7-5,5 0-5,-5-3-6,4 0-9,-4 0-8,4-3-4,17-18-10</inkml:trace>
  <inkml:trace contextRef="#ctx0" brushRef="#br0" timeOffset="150791.6247">13203 3300 240,'0'0'23,"0"4"-7,0 5 2,-4-4-3,0 4-2,0 1-1,-4 4-4,4-1-3,-5 0 2,5-1-3,0-4-1,0 2 2,4-1-2,-4-2-2,0-2-1,4-2 0,0-3 0,4 0 0,0 0 1,-4-3-1,8 3 0,5-2 0,-5-8 0,-4 1 1,4-1-2,4 2 1,-8-1 2,1-1 4,3 4 2,0 0 3,0-2 2,0 4 0,0-2 2,-3 3-3,7 0 1,-4 0-5,0 3-1,-4-4 0,9 4 2,-5 4-1,-4-1-2,-4-3 1,0 9-2,0-2-1,4 1 0,4 1-3,-8 1-4,0-1-5,0-4-5,0 1-5,0-6-6,4 3-7,-4 1-8,0-4-2,0 0-1</inkml:trace>
  <inkml:trace contextRef="#ctx0" brushRef="#br0" timeOffset="151067.6405">13473 3013 327,'0'0'33,"4"0"2,-4 0 7,9 3-5,-1 6-5,0 6-5,0 1-5,-4 1-5,9-1-3,-1 0 0,0-2-5,-4 2-2,0-2-1,9 2-2,-9 0-1,4-2-1,-3-1-1,3 3-5,-8-8-3,4 2-3,0-1-4,0-6-5,-3 4-6,-1-4-8,0 0-8,-4-3-2,0 0-7</inkml:trace>
  <inkml:trace contextRef="#ctx0" brushRef="#br0" timeOffset="151296.6536">13641 3000 266,'0'-3'32,"0"3"-1,-4 6-3,4 0 2,-8 1-2,0 12 0,-5 5-5,1 0-4,4-5-4,-4 1-4,3 3-2,5 0-3,-8 3-1,4-6-5,0-2-4,0-2-6,-1 0-5,1-2-4,0-4-5,0-4-5,0 0-5,-1 1-2,5-4-3</inkml:trace>
  <inkml:trace contextRef="#ctx0" brushRef="#br0" timeOffset="151785.6816">13830 2679 312,'0'0'27,"0"0"-3,4 0 4,-4 0 5,0 0 0,0 3-7,0 10-2,4-1-6,-4-1-4,0 2-2,-4 0-3,4-4-3,0-1-1,-4-1-1,-1 2-2,5 1 0,0-2-1,0-2-2,-4 1-2,0 2 0,4-6-2,0 0 0,0 1 2,0-4 0,0 0 1,0-4-1,4-2 2,0 3-1,5-10 0,-1 2 1,4-2 1,-4-3 0,5 5 0,-9-1 0,4 2 0,0 0 5,0 1 1,0 1 1,-4 5 3,1 0-3,3-1 0,-8 4-1,4 0-3,-4 0 0,4 0-1,0 0-1,-4 4 2,4-1-2,-4-3-2,0 11 2,0 2-2,0-1 2,-4 1-1,4-2-1,4-1-5,-4-1-3,4-2 1,-4-1-5,4-4-4,0 1-6,1-3-4,3-3-10,-4 1-7,4-1-5</inkml:trace>
  <inkml:trace contextRef="#ctx0" brushRef="#br0" timeOffset="152051.6968">14186 2582 266,'0'-7'23,"0"7"-2,4 0 1,-4 0 1,0 4 5,0-4-2,0 6-2,0 5-3,0 2-3,0 0-4,0-1-2,-4 3-3,4 0-3,0 0 0,0 1-2,-4-2-1,4 2-2,-5 0 0,5-2-5,0 2-8,0-3-5,0-2-9,0-2-5,0 1-7,0-4-5</inkml:trace>
  <inkml:trace contextRef="#ctx0" brushRef="#br0" timeOffset="152256.7085">14092 2676 317,'0'0'38,"0"0"-10,0 0-5,0 0 0,4 0 1,8 0-5,-4-4-6,0 4-2,5 0-4,-5 0-1,4-1-6,0-2-6,-4-1-7,1 4-8,-1-3-5,0 0-9,0 0-7,13-3-8</inkml:trace>
  <inkml:trace contextRef="#ctx0" brushRef="#br0" timeOffset="152663.7318">14358 2585 298,'4'0'23,"-4"0"2,4 3 1,-4-1-1,0 10-3,-4 1-1,4 0 0,-4-2-5,4 2-3,-4 3-4,-1-5-3,1 1-1,4 1-2,-4-2 1,0 5-2,0-3-1,0-4-1,0-1-3,0 5-2,0-7 1,4-2 1,0-4 0,0 3 1,0-3 1,0 0 0,0 0-1,0-3 2,0-10 0,8 3 0,-8 2-2,4-7 2,0 2-1,0-3 1,4 2-1,-4 1 2,1-1-1,-1 4 3,4-3 3,-4 7 2,0-5 4,4 5 0,-4 2-1,0-2-2,0 0-3,1 2-1,3 1-1,-4 3-1,4-3-1,-4 0 0,4 3-2,1 0 0,-1 0 0,-4 0-3,4 0-6,0 0-5,4 0-8,-12 0-4,9 0-8,-5 0-6,4 0-4,4 0-6</inkml:trace>
  <inkml:trace contextRef="#ctx0" brushRef="#br0" timeOffset="153009.7516">14796 2960 341,'0'0'40,"4"0"-7,0 0-3,0 0-1,8 0-4,1-3-8,-1 3-3,0 0-4,0 0-2,5 0-4,-5 0-5,0-3-9,1-2-8,-1-1-11,0 2-10,0-5-9</inkml:trace>
  <inkml:trace contextRef="#ctx0" brushRef="#br0" timeOffset="153222.7638">14833 3168 322,'0'0'25,"0"4"-2,0-4 1,0 3 0,4 0 3,4 0-1,4-3-4,-4 0-6,5 0-4,-1 0-4,0-3-2,0 0-1,1 0-1,3-4-4,-4 1-7,1-1-9,-1-4-8,0 5-6,5-10-7,-5 10-6,37-34-9</inkml:trace>
  <inkml:trace contextRef="#ctx0" brushRef="#br0" timeOffset="153758.7945">15586 2897 249,'0'-4'22,"4"-2"-2,0 0-2,-4-4-2,0-4-1,4 1-4,0 2 0,-4-2 3,4 1-3,0-1 0,-4 5 2,4-5-3,-4 4 3,0-1-1,5 2-2,-5-1 0,0-1-2,-5 0-3,5 4 0,-8 1 0,4-4-4,-4 2 1,-4 4-1,4 3-1,-5 0 2,-3 3-1,4 4-1,-5-1 1,-3 5-2,-1 5 2,-3 3 1,3 2-1,1 0 1,-5 7 0,1-1-2,-1 3 3,1 5 0,3-1 4,9 6 0,-5 2 0,5 0 0,4-1-2,0-3-1,4-3-1,4-5 1,4-2 2,4-6 3,4-5 1,5-1 1,3-6 1,1-7 0,7-3 0,-3-3 0,8-4 0,-5-5-2,5-9 2,0-8 0,-5 2-1,5-3-1,-4-2-2,-5-4-2,-3 2 0,3 1-3,-3-7 0,-5 0-1,-4 1 0,-3 2-4,3 1-1,-8 2-3,0 1-3,-4 1-1,0 5-1,0 3-3,-8 2-2,0 8-4,-5 1-8,-7 3-10,0 7-12,-5 3-10</inkml:trace>
  <inkml:trace contextRef="#ctx0" brushRef="#br0" timeOffset="158336.0563">622 5264 157,'4'0'22,"-4"0"2,0 0 5,4 0 3,1 0-3,-1 0-1,4-4 0,-8 4-2,4-3 0,-4 3-3,4-3 1,4 3-5,0-3-1,-3 0-3,-5-4-3,0 4 0,0 3-4,0 0-2,0 0 0,0 0-1,0 0-3,0 0 1,0 3-1,-5-3-1,-7 0 0,0 7 0,-5-1-2,5-3 2,-4 7 0,-1-1-2,1-1 2,-4-4-1,-1 2 0,5-3 0,-9 7 0,5 1 0,-5-2 0,1 4 0,-1 0 0,5-5 0,-5 4-1,5 1 2,-5-2-2,4 2 2,5 0-1,4-5-1,0 4 2,3-2-2,1-4 0,0 4 1,8-2 0,0-2 0,0 7 0,4-7-2,4-1 3,5 1 0,3 1-1,4-1 2,5-3 0,4-3 1,-1 0 0,5-3 0,0 0-1,0 3 0,-9 0-1,5-3 0,-5 3 0,1 0 1,-9 3-2,5-3-1,-9 9 1,-4-2 1,0-1 0,-8 5 0,0-1-2,0 2 1,-4 3 0,0 1 1,-8 0 0,-9-2-1,5 5 0,-4-2 0,-1 6-1,1-3 0,-5 3 2,-8-3-2,5 3 2,-5-3 0,4 6-1,-3-9 0,3 5 0,-4-1 0,4-2 0,1 2 0,3-5 0,5-5-1,-1 2 2,9-1-1,4-5 0,4 4 0,0-8-1,4 0 0,4 0 3,8 7 2,8-4 0,9-3 3,0-1-2,8-2 0,-1 0-1,1-2-2,4-1 2,-4-3-3,0 6-1,-4 0-1,-5 0-4,-3 0 0,0 0-2,-1 0 1,-8 0-3,5 0 1,-5 0-2,1 0-3,-5 6-3,-4-3-3,0-1-4,1 7-3,-9-2-3,4-1-6,0-3-3,-4 1-5</inkml:trace>
  <inkml:trace contextRef="#ctx0" brushRef="#br0" timeOffset="158855.0859">201 6297 279,'0'-3'39,"0"0"-1,0 3-4,0 0-3,0 3-3,0 0-3,-4 3-4,4 5-6,0 2-1,-5 3-4,1 2-1,0-3-2,4 1-3,-4-1 0,4 1-2,-4-2 0,0 2 0,4-3-1,-8-6 0,4 3-2,4 0 2,-4-4 0,4-3-1,-5 2 0,5-2 0,-4 0-1,4-3 0,4 0 1,-4 0 0,0 0 0,9-3 0,-1-8 0,4 1 0,-4-2 1,1 1 0,3 1-1,0-3 3,0 4 2,-3 1-3,3-2-1,-8 4 1,4 3 0,0 0-1,0-1-1,-3 4 1,-1 0 0,4 0-1,-4 7 0,0 2-1,-4 9 2,4-2-1,0 3-2,-4-8-1,4 5-5,0-5-8,1-2-7,-1 1-2,-4-4-5,8-3-4,-4 1-6,-4-4-6</inkml:trace>
  <inkml:trace contextRef="#ctx0" brushRef="#br0" timeOffset="159053.0973">545 6311 386,'0'-1'33,"4"1"-2,0-3-5,0-1-6,0-2-6,4 0-3,0 2-4,-4 4-2,0-3-9,1 3-7,-1-3-7,0 3-5,0-3-2,-4 3-7,0 0-6,4 0-4</inkml:trace>
  <inkml:trace contextRef="#ctx0" brushRef="#br0" timeOffset="159233.1076">516 6470 295,'0'0'32,"0"-1"-8,4 1-3,4-3-6,4 3-4,-3-7-3,-1 1-4,4-1-1,-4 1-6,0 0-6,1 1-10,3-5-7,-8 4-5,4-3-3</inkml:trace>
  <inkml:trace contextRef="#ctx0" brushRef="#br0" timeOffset="159614.1294">917 6278 171,'0'0'21,"0"-3"2,0-2-3,0-1 3,0-4-4,0-3 2,-4 7-5,4 0 4,-4-2-4,-4 1-2,-1-2 3,5 6-2,-4-1 2,4-2-2,0 6-1,-4-2-4,4 2 0,-4 0-2,3 0-1,-3 5-1,0-2 0,0 4 0,0 9 0,0 1 2,-1 2 2,5-1-1,-4 1-2,0 5-1,0 1 3,4-4-6,4 1 2,0-1-3,0-2 1,0-5-1,4 2-1,0-6 0,4-3 0,4-3 0,-4-4 1,1 0-1,7-4 0,-4 0 1,1-12-1,-5 3-1,4-4-3,-4-6-4,0 3-3,-4-6-9,1-1-6,-1-3-4,-4 6-6,0-1-4,-4 1-6</inkml:trace>
  <inkml:trace contextRef="#ctx0" brushRef="#br0" timeOffset="160514.1808">499 5012 225,'0'0'21,"-4"0"0,4 7-5,0-4 2,0 3-5,0-1 0,0-2 0,0 4-3,-4-4-2,-4 3 3,0 1-3,0-4 2,4 5-2,-9 1 1,5-2-3,-4 2 0,4-2-2,-5 0-1,5 3 0,-4-4-2,0 1 0,3-1-1,-7 0 1,4 1 0,4-7-1,-5 5 0,1-5 0,0 3 0,4-3 0,-5-3-1,5 3 2,4-4-1,0 0-2,4-6-2,0 1 1,0-6-2,0 6 0,0-4 1,0 3 2,4 4-2,0-5 3,4 1 1,0 4-3,1-3 3,3 5 0,0 0-1,-4 0 0,5 4 2,-1-3-1,0 3-1,-4 0 2,5 3-1,-1-3 7,4 4 1,-3 4 1,-1 1 3,4 1-2,-3-1-2,-1 2-2,-4-1 1,8-1-4,-3 1 0,-9-4-2,8-4 0,5 1 0,-13-3 0,4 0-1,-4 0 0,8 0 0,-4 0 0,-4-5-5,5-4-1,-5-4-2,4 3 0,-4-2-1,-4 1-2,4-2 3,-4 0 0,0 5 3,0 2 0,-4-1 2,0 1 2,-4 0 0,0 3-2,-1 1 2,-3-1 1,4 3 0,4 0 1,-4 0 4,-1 3 2,1-1-1,0-2 1,0 6-2,4 7-1,-4-1-3,-9-7 0,13 5 0,-4-1-2,0 1-3,4-4-6,-5 5-9,1-1-8,4-1-7,-16 18-10</inkml:trace>
  <inkml:trace contextRef="#ctx0" brushRef="#br0" timeOffset="161401.2316">991 5370 281,'0'0'29,"0"0"0,0 0 2,4 0 3,4 0 2,0 0-3,4-3-4,-3-3-7,-1-2-5,4 1 0,0 4-5,-7 0-2,7 0-2,0 0-2,-4-4-2,0 4-1,1-3-1,-5 3-1,4-1 1,-4 4-1,0 0-4,-4 0 2,4 4 0,-4-4-1,0 12 1,-4 4 0,4 2-1,-8-2 0,0 1 0,4-1 0,-5 0 2,-3-2-4,4 2 1,4 2 0,0-6 0,-4 1 1,-1-2-2,5-5 2,0 4 0,4-4 0,-4 1 0,4-7 1,0 3 0,0 0 0,0 0-1,4 0 2,-4 2-1,4-5 0,5 0 2,-1 0-1,0 3-1,4-3 2,-4 4 2,1-1-2,-1 0 2,0 0 2,0 3-2,-8 1 0,4 1-1,0 8 3,-4 0-2,0-2 1,0 5-1,0-2 1,-4 6 1,4-6-1,0 5 0,-8-4-1,-4-2 1,8 0 0,-5-2-1,1-1-1,0-1 2,4-4-2,-4 2 0,-4-4 0,3 1-1,-3-4 1,0 3-2,4-3 0,-5-1 0,1 1-1,4-3-3,-4 0-2,3 0-2,-3-3-3,4 1-5,0-1-4,4-3-8,0-1-5,-1-2-4,5 3-4,0-2-5,0-27-7</inkml:trace>
  <inkml:trace contextRef="#ctx0" brushRef="#br0" timeOffset="161847.2571">1470 5588 274,'4'0'27,"-4"0"-6,0-3 2,0 0-5,0-1 1,0 1-1,0 0-4,0 3-4,0-6 4,0-1 0,0 3-1,0 0-2,0-2-3,0-3 0,0 2-3,-4-2 0,4 2-2,-8 1-1,3-2 0,1 2 0,-4-4-2,4 4 2,-4 3-2,4 3 0,-8 0 0,3 0 0,1 0 0,0 3 1,-4 3 0,3 0-2,-3 7 1,-4-2 4,4 5 1,7 0 2,-3-2 1,0 2 1,4 2-1,0 1-1,0 1 1,0 0 0,4-3 0,0 5 1,4-4-3,-4-2 1,4 3-2,0-5 2,4 2-3,4-2-2,-7-1-1,11-3 1,-8-1-2,4-3 2,1-2 0,-1-1-2,0-3-3,1 0-3,-1 0-2,0 0-4,0-3-3,-3-1-6,-1-2-8,0 0-5,-4 3-12,0-4-6</inkml:trace>
  <inkml:trace contextRef="#ctx0" brushRef="#br0" timeOffset="162239.2795">1638 5768 310,'0'0'34,"0"0"-4,0 3-7,0 3 0,0 8-1,0-1-3,0 0-3,0-4 1,0-1-3,0 5-2,-4 0-4,4-4-1,-5 2-2,5-4 1,0-1-4,0-3-2,0 4-3,0-4-2,5-3 1,-5 3 1,4-3 1,0 0-1,4-3-3,-4-3 2,4-1 0,0-6 2,1 4 1,-1 1 0,0-5 0,0 4 5,0 2 6,5 3 1,-9 0 0,4 1-1,-4 0-1,4 3-2,-4 0-4,0 0 1,0 0-1,1 0-1,-5 0 0,4 3-1,-4-3 0,0 3-3,0 1-4,0-1-4,8-2-6,-4 3-4,-4 2-2,0 0-7,4 1-4,-4-1-6,0-3-3,-8 15-9</inkml:trace>
  <inkml:trace contextRef="#ctx0" brushRef="#br0" timeOffset="168314.627">5457 5334 241,'0'-4'30,"0"4"3,4-3-2,0 0-2,-4 3 2,0-3-2,0 3 0,0-3-4,0 0-2,5 3-3,-5 0-2,0 0-2,0 0-3,8 0-4,-8 0-1,0 6-1,4 7 1,-4-1-1,0 6-2,0 6-2,0 4 1,4 2-4,-4 1-5,0-1-3,0-1-6,0-2-5,-4 1-9,4-4-6,0-3-6,0-2-7,0-5-2</inkml:trace>
  <inkml:trace contextRef="#ctx0" brushRef="#br0" timeOffset="168547.6403">5375 5555 362,'0'0'39,"0"-4"-5,5 4-2,-1 0-5,0 0-6,8 4-2,-4-4-3,4 0-7,1 0-1,-1 0-2,4 0-3,1 0 1,-5-4-6,0 4-6,5-3-7,-1-3-10,0 0-9,-7 2-9,3-2-4,21-13-8</inkml:trace>
  <inkml:trace contextRef="#ctx0" brushRef="#br0" timeOffset="169264.6813">6309 5003 308,'0'-3'19,"4"0"-4,-4 3-2,0 0-5,4 0 1,-4 0-1,0 0 0,0 0 1,-4 0 2,0 3-2,-4 9 0,-5-2 2,1-4 0,0 2-2,0-1 0,-1 2-3,1-2-2,-9-1-1,5-3-1,0-1 0,-9 4-1,5-3 0,-5 0 0,1 4 0,-1-1-1,0 1 0,-3-1 0,7 0 3,-3-1-2,-1 1 0,5 1 3,3-4 3,5 3 0,4-3-3,0 1 2,4-1-4,4-3 0,-4 1-2,4 6 1,4-1 0,0 0 5,12 1 2,0-4 0,5 3 0,3-1-2,1 5-1,4-4-1,3-6 0,1 6-2,-4-6 0,0 7 0,-1-4 0,1 0-1,-9 2-1,-3 1 0,-1 1-1,-4 5 1,1 1 0,-9-5 0,4 2 2,-8 9-1,0-5 0,-8 8 0,0 2-1,-5 0 0,1 1-1,-4-1 2,-1 5-1,-3-2 2,-5 0-1,1 1 2,3 3 1,-3-4 0,3 0 0,1-2 0,3-1-1,1-2-1,4-1 2,-1-2 0,9-2-2,-4-1-1,4-5 0,4 2 0,0-3 0,4-1 0,4-6 2,5 4-1,-1-6 1,4 3 1,1-4-1,3 0-1,5 0 0,-1-4-2,5 0 0,-5-6-1,5 4-2,-4-4-7,-1 4-3,1-1-4,-13 4-5,8 2-6,-7-2-7,-5-1-11,4 4-6,9 0-8</inkml:trace>
  <inkml:trace contextRef="#ctx0" brushRef="#br0" timeOffset="169738.7084">5883 6125 354,'0'-3'34,"0"3"-7,0-3-3,0 3 0,0 0 0,0 3-3,4 0-3,-4 13-4,0-1-3,0 0-2,4 1-3,-4-1-1,4 1 0,-4-5-3,0 1 1,0 1-2,0-3 0,0-1-1,0-7-2,0 1-1,0-3 1,0 0-2,0 0 0,0 0-1,9-3 1,-5-2-1,4-5 1,-4 1 0,4-4 1,4 4 1,-3 4 1,-5-5 1,4 1 0,-4 2 0,0 1 1,4 4 4,-4-4-1,5 3 0,-5 0-2,0 0 0,-4 3 0,4 0 1,-4 3 2,4 3 1,-4 2-4,0 8 0,0-3 0,0 1-1,0-1-4,4-1-2,-4 1-5,4-8-3,-4 1-5,4-3-3,0-3-7,0 0-5,0-6-8,5-2-5</inkml:trace>
  <inkml:trace contextRef="#ctx0" brushRef="#br0" timeOffset="169932.7195">6194 6049 392,'0'0'43,"4"-3"-10,-4 3-6,4 0-9,0 0-2,1 0-5,-1 3-3,0 0-4,4-3-3,-4 3-3,0 1-4,0-4-4,4-4-2,-8 4-6,5 0-5,-1 0-7,0-3-7,4 3-6</inkml:trace>
  <inkml:trace contextRef="#ctx0" brushRef="#br0" timeOffset="170109.7297">6141 6241 287,'0'0'36,"0"0"-4,0 0-7,4 4-4,-4-1-5,4-3-4,4 0-3,9 0-2,-13-3-2,4-1-4,4-2-7,1 0-7,-5 1-5,4-5-8,0-2-7,-3 2-8</inkml:trace>
  <inkml:trace contextRef="#ctx0" brushRef="#br0" timeOffset="170496.7518">6600 6059 300,'4'-7'32,"0"1"-8,0-1-1,-4 1-5,0 6 1,0-3-3,0 3 2,0-5 0,0-1-1,-4-1 1,4 1-3,0 3-2,-4 0-4,4-2 0,-4 2-4,-1-4-1,1 7-2,4-3 1,-8 0-1,0 0-1,4 3 0,-8 0 0,3 0 1,-3 3-2,0 3 0,0-2 0,-1 7 0,1 1 0,0 6 0,-1-2 0,5 0 0,-4 1-1,4-1 1,0 5 2,3 1-1,5-8 0,0 2-2,0-3 2,0-4 0,5-4 1,3-2-1,0 1 0,8-4 1,1 0-1,3-7-1,-3-4 0,3-5 1,-4-4 0,-3 4-1,3 0-2,-4 1-5,-8 0-4,5-5-5,-9 3-7,4-2-7,-4 1-6,0 1-4,0-2-6</inkml:trace>
  <inkml:trace contextRef="#ctx0" brushRef="#br0" timeOffset="171282.7968">6121 4728 233,'0'0'34,"0"0"-4,-5 0-5,5 3-1,0 0-2,-4 7-2,4 4 1,-8 2-3,4-2-2,0-1-4,0 3-1,-4-7-3,-5 1-2,5-2-2,0-2 1,0 1-3,-4-1 0,7-3-1,-3-3 0,0 0 0,0 0 1,0 0-2,0 0 0,-5-3 0,5 0 1,-4 0 0,4-4-2,-1 1 1,1 0-2,4-2 2,-4 1 0,8 1 0,-4 0-1,4-4 0,0-3 0,0 5 1,4-1 0,0-1 0,4 4 0,4-2 0,1 5 0,-1 3 0,4 0 0,1 0-2,-1 3 3,1 5-1,-1 1 4,-4 7 1,5 2 1,-5-2-1,0 1 1,0-1-3,1 0 1,-1-5-2,0-1-1,1-1 0,-5-2-1,4-4 0,-4 0 2,4-3-1,-3-3 0,-1-7 0,0-6-1,0 2-5,-4-2-1,9 0-4,-9-1 0,4-2 0,-4-2 0,0-1 3,0 4 1,-4 6 1,0 0 1,0 6 3,-8 0-1,0 6 0,0 0 2,-1 0 0,1 0 2,-4 6 3,4 2-2,-5 8 1,1 0-3,-4 1-1,4-1 1,-5-1-5,5 0-8,0 1-7,3-8-6,1 5-11,0 0-5</inkml:trace>
  <inkml:trace contextRef="#ctx0" brushRef="#br0" timeOffset="172252.8523">6743 5330 192,'0'0'26,"0"0"-4,0 0-1,0 0-5,0-3 5,4 3-2,-4-3 0,0 3-1,0 0-2,0 0 1,0 0-1,0 0-3,0 0 0,0 0 0,0 0-3,-4-3 1,-4-3-3,-1 1-2,1 2 1,4-7 1,-4 7-3,0 0 0,0 3-1,3 0 2,-3 0 2,0 0-1,-4 6 0,8 0-1,-9 9 1,5-3-1,0 6 1,-4 4-2,4 2 2,4 1-1,-1-1-1,1 5-2,-4-2 0,8-3-1,0 1-1,0-4 2,4 1-2,0-8-1,0 2 1,9-5-1,-1-1 0,0-4 1,5-2 0,-1-1 0,-4-3-4,1 0-5,3-3-5,-8-1-6,4 1-9,-3-3-9,-1-1-7,0 3-8</inkml:trace>
  <inkml:trace contextRef="#ctx0" brushRef="#br0" timeOffset="172608.8726">6894 5632 327,'0'0'27,"4"0"-8,-4 0-5,4 0-6,-4 0 1,0 10 1,0 3-1,0-4 4,0 2-2,0 2-2,0-3-1,0-1-2,0-1-1,0 2-3,0-4 1,0-3-1,0 4 0,0-4-1,0 0 0,5-3 0,-5 0-2,0 0 1,8 0 0,0-6 0,4-1 0,1-2 0,-9 2 1,4-2 4,4 4 3,-4-1 2,0-1 3,1 4-2,-5 3 0,4-3-1,0 3-3,-4 0-1,0 0-1,0 0-2,0 3 0,5 0-1,-5 0-3,0 1-3,-4 5-8,4-4-3,-4 1-6,0-2-8,4-1-5,-4 0-10,0-3-5</inkml:trace>
  <inkml:trace contextRef="#ctx0" brushRef="#br0" timeOffset="172996.8948">7431 4939 179,'0'0'19,"0"0"3,-4 0-2,4 4 1,-5 10-1,-7-1 3,4 1-2,-4 2 0,3-4-3,-7 4 4,8-4-2,-4 3 1,3 3 1,-3 1 0,4 3 1,0 5-5,-5 3 0,5-3-3,-4 7-3,4 4-2,-4 3 0,3 2-3,1-3-2,0 0 0,4 3-2,4-10-1,-4 2 0,4-2-1,0-2-1,0-1 1,4-8-1,-4-1-5,8-2-3,0-5-1,0-1-5,-3-4-4,-1-2-7,4-1-7,0-6-12,0 0-7</inkml:trace>
  <inkml:trace contextRef="#ctx0" brushRef="#br0" timeOffset="173422.9192">7480 5407 313,'0'0'33,"0"0"-7,0 0-7,0 3 3,0 0 1,-4 10-4,4-2-2,0 2-4,0-1-1,0 0-2,0 0-4,-4 1-1,4-2 0,-5 2 0,5 0-4,0-1 1,-4-4-1,4 2 0,0-4-3,0 0-1,0 1 1,0-4 0,0 0-1,4-3 2,-4 0-1,0-3-1,5 0 2,3 3 0,0-7 3,4-8 4,-4 7 2,-4-5 2,5 3-1,-1 1-1,4-1-1,-4 2-1,-4 2 0,5-4-2,-5 7-1,0 3 0,0-3-1,-4 3-1,0 0 0,0 0 0,8 3-1,0 0 1,-8 4-1,4 4 0,-4-2 0,4 4 0,-4-3-3,5-1-2,3-1-1,-8-1-3,4-4-4,4 0-2,-8-3-8,4 0-7,0 0-8,0 0-6,4-3-6</inkml:trace>
  <inkml:trace contextRef="#ctx0" brushRef="#br0" timeOffset="173664.933">7873 5238 267,'0'0'24,"0"3"-6,0-3-6,0 7 3,0 9-1,0-2-2,0 8 1,-4-1-4,-5-5-2,5 4 0,0 0 0,4-3-4,0 2-1,-4 2 2,0-5-2,4 6 0,0-1-2,0-7-9,-4 2-10,4-7-8,0 4-6,-16 20-10</inkml:trace>
  <inkml:trace contextRef="#ctx0" brushRef="#br0" timeOffset="173873.945">7779 5410 373,'0'0'47,"0"-6"-6,0 6-10,0 0-6,0 3-7,8-3-4,-8 3-4,12-3-3,-4 0 0,0 6-4,1-3 0,7 1-2,-8-4-3,4 0-4,1 0-7,-5 0-8,4 0-8,-4 0-12,-4-4-7,9-8-10</inkml:trace>
  <inkml:trace contextRef="#ctx0" brushRef="#br0" timeOffset="174262.9672">8082 5334 344,'0'-4'35,"0"4"-1,0 0 1,0 0-4,0 0-6,0 4-2,4 10-7,-4 5-3,0-3-2,0 1-2,0-1-4,0 2-2,0 1 0,0 0 0,0-2-3,0 1 2,-4-2-2,4-3 3,-5-4-2,1 2-1,4-4 1,-4-4-2,4 0 1,4 0 0,-4-3-1,0-3 1,0 0 0,0 0 0,0-12 0,0-4 1,9 0-3,-9-2 2,8 4 0,-4 4 0,0-3 0,0-1 0,4 1 2,-4 3 2,0 4 2,5-2-2,-5-2 2,0 3 0,4 2-2,0 5-1,-4 0-1,4 3-1,-3-3-1,-1 3-1,8 0-4,-8 0-2,4 3-3,0 3 0,-4-4-5,1-2-7,-1 6-2,4-3-6,-8 1-4,8-4-6,-4-4-4,0-7-10</inkml:trace>
  <inkml:trace contextRef="#ctx0" brushRef="#br0" timeOffset="174542.9832">8319 5009 314,'0'0'38,"0"0"-6,0 0 0,0 0 1,4 0-3,0 0-3,8 7-3,-3-4-3,-1 6-5,0 3 1,0 3-1,4 0-3,-3 1-1,-1 6 0,-4 2-1,4 0 0,-8 11-2,0-2-1,0 3-1,-4 7-1,0 2-1,0 1-1,-4 3-1,-1-6-2,5 0 1,-4-3-1,0-4-2,8-2-6,-4-4-4,4-1-2,0-9-3,0-1-4,-4-4-8,4-3-7,0-5-12,4-7-12</inkml:trace>
  <inkml:trace contextRef="#ctx0" brushRef="#br0" timeOffset="175195.0205">8704 5380 257,'0'0'40,"0"0"-1,0 0-3,4 0-3,-4 0 1,4 0 0,0 0-2,4 3-5,-4 0-1,5-1-3,-1 7-3,0 1-3,-4-1-4,4 1 1,0 4-5,5 2-2,-5 0 0,4 5-4,-4 2 0,1-3-1,-1 0-3,-4-1-5,4-3-2,-4-2-1,0-1-5,4 0-3,-8-5-2,4 5-7,5-4-3,-9-3-7,4-4-6,0 3-5,-4-5-2</inkml:trace>
  <inkml:trace contextRef="#ctx0" brushRef="#br0" timeOffset="175431.034">8900 5348 309,'-4'5'36,"0"-5"-5,4 0-1,-8 4-1,4 6-1,-4 11-5,-1 1-3,-3-1-1,0 4-6,0 2-2,3 0-4,-3 2-2,4 1-1,0-3-1,0-2-4,-1-4-4,1 1-5,0-7-3,0 0-4,4-2-4,0-5-2,0-1-2,4-4-6,0-3-4,0 0-2,0-7-1</inkml:trace>
  <inkml:trace contextRef="#ctx0" brushRef="#br0" timeOffset="175897.0607">9007 5076 279,'0'-3'31,"0"3"-5,0 0-2,8-3-1,-8 3 2,0 0 1,0 0-3,4 3 1,0 0-4,0 0-6,-4 4-1,4 2-4,-4 1-2,-4-1-2,4 2-2,0-1 1,0-1-2,0-2-3,0-6-1,0 9 1,0-4-2,0-6 0,0 3-1,0 1-1,0-4 0,-4 0 0,4 0 1,-4 0-1,4 0 3,0 0-3,0 0 3,0 0 0,0 0-1,0 0 3,0-7-1,4 7 0,4-9-1,1 1 6,3-2 4,-4 7 6,0-3-2,0-1 0,-4 4-1,5-3 0,-5-1-2,0 6-2,0-2-1,4 3-2,-4-3-2,0 3 0,0 0 1,-4 0-2,5 3-1,3 0 0,-8 5 0,0 1 0,4 1 1,0-4 0,-4 5-3,0-4-3,0-7-2,0 6-3,0 0-3,4-6-5,0 4-5,-4-4-4,0 3-9,0-3-4,4 0-3,-4 0-9</inkml:trace>
  <inkml:trace contextRef="#ctx0" brushRef="#br0" timeOffset="176158.0756">9412 4984 322,'0'0'30,"0"0"2,8 0 1,-8 5 0,0-2-5,0-3-5,4 11-6,-4-2-4,0 4-3,4-2-1,-4 2-1,5 0-4,-5 1 1,0 2-2,0 0-1,0-2-4,-5-1-4,5-4-5,0-1-4,0 5-2,0-3-6,0-4-5,0 0-4,0-2-5,0-3-3,-12 9-7</inkml:trace>
  <inkml:trace contextRef="#ctx0" brushRef="#br0" timeOffset="176331.0855">9371 5102 271,'0'-4'37,"4"1"-5,0 0 0,-4 3 1,4 0-4,1 0-5,-1 0-6,8 0-3,-4 0-5,0 0-3,-4-3-3,5 3-4,3 0-4,-8-3-6,4 3-6,-4 0-4,0-4-7,4 1-10,-8 0-4</inkml:trace>
  <inkml:trace contextRef="#ctx0" brushRef="#br0" timeOffset="176749.1094">9674 4995 295,'0'-3'37,"0"3"-8,0 0-3,4 0 3,-4 0 6,4 3-3,-4-1-5,0 10-5,-4 1-3,4-3-7,0 1 0,0 1-6,-4 3-1,4-3-1,0 1 1,0 1-3,0-1-1,0-3 0,0-1 0,0-2 1,-4-3-2,4 3-1,-4-1 0,4-3-1,0 4 0,0-4-2,0 0 2,0 0 0,0-3-1,0 0 1,0 0 1,0 0 0,0-9 0,0-4-1,0 2 2,4-2-1,0-3 1,0 3-1,4-1 2,1 1 1,-1 1 2,-4 1 0,0-5 1,4 6 2,-4 2-1,0 2-1,0-1-1,1 1 1,3 0-3,-4 3 0,4 3-1,-4 0 0,4 0 0,0 0-1,5-2-2,-5-1-1,0 0-5,0 3-1,0 0-3,1-5-4,-5 3-7,4 2-4,0-3-9,0 3-9,-4 0-5</inkml:trace>
  <inkml:trace contextRef="#ctx0" brushRef="#br0" timeOffset="176930.1198">9952 5059 228,'5'0'39,"-1"0"2,0 0 1,4 3-2,4-3-3,-4 3-7,1-3-8,3 0-5,0 0-4,0 0-3,1 0-3,-5 0-2,0-3-3,0 3-5,-4-3-5,5-1-10,-5-2-7,4 0-6,-4-1-8,0 3-2,-4-3-4</inkml:trace>
  <inkml:trace contextRef="#ctx0" brushRef="#br0" timeOffset="177181.1341">10251 4826 279,'4'-3'37,"1"0"-3,-1 3 2,-4-3 0,4 3 1,-4 3-3,0-3-5,4 3-5,0 5-3,-4 5 0,0 0-3,0 1-2,0 5-4,0 0-1,0-1-3,0 4-1,0 2-2,-4-2-2,0-1 1,0 3-4,4-5-3,0-2-4,0 2-4,0-5-6,0 2-3,-4-3-8,4-3-10,-5-6-10,5 3-8</inkml:trace>
  <inkml:trace contextRef="#ctx0" brushRef="#br0" timeOffset="178046.1836">10612 5361 366,'0'0'45,"4"0"-6,-4 0-8,4 0-5,4 0-5,0 0-3,0 0-6,5-7-3,-1 1-1,4-2-3,1 2-2,-5 2 0,0-2-3,5-3-4,-5 4-6,0 2-9,-4-1-6,1 4-11,3-6-8,-4 6-6</inkml:trace>
  <inkml:trace contextRef="#ctx0" brushRef="#br0" timeOffset="178673.2195">11504 4963 273,'0'0'24,"0"0"-5,0-3-1,0 3-3,0 0-1,-4-3 3,0 3 1,-17 0 2,9 0 1,0 3-2,-4 0 0,-5 4 1,1 2-5,-1 1-2,1-4-3,-5 2-4,1-2 1,-5 1-4,0 2-1,5-1 1,-1 2 1,1-4 1,-1 0-1,4 4-1,5-5-1,0 1-1,3 4 0,5-4-1,4 0 1,0 1-1,4 4 2,0-5 2,12 7-1,1-4 3,7-2 0,1 1-2,7-2 1,-3-3-3,3 0 1,-3-3-2,4 7-1,-1-4 0,1-3 0,0 3 1,-5-3-1,-3 0 1,-13 3 0,0 1 1,0 0-2,-8 3 0,4 2 0,-8 4 0,4 1 0,-8 2-2,-4 0 4,-1 2-2,-3 4 0,-4-5 0,3 4 0,1 11 0,0-8 0,-5 6 1,1-2-1,-1-1 0,1 0 0,-1 2 0,1-5 0,-1-2 0,5-1-1,4-2 2,-1-2-1,5-1 0,4-5 0,4 2 0,0 0 0,0-5 0,8 1 2,4-2 1,1-1-2,-1 0 2,4-2 0,5-1 0,-5-3-2,9 0 0,-1-3 1,5-1-2,0 1 2,-5-6-2,1 2-3,-1 1-4,-3 1-2,-5-1-4,1 3-1,-1-1-6,0 1-4,1 3-5,-9-3-5,0 3-5,0 0-3,0 16-12</inkml:trace>
  <inkml:trace contextRef="#ctx0" brushRef="#br0" timeOffset="179147.2466">11087 5950 312,'0'0'28,"0"0"0,4 0 2,-4 4 1,0-1 1,0 10-6,0-4-2,0 7-7,0-2-2,0 5-3,-4-1-4,4-2-2,-5 1 0,1 2-4,-4-1 0,8-2 0,-4 0-1,4-5 0,0 1-1,0-2-1,0-10-2,0 6 1,0-1 0,0-5 0,0 0-1,4-5 1,8-1 0,1-7 1,-1-3 0,-4 5 0,4-2-1,-3-1 1,3-2 1,-4 4 0,0-1 0,1 6 2,-1 0 2,-4 0 0,0 4-1,0 3-1,0-3-1,0 3 1,-4 0 0,4 3 1,-4 0 0,4 0-1,-4 1 0,4 3-1,-4 13 0,5-8-1,-5 1-2,0-2-2,0 2-3,0-4-4,4-1-5,0-1-3,-4-7-5,0 3-4,8-3-4,-4-3-9,-4 0-3,25-18-6</inkml:trace>
  <inkml:trace contextRef="#ctx0" brushRef="#br0" timeOffset="179341.2577">11394 5970 329,'0'0'43,"4"0"-8,-4 0-2,4 0-3,4 0-4,-4 0-8,4-4-4,0 4-3,1-3-4,7 3-2,-8 0-3,4-3-3,-3 0-2,-5 0-8,0-1-5,0 4-5,-4 0-6,0 0-5,0 0-6,0-3-6</inkml:trace>
  <inkml:trace contextRef="#ctx0" brushRef="#br0" timeOffset="179511.2674">11381 6101 300,'4'4'30,"0"-4"-3,1 3 3,-1-3-6,0 3-1,4-3-6,0 3-4,4-3-3,-3-3-2,3 0-3,0 0-3,0-1-10,-7-2-6,7 0-6,-8-4-7,8 4-5,-8-2-4,0 8-2</inkml:trace>
  <inkml:trace contextRef="#ctx0" brushRef="#br0" timeOffset="179867.2878">11766 5985 255,'4'0'36,"0"-6"-4,5 0-3,-5-1-4,-4 4-2,4 0-5,0 0-1,-4-4-1,0-1 0,0 2-4,0 0-1,0-4 0,0 4 0,0 1 0,0-1-3,0-1 0,0 4-1,-4-3-2,0 6 0,-5 0-2,1 0-2,0-3 2,0 3-2,0 3 1,-1 0-1,-3 7 0,0-1 1,4 5 1,-5 2-2,5-1 1,-4 1-2,8 3 0,-4-2 1,0 2 0,3-1 0,1-6-2,4-2 0,0 4 1,0-1 0,4-7 0,-4 7-1,13-8 1,-5-7 0,4-1 0,-8 0 0,13-7 1,-9-9 0,4 5-2,0-5-5,-3 1-8,3-4-9,-4 1-7,4-1-8,1 1-7,-5-1-6</inkml:trace>
  <inkml:trace contextRef="#ctx0" brushRef="#br0" timeOffset="180691.3349">11340 4661 232,'0'0'35,"0"0"2,0 3-7,0-3-2,-4 5-1,-4 11-2,0 3-3,4-1-6,-4-3-5,-1 0-1,5 1-3,-4-4-1,-4 0-2,4 0 0,4-2-1,-9-4-1,1 0 0,8-2-2,-4-4 0,0 0 1,-1 0 0,1-4-2,0 1 2,4 0-3,0-3-1,-4-1-3,4 1-2,-5-3 1,5 1-1,0-2 1,0-3-1,0 2 3,0-2 1,0 4 1,4-4 0,0 2 1,0 2 0,4-4 0,-4 3-2,4 6 2,4-3-2,0 1 2,1 3 2,-1-4 0,4 7 0,-4 3 0,4-3 0,1 4 5,-1 5 6,4 5 4,-7 2 3,3 0-1,0-1 0,0 0-4,-3-2-2,3-2-5,4-1 1,-3-4 0,-1 1-4,4-4 0,-4-3-1,1 0 0,-5-3-1,4 3 0,-4-4-1,5 4 1,-9-6-1,0 0 0,0-1 0,-4 1-2,8-2-1,-8-2 1,0 4-1,0 0 0,0-4-2,0 5 0,0-1 3,-4 0 0,4 3 1,0-1 0,-4-2 0,-4 3-1,4 3 2,-9 3 0,1-3-1,0 3 1,4 7 0,-5-4-1,5 0-1,-4 2-3,4-1-3,0-4-2,-1 3-5,5 4-7,-4-7-6,0 2-11,8 1-3</inkml:trace>
  <inkml:trace contextRef="#ctx0" brushRef="#br0" timeOffset="191826.9718">12065 5337 377,'0'0'39,"0"-3"-4,0 3-5,0-4-5,0 1-7,0 3-4,0-3-3,0-3-1,0-1-2,4-1 1,0 2-2,-4 0 0,0-4 0,0 5-2,0-1 0,-4-4-2,0 1 0,4 3 0,0-4-1,-4 7 0,-4 0-1,4-2 0,-5 5 1,-3 0-2,0 0 0,4 0 0,4 5 0,-9-2 1,1 10-1,4-1 1,-9 4 0,9-1-1,-4 4 2,0 1 1,4 1-1,3 4 1,-3 6 0,8-4 0,-4-2 0,4 2-2,0-3 2,0-2-1,4-3-1,4-4 0,5 0 1,-1-2-1,0-5-1,1-5 0,-1 0 0,8-3-1,-7 0-5,-1 0-2,4-3-5,-3 0-3,-1-3-7,-4 1-7,4-1-9,-8-1-11,5 4-6</inkml:trace>
  <inkml:trace contextRef="#ctx0" brushRef="#br0" timeOffset="192282.9979">12278 5526 308,'0'-3'31,"0"3"-7,0 0-3,0 6 0,0-3-2,0 1 0,0 8-4,0-4 0,0 5-4,0 0-1,0-4-2,0 2-2,0 5-1,0-6 0,0 1-2,0 2 0,0-4-1,0-3-1,0 2 0,0-1-1,0-1 1,0-3-1,0 0 0,0 1 0,0-4-1,0 0 1,0 0 0,0 0 1,0-4-1,0 1 0,8-3 2,-4 0-1,4-6 2,1 3 2,-1-4 0,4 0 0,-4 6-2,4-3 2,-3 0-1,-1 1-1,-4 4 2,8-4-2,-4 2 0,-3 4 0,-1 3 0,0 0-1,-4 0 0,4 0-1,0 3 1,0 4-1,0-1 0,0 5-1,-4 2 0,4-4-4,0 1-3,0-5-4,-4 1-4,5 0-4,-1-2-3,-4-4-6,0 0-5,0 0-6,0 0-6</inkml:trace>
  <inkml:trace contextRef="#ctx0" brushRef="#br0" timeOffset="192607.0164">12642 5205 316,'0'-3'36,"0"3"-2,4 0-1,-4 3 2,4 0-5,-4 13-4,5-5-6,-1 2-1,4 3-3,-4 1-1,0 2-3,0-4-1,4 4-3,0 1 0,5-1-3,-5 2 0,4-2-2,1-1-1,7-3-1,-4 1 1,1-1-3,-5-6-2,-4 7-4,4-8-3,-3 5-3,-5-4-4,4-5-6,-4 2-5,0-3-7,-4 0-8,0-3-3,0 0-11</inkml:trace>
  <inkml:trace contextRef="#ctx0" brushRef="#br0" timeOffset="192857.0307">12839 5187 251,'0'0'32,"0"0"-3,0 0-6,0 0-2,-4 0 2,-5 4-4,1 3 2,4 9-1,-4 2 3,-4 4-2,-1 2-2,5 5-4,-4 1-2,-4-3-4,3 0-2,5 5-2,0-9-2,0 3 0,0-2-4,-1-4-4,1 0-7,4-8-5,-4-1-4,8 2-4,-4-3-4,0-4-2,4-3-5,0-3-4</inkml:trace>
  <inkml:trace contextRef="#ctx0" brushRef="#br0" timeOffset="193345.0587">13015 4830 306,'0'0'24,"0"0"-2,4 0-1,0 1-5,-4 4-4,0-5 0,0 8-1,0 5 5,0-1 1,0-4 0,4-1-1,-4 2-3,0 1-3,0-1-2,0-1-2,0-1-2,0-1-1,0 0 0,0-2 0,0 2 0,0-5-2,-4 3 0,4-1 0,-4 3-2,0 1-3,-4-1 3,8-6-3,0 0 1,-4 0-1,4 3 3,0-3 0,0-3-2,0 3 2,8-6 0,-4 2 1,4-8 0,0 4 0,0-2 3,1 4 2,-1-4 3,0 2-1,0 2-1,-4 0 0,4-1-1,-4 1 2,5 0 0,-1-1-2,-4 4 0,-4 1 0,8-1 0,-4 3-3,4 0-1,-8 0 1,9 0-1,-9 3 0,8-1-1,-8 1 1,4 4 0,-4 2-4,4-3-1,0 1-4,-4 2-1,0-4-3,0 1-4,0 4-3,0 0-4,0-3-7,0 3-4,0 0-6,-4-4-3</inkml:trace>
  <inkml:trace contextRef="#ctx0" brushRef="#br0" timeOffset="193629.0749">13445 4707 284,'4'0'30,"-4"0"-9,0 0 0,0 0 3,0 3 0,0 9-1,0 0 0,0 1 1,0 1-3,0 2-4,0-1-3,0 0-5,0 1-4,0-1 2,4 1-3,4-1-2,-8 0-1,4-3-4,-4 1-5,0-2-7,4-1-7,-4-1-3,0 1-5,0-5-7,0 1-5,0 23-10</inkml:trace>
  <inkml:trace contextRef="#ctx0" brushRef="#br0" timeOffset="193828.0863">13379 4857 351,'0'-3'40,"-4"3"-3,8 0-1,-4 0-7,8 0-4,-4 0-7,5 0-4,3 0-5,4-4-2,-3 4-1,3-6-2,0 3-4,-3-2-3,3-1-8,-4-1-6,-4 1-8,5 3-9,-5-7-6,-4 4-9,12 3-6</inkml:trace>
  <inkml:trace contextRef="#ctx0" brushRef="#br0" timeOffset="194240.1098">13784 4675 316,'0'-3'31,"5"3"-3,-1 0 2,-4 0 2,4 3-2,0 1-4,0 5-6,-4 7-4,0-5-4,4 5-1,0 0-3,-4-2-3,0 2 1,0-1-3,0 0 0,0 1-1,-4-3-1,4-2 1,-4 2-2,4-7 0,-4-1 0,4 1 0,0-2 0,0-4 1,0 0 0,0 3 0,0-3 0,0 0-2,0 0 2,0-3-1,0-9-1,0 0 2,0-4-2,0 5 0,0-5 1,0 0 0,0 2 2,4-2 2,-4 3 3,4 2-1,0-5-1,0 0 1,4 11-1,-3-4-2,-1 2-1,4 1 0,-4 6 0,4-3-1,-4 0-1,4-1 0,1 1 0,-5 3 0,8-4 0,-4 4-1,0 0-4,0-4-5,-3 1-3,7 3-7,-4 0-7,4 0-8,-3-3-9,-1-3-6,0 2 1</inkml:trace>
  <inkml:trace contextRef="#ctx0" brushRef="#br0" timeOffset="194590.1299">14354 5003 323,'0'0'52,"-5"0"-5,1 0-5,4 3-8,0 0-6,0-3-5,0 3-6,0 1 0,0-4-4,9 0-3,3 0-3,0-4-1,4 4-2,-3-3-2,-1-3 1,4 0-2,-3 1-6,7-3-1,-8 6-6,-3-1 0,3 0-8,0-3-7,-4 2-11,-4 1-9,1-3-9</inkml:trace>
  <inkml:trace contextRef="#ctx0" brushRef="#br0" timeOffset="194798.1418">14411 5144 274,'0'0'39,"0"0"-7,0 0-2,0 0 0,4 0-5,0 0-2,8 0-5,-3 0-4,3 0-2,-4 0-4,4 0-2,1 0-2,-5-3 0,0 3-1,4-3-1,-4 3-3,5 0-5,3 0-7,-12-3-8,4 0-6,5-4-8,-1 1-7,-4 1-3</inkml:trace>
  <inkml:trace contextRef="#ctx0" brushRef="#br0" timeOffset="195445.1788">15258 4860 270,'4'-3'19,"0"0"-3,1-4 0,-1 1-1,0 1 0,0-5 3,0 1-4,4 3 3,0-4 1,1 1 1,-9 1-1,4-2-1,4 0-2,0-2-2,-8 4-3,0-5-5,0 7 2,0-1-3,0-4-2,0 2 1,0-1-1,-8 4-1,8-1 0,-4 0 0,0 0 0,4 1-1,-9-4 0,5 4 3,-4 3-2,4-5 2,-4 5-1,0 3 0,-1-4-1,1 4 0,-8 0 0,4 4-1,-1 2 0,1 8 0,-4-1 0,-1 4 0,1-1 0,0 3 0,-5 2 0,5 3 0,-5 5 2,1 1-1,-1 0 1,5 7 1,-5-1 1,5 1-1,0 4 2,3-3-2,1-1-1,0-2-1,8-5-1,4 3 1,0-6 1,0-1-1,8-9 1,4 2 1,9-3 2,-1-11 2,5-5 1,-1 0 2,1-5 3,4-8-3,-1-6 2,1-1-1,0-6 3,-1-1-1,5 0-1,-4-5 1,-1 2-1,-3 0-1,-5 0-1,1-5-1,-9 1-2,-4 1-3,-4 3 1,-4 3-2,-4-3-2,-4 4-2,-12 6-5,3-3-2,1 6-3,4 1-2,-5 6-3,1 4-4,3 4-4,1-1-3,0 0-9,-4 3-6,3 0-11,1 0-8,-33 24-5</inkml:trace>
  <inkml:trace contextRef="#ctx0" brushRef="#br0" timeOffset="214502.2688">1470 6871 151,'0'0'26,"0"0"-5,0 0 1,4 0-2,-4 0 0,0 0 0,0 0 2,0 0-2,0-2 0,0-4-5,0 3-2,0 3 3,0-3-1,0-1 0,0 4-2,0 0-2,0 0 0,0 0-3,0 0 1,0 0 0,0-6-1,0 3-1,0 3-2,0 3-1,0-3 0,0 0-1,0 0 1,-4 6 2,4 7 0,0 1 0,0 9 1,0-9-1,0 8 1,0 2 0,0 5-1,0-2 0,0 6 1,-4-3-3,4 4 0,0-1-2,0-1 1,0 1-2,0-2 1,-4-6 0,4 2-1,0-3-1,0-2 1,0-1-1,0-2 0,0-2-1,0-7-4,0 3-1,0 1-2,0-1-2,0-4 0,0 1-5,0-6-2,0 3-3,0-4-2,0 10-1,0-7 0,0 4-5,0-6-5,0 9-3,0-13-2</inkml:trace>
  <inkml:trace contextRef="#ctx0" brushRef="#br0" timeOffset="215159.3064">1760 7003 146,'0'0'25,"0"-6"-2,0 6 1,0 0-4,0 0 2,0-4-5,0 3 1,0-2-3,0 6 2,0-2 1,0-1-2,0 0 2,0 13-1,-4-3 1,4-1 0,0 2-1,-4 2 2,0 3-3,0-3 0,-4-2-3,4 1-1,0 0-3,-5 0 0,1 1-3,0-2-2,-4 5 1,4-3-2,-5-1-2,1-4 0,0 2 1,0-1 0,-1-2-1,5-1 0,-4-1 0,4 1-1,-1-2 0,-3-4 0,0 0 0,0 3 0,-1 0 0,5 0 0,-4 0 0,4 0 0,3 1 0,-3-4 0,4 3 0,0 0 0,0 0 0,-4-1-1,8 4 2,-4-3-1,0 4-1,0-4 2,4 0-1,0 3 0,0-2-1,0-3 2,0 5-1,4-2 0,0-1 4,0 3 1,4-3 1,0 1 3,4 2-1,1-1 0,-5-1 1,4 0-1,1-1-1,-1-2 1,0 6-4,0-1 0,1 0-1,-1 1-1,0-1-1,-4-1 1,5 1-2,-5-3 1,0 4 0,-4-1-1,4 1-4,-8-4-2,4 2-5,1 4-2,-1-3-5,0-2-3,0-1-7,-4-3-4,4 3-5,-4-3-8,4 0-5</inkml:trace>
  <inkml:trace contextRef="#ctx0" brushRef="#br0" timeOffset="216757.3978">1945 7033 218,'0'0'37,"0"0"-3,0 0 2,0-3-1,0 3-1,0 0-4,0 0 0,4 0-5,-4 0 0,4 0-5,4-2-4,-4 2-3,8 0-1,-3 0-1,3 0-4,-4-3 0,4 0-2,-3 3-1,3-3-1,-4-4 0,4 4-1,-4 0-1,5 0 0,-5-3 0,0 2 0,4 4-5,-3-1-3,-5 1-6,0 0-3,0-3-5,0 3-6,0 0-4,0 0-4,0 0-6,-4 0-1</inkml:trace>
  <inkml:trace contextRef="#ctx0" brushRef="#br0" timeOffset="216988.411">2022 7211 240,'0'0'37,"0"-6"-2,9 6-3,-1-7-3,8 4-6,-4 0-5,5 3-6,-5-2-3,0 2-2,-3-3-3,3 3-8,-8 0-9,4 0-10,-4 0-10,0 0-11</inkml:trace>
  <inkml:trace contextRef="#ctx0" brushRef="#br0" timeOffset="222737.7398">2555 7113 208,'0'0'27,"0"0"-1,0 0-4,0 0-1,0 0-5,0 0-2,0 0-3,0 0 1,0 0 4,0 0-3,0 3 1,0-3 1,0 0 2,0 9 0,0 1-2,4-1 0,0-1-2,0 5 0,0 0-3,0 1 0,-4 2-4,0 0 1,0 1-5,0-1 2,-4 2-1,4 1-2,-4-5 0,4 2 0,-4 0 0,0 0 0,-4-5 0,8 2-1,-5-4 0,1-4-2,4-2 2,0 0 0,0-3-1,0 0 0,0-3 1,4-2 0,-4-7 0,9-1 1,-1-1-2,-4-2 1,4-3 0,-4 4 1,4-1-2,1-1 2,-5 1 0,4 0-1,0 5 1,4-2 3,-3 4 0,3-1 1,0 2 0,0-1 1,-3 2-1,3 1 0,-4 0 0,4 2 0,1 4-3,-5 0 2,0 0 0,0 4-1,0-1 1,1 6 1,-1 1 0,-8 4-3,4 2 0,-4 0 0,4-2-1,-4 2 0,0-3-1,0-2 2,0 2-2,0 0-4,0-9-3,0 6-2,0-1-1,0 1-3,0-1-2,0-2-4,0 1-5,0 1-5,0-2-6,0-4-4,0-3-2,0 0-2</inkml:trace>
  <inkml:trace contextRef="#ctx0" brushRef="#br0" timeOffset="222974.7534">2985 7221 340,'0'0'39,"0"0"-2,4 0 0,4 0-3,-4 0-3,0 0-8,0 0-5,0 0-4,4 0-3,-4 0-3,5 0-1,-5 0-3,4 0 0,0-4-2,0 4 0,5-3 0,-9-3-7,0 3-1,0 0-4,4-1-6,-4 1-5,0 0-6,0 1-3,5-1-5,-5 0-7,4 0 0</inkml:trace>
  <inkml:trace contextRef="#ctx0" brushRef="#br0" timeOffset="223296.7718">3369 6807 323,'0'0'40,"0"0"-8,0 0-6,0 0-2,0 0-3,4 0 0,1 0 4,-5 4 0,0 2-4,4 7-3,0 7 1,-4 4-3,0 2-1,0 4-2,0 0 0,0 3-5,0 2 1,0 3-3,0 4-1,0-6-2,-4 1-1,0-1 0,-1-2-1,-3-4-6,4-3 0,0 2-5,0-5-4,0 1-4,4-8-4,-4 3-8,4-6-8,-4-5-9,4-2-6,-13 23-6</inkml:trace>
  <inkml:trace contextRef="#ctx0" brushRef="#br0" timeOffset="226444.9519">6812 6658 309,'0'-3'45,"0"-4"-5,0 4-5,0-3-3,0 3-4,0-1-6,0 3-3,0 1-2,0-3-5,0 3-3,0 0-2,0-4-1,0 4-1,0 0 1,0 4 2,0 4-1,4 11-1,-4 5 1,5-2 0,-5 8-2,0 7-1,0 6-2,0 3-1,0 0 3,0 3-3,-5-1 1,1-2-2,-4 0-1,8-3-1,-4-7-4,-4-5-2,4-3-1,4-4-4,0-3-6,-4-2-5,4-6-6,-4-6-2,4-3-7,0-4-6,8-4-10</inkml:trace>
  <inkml:trace contextRef="#ctx0" brushRef="#br0" timeOffset="226813.973">6997 6795 316,'0'0'36,"0"-4"-5,4 1-7,-4 3-8,0 0-2,0 0-4,0 3-3,0-3-3,-4 4 1,-5 12-3,1-4 0,-4 3 0,0 0-1,-1 1 1,-3-1-2,4 1 1,4 1-1,-1-1 1,-3 0 1,0-5 1,0 5 0,3-3 2,1-5 0,-4 1 0,8 1 0,-4 2 0,3-10 0,1 7 5,-4-5-3,8 2 0,0-6 1,-4 0-1,4 6-4,0-2 3,4-1-1,-4 0 0,4 2 0,9 3-2,-5-4 0,0 3-1,0 2-2,4-6 1,5 4 0,-5-2-4,4 1-6,-3-3-3,-1 3-6,4-2-5,-7-4-4,3 3-3,0-3-5,0 0-2,-3 0-4,15-7-5</inkml:trace>
  <inkml:trace contextRef="#ctx0" brushRef="#br0" timeOffset="227347.0035">7414 6804 336,'0'0'37,"0"0"-4,0 0-6,0 0-3,4 0 0,-4-3-2,0 3-5,9 0-7,3 0 0,-4 0-3,4 0-3,1-3-2,-5 0 2,4-1-3,-8 1-6,4 0-5,0 1-8,1-1-7,-9 0-6,8 3-4,0 0-3,-8 0-3,4 6-5</inkml:trace>
  <inkml:trace contextRef="#ctx0" brushRef="#br0" timeOffset="227551.0151">7414 7022 225,'0'0'32,"0"0"-8,0 0 1,4 0-1,-4 0-2,4 0 1,1 0 0,3 0-1,0 0-5,0 0-5,0 0-3,0-3-3,1 3-1,3 0-1,0 0-6,-4-3-7,1-1-9,-1 1-10,-4 0-6,4 0-3,8-7-8</inkml:trace>
  <inkml:trace contextRef="#ctx0" brushRef="#br0" timeOffset="228011.0414">7803 6906 329,'4'0'41,"-4"0"-10,0 0-2,0 0-1,4 3-3,-4 2-3,0 8-4,0-1-5,0 3-2,-4 0-3,4 1-3,-4 2-1,0 1 0,4 2-2,-8-2-1,4-2 0,4 2 0,-8-4-2,8 4-2,-5-3-2,1-5 0,4-2-2,0 4 0,0-4 0,0-4 0,0-2 2,0 1 0,0-4 2,0 0-1,0-4 2,4 1 2,5-2 0,3-10 6,0-1 3,1 1 0,-1-1 2,4-1-2,-4 1 1,1-1 0,-1 4-1,0 0 0,-4 4-2,1 2 0,-5 4-2,4 0-2,0 3 0,-8 0-1,8 0 0,-8 0-1,4 3 0,5 3 1,-9 4-1,4 0 0,0 1-1,0-2 1,-4 1-1,0-1 0,4 1-1,-4-2-3,0-2-2,0 0-3,0 1-2,0-1-4,0-3-3,0-3-8,4 0-2,-4 4-7,0-4-6,4-4-5,13-8-7</inkml:trace>
  <inkml:trace contextRef="#ctx0" brushRef="#br0" timeOffset="228215.0531">8200 7006 360,'4'0'46,"0"0"-4,5 0-5,-1 0-7,0 0-8,-4 0-6,8 0-4,1 0-4,-1-6-2,0 6-1,1-3-1,3-1-2,-4 3 0,0-2-4,1-1-3,-5 1-4,4-3-5,0-1-5,-3 1-9,-1 0-8,0-2-6,0 1-5</inkml:trace>
  <inkml:trace contextRef="#ctx0" brushRef="#br0" timeOffset="228503.0696">8716 6664 355,'4'0'45,"0"-3"-6,-4 3-6,0 0-3,0 3-3,0-3-5,0 3-2,0 12-2,4 1-2,-4 7-2,0 3-4,0 4-2,-4 0-1,4 4-2,-4-4-1,0 5 0,0-2-2,0-3-1,0 7 0,-4-4-2,4-2-3,-1 0-5,-3 0-4,4-1-2,-8-2-9,8-7-7,0 0-5,0-2-10,4-3-8,0 20-6</inkml:trace>
  <inkml:trace contextRef="#ctx0" brushRef="#br0" timeOffset="232901.3211">11930 6642 135,'0'-3'9,"4"-4"-2,-4 6 5,0-6 2,0 1 8,0 0 4,0-1-5,0-2 0,8 9 2,-8-6 3,4 1 2,0 2 2,-4 3-1,0 0-2,0 0-2,0-7-3,0 7-4,0 0-7,0 0 0,0 0 0,0 3 1,0 4-1,0 7-2,4 5-2,1 5 1,-1 1-2,-4 2-1,0 0-1,0 4 1,-4 2-2,4 5-1,-5-1-1,5 6 0,-4-4 1,-4-2-2,4-4-3,0 1-2,0-7-3,-4-2-3,4-1-3,-5-2-4,9-4-6,-4-2-6,0-7-5,0-1-4,4-5-4,0 1-4</inkml:trace>
  <inkml:trace contextRef="#ctx0" brushRef="#br0" timeOffset="233335.346">12180 6701 241,'0'0'16,"0"0"-3,4 3 1,-4 0-1,0-3-1,0 8-1,-4-2-4,4 7 3,0-3-2,-9 1-1,1-2 1,-4 1 0,4 1-2,-5 2 2,5 0 0,-4-7 3,-8 3 1,7-2-2,1 1 2,-8-2-1,7-3-1,5 7 2,-8-1-3,7-4-1,-3-2 2,4 4-1,0-1 1,4 0 1,0-2-3,0-1-1,4-3 1,-5 0-3,5 8 0,0 1 1,0-2 1,5 5 0,-1-5-1,4 1 0,4 1-1,-4 1-1,5-1-1,-5 1 0,8-2-1,-8-2-1,1 4-1,-1-4 1,4 0-1,-8-1 1,4 1-3,0 1-4,1-1-2,-5-6-5,0 3-6,0 1 0,0-1-4,-4 0-4,4-3-4,0 0-7,4 0-3,1-6-8</inkml:trace>
  <inkml:trace contextRef="#ctx0" brushRef="#br0" timeOffset="233696.3666">12532 6817 266,'0'-3'34,"0"3"-7,0 0-2,4 0-2,-4 0-2,0 0 1,8 3-1,-4-3-3,4 3-3,0-3-4,1 3-1,-1 0-4,4-3-1,-4 0-1,5-3-1,-5 3-2,0-3-2,4 0-10,-8 0-8,0-4-8,5 7-4,-9-6-8,4 6-3</inkml:trace>
  <inkml:trace contextRef="#ctx0" brushRef="#br0" timeOffset="233911.3789">12532 7006 264,'0'0'25,"0"0"-2,0 3-3,4 0-1,-4 1-4,8-4-4,-4 0-2,4 0-4,5 6 0,-5-6-3,0 0 4,8 0-4,-8 0-2,5-3 1,-1 0 1,-4-1-7,5 1-10,-5-3-8,0 3-7,12-4-11</inkml:trace>
  <inkml:trace contextRef="#ctx0" brushRef="#br0" timeOffset="234447.4096">13007 6801 293,'0'0'25,"0"0"-2,0 0-1,0 10-2,0 5 0,-4 0-7,4 1-1,-5 4-2,-3 3-1,0-6-3,4 2-2,0-1 0,0 1 0,0 0-1,0-2 0,-1-1-1,5-2 0,0-1-1,0-3 0,0-2-1,0-5 1,5 3 0,-5-6-1,0 0 0,0-1 0,8-4 0,-4-2 0,4-7 0,0-2 0,-4 2-1,5-5 2,-5 1 1,4-1 3,4-1 3,-4-3-1,5 3-3,-1-3 4,-4 6 4,0 4-3,0 1 1,1 4-2,-5-2 0,4 7-2,0-3 1,-4 6 0,0 0-1,0 0 3,5 0-3,-5 0-1,4 6 0,-4-3 0,4 10-1,-4-2 0,4 5 0,1-7 1,-1 9-2,0-5-1,-4 4 3,0-1-4,-4 3 0,8-2 1,-4 3-4,-4-6-5,5 5-2,-1-5-2,-4 2-5,0-2-5,0-1-9,0-3-7,0-1-9,0-2-6</inkml:trace>
  <inkml:trace contextRef="#ctx0" brushRef="#br0" timeOffset="237004.5558">1470 8079 235,'0'-3'39,"0"3"-1,0 0-3,0 0 1,4 0 0,-4 0-2,0-2-5,4 2-5,-4 0-5,0-4-4,4 4 0,-4 0-4,4 4-2,0-2-2,0 7 0,-4-2 0,4 6-2,-4-5 0,0 7-1,0 4-2,0-4 0,0 4-1,0-5 2,0 5-2,0-3-1,0-5 0,-4 8 0,4-9 1,0 1-2,0-5 0,0 1-4,0-1 2,-4 0 1,4-6-1,0 0 0,0 0 1,0 0 0,0 0 0,0 0 0,0 0-1,0-6 3,8 0 0,-4-4 0,1-3-1,3-1 1,0-2 0,0 5 0,0-5-1,1 4 2,-1 4-1,0-5 0,4 10 4,-4-4-2,1-5 2,-1 8-2,0 1 0,0 3-1,0-5 0,1 2 1,-1 3-2,0-3 1,-4 3 1,0 3 0,0-3 4,4 3-2,-4 2-3,1 2 3,-1 2-3,-4-2 2,8-1-1,-8-3 1,4 2-2,-4 1 0,0 1 0,0 2 1,0-3-1,0 1 0,4-1 0,-4 2 0,0 8 0,0-6-2,0-3 2,0 3-1,-4-4-1,4 4 0,0-1-1,0-4-2,0 2-1,0-4 0,0 0-3,0-3-2,0 3-1,0-3-3,0 0-9,0-3-10,0 3-11,0-3-8</inkml:trace>
  <inkml:trace contextRef="#ctx0" brushRef="#br0" timeOffset="237306.5731">2006 8070 349,'0'0'33,"0"0"3,0 0 1,8 0-2,0 0-8,1 0-5,-1 0-4,0 0-5,0 0-4,4 0-2,5 0-2,-5 0 0,0 0-3,1-2 1,3-1-7,-4 0-5,1-1-7,-1 1-8,-4 0-7,-4 0-11,0 0-6,4 3-10</inkml:trace>
  <inkml:trace contextRef="#ctx0" brushRef="#br0" timeOffset="237491.5837">2039 8254 325,'0'0'37,"0"0"5,4 0-6,4 0-7,4 0-6,-3 0-7,3 0-4,0-3-2,-4 3-3,5 0-4,-1 0-6,4-7-6,-3-5-8,-1 4-3,0-2-8,4 4-8,-7-4-5,3 1-1</inkml:trace>
  <inkml:trace contextRef="#ctx0" brushRef="#br0" timeOffset="237778.6001">2493 7685 344,'0'0'40,"0"0"-5,0 0-7,0 0-2,0 0-2,0 3-4,0-3-3,4 3 0,-4 19-4,4 6 0,-4-1-2,5 3-1,-5 3-1,0 7-3,0 1 0,0 1-2,0 0-2,0-5 0,0 0 0,-5-2-5,1-2-3,0-6-3,-4 2-2,8-6-6,-4-2-6,0-5-6,0 1-5,4-7-8,0-4-2,-4 13-10</inkml:trace>
  <inkml:trace contextRef="#ctx0" brushRef="#br0" timeOffset="238086.6177">2714 7903 332,'0'-4'38,"0"4"-11,-4 0-6,4 0-5,-8 0-4,0 7-5,-4 4-1,-1 5 0,5-3-2,-4-2-1,4 1-1,-5 4-1,5-5-1,-4 2 0,-5 0 5,9-2 5,-4 2 3,0-4 2,-1 4-2,9-2-3,-4-1 1,0-1 0,4 1 1,0-2-4,4-2-1,0 0-1,0 1-2,0-1-2,4-3 0,0 2 1,4-2-2,4 0 0,1 1 0,-5-1-2,4-3-4,0 3-2,-3-3-7,7 3-3,-4-3-9,1 0-4,3-3-9,-4 3-9,-4 0-3</inkml:trace>
  <inkml:trace contextRef="#ctx0" brushRef="#br0" timeOffset="238332.6318">3087 7866 381,'0'-3'34,"8"3"-6,-8 0-2,4 0-2,0 5-6,0 4-4,-4 7-5,0 0 0,0 5-2,0-1-2,0 3 0,0-3-1,0 3 0,0-3-1,4 2-2,1-1-2,-1-5-5,-4 0-5,0-5-8,8 2-5,0-1-4,-8-4-7,4 2-7,-4 19-12</inkml:trace>
  <inkml:trace contextRef="#ctx0" brushRef="#br0" timeOffset="238523.6427">3021 8092 422,'0'0'45,"0"0"-9,0 0-10,4 0-6,-4 0-7,0 0-1,0 0-7,9 0-4,-9 3-5,8-3-6,4 0-5,-8 0-7,4 0-3,1-3-7,3 0-4,-4-4-2,4 1-3,25-21-6</inkml:trace>
  <inkml:trace contextRef="#ctx0" brushRef="#br0" timeOffset="238744.6554">3410 7783 363,'0'0'48,"0"4"-1,0-1-7,0 11-6,0 2-5,0-2-3,0 9-5,0 0-5,-4 3-5,0 1-2,0 3-2,4-1-2,0 1-3,0-3-1,0-2-6,0 2-2,0-3-5,0-2-4,0-4-7,0-2-9,0 1-6,0-4-14,-4 0-6</inkml:trace>
  <inkml:trace contextRef="#ctx0" brushRef="#br0" timeOffset="239757.7133">6878 7912 329,'0'0'35,"0"0"1,0 0-3,4 0-4,-4 0-6,0 0-3,0 0-4,0 0-3,4 3 2,0-1-2,-4 4 0,0 7-4,0 1 1,4 2-4,-4 0-1,0-2-2,0 2 0,0 0-1,0 2-5,0-2 0,0-2-2,-4 2 1,0-3 0,4-5-1,0-2 0,0-3 2,-4 0-1,4-3 3,0 3-2,0-3 0,0-3-1,0 3 0,4-3 1,0-8 0,4-5 1,1 0-1,-1 2 2,4-2 0,0 3 3,-3 2 4,-1-2 2,4 1 2,0 1-2,5 1-1,-13 4 1,12-1-4,-12 1 0,8 3-2,-3 0 1,-1 3-1,-4 0-1,4 3-1,0 9 1,-8 4 0,4 2-1,-4 1 0,0-5-3,5 2-2,-1 0-3,-4-2-3,0-1-2,4-3-5,-4-4-3,4-4-4,-4 1-5,4-3-7,-4 0-10</inkml:trace>
  <inkml:trace contextRef="#ctx0" brushRef="#br0" timeOffset="239996.727">7476 7801 363,'0'0'47,"4"0"-7,0 0-8,0 3-6,0-3-6,4 0-7,-4 0-2,4 0-3,1 3-5,3-3-5,-4 0-3,4 0-3,1 0-3,-5 0-1,4-3-4,0 0-7,-3 3-6,-1-3-7,-4 0-6,16-2-11</inkml:trace>
  <inkml:trace contextRef="#ctx0" brushRef="#br0" timeOffset="240197.7385">7504 8003 301,'4'0'36,"-4"-3"-3,0 3-9,9 0-3,3-7-7,-4 7-4,8-8-4,-3 2-8,-1 0-12,4-4-9,-3 4-7,3-5-2,-4 4 0,29-15-9</inkml:trace>
  <inkml:trace contextRef="#ctx0" brushRef="#br0" timeOffset="240438.7523">8020 7450 419,'0'-4'36,"4"4"-8,0 0-3,-4 4-7,-4 2-4,4 11-1,0 9-3,-4 1 0,0 6-3,-4 4 0,0 3 0,-1 6-3,5 3 0,-4 0-2,8-6 0,-4 0-2,0-3-1,0-4-2,0-2-7,0-4-1,0-3-8,0-5-7,-1-3-9,5-8-7,-4-1-6,-4 8-9</inkml:trace>
  <inkml:trace contextRef="#ctx0" brushRef="#br0" timeOffset="240762.7708">8188 7713 339,'0'0'27,"0"0"-5,-4 0-6,4 2-5,0 4-5,-16 7 0,7 1 0,1 2-2,-8 0-1,3-1 0,1 0 0,-4 1 5,-5-1 5,9 4 4,-4-5 3,3 2-2,-3 0-2,4-2-2,4 2-1,-5-3-2,5-5-1,4 4-1,0-2-4,0-4 0,4 1-2,0-3-1,0 3 1,4-1-2,4 1 1,0-1 0,5-3-1,-1-3 0,0 3-1,0-3 0,1 0-1,-1 0-6,0 0-3,1 0-1,-1-3-4,0 0-10,-4 3-5,9-10-9,-5 4-5,-4-4-5,21-7-5</inkml:trace>
  <inkml:trace contextRef="#ctx0" brushRef="#br0" timeOffset="240998.7843">8561 7707 286,'4'-3'41,"0"3"0,-4 0-4,4 0-4,0 0-3,-4 0-4,0 0-7,4 0-3,-4 5-2,4 7-3,0 4-2,-4 2-1,0 4-2,0-1-2,4 1-2,-4-1 2,4 4-4,-4-4-2,0 1-5,4-1-3,-4-5-6,0-2-6,5 2-3,-5-3-9,4-6-9,-4 3-5</inkml:trace>
  <inkml:trace contextRef="#ctx0" brushRef="#br0" timeOffset="241193.7954">8548 7903 395,'0'-4'56,"0"1"-14,0 3-12,4 0-8,-4 0-6,0 0-2,0 0-6,13 0-7,-5 0-3,8-3-5,-8 0-4,5 0-2,-1-4-3,0 4-2,1-3-8,3 1-7,-12-1-7,8-1-6</inkml:trace>
  <inkml:trace contextRef="#ctx0" brushRef="#br0" timeOffset="241424.8087">8962 7609 439,'0'0'41,"4"0"-10,-4 0-2,0 3-6,0 14-4,0 9-5,-4 1-2,4 4-2,-4 0-4,4 2-2,-4 0 0,4 1-2,0-1 1,-5-1-5,1-2-2,-4-3-3,8 0-4,0-1-5,0-6-9,0-1-11,0-3-14,-4-5-9</inkml:trace>
  <inkml:trace contextRef="#ctx0" brushRef="#br0" timeOffset="261684.9675">1887 5198 140,'0'-3'11,"0"3"3,0 0-2,0-3-2,0 3 4,0 0 2,0-1-3,0 1 1,0-4 0,0 1-3,4 3 1,-4-6 2,0 6-3,0-3 1,0 3-1,5 0 0,-5 0-2,4-4-1,-4 1-1,0 3 2,0 0-1,0 0-2,0 0 3,0 0 0,0 0-4,0 3 1,0-3-1,0 0 1,0 0 2,0 0-1,0 0-2,0 0-2,0 0 2,0 0 1,0 0-1,-4 0 1,4 0 0,0 7-3,0-7 1,0 3-2,-5-3 0,1 6-1,4-1 1,0 5-1,-8-4 0,4 0-1,0 1 0,0-4 1,4-3 1,0 8-1,-4-2 0,0 1 0,4-4 0,0 3-1,0 0 0,-4-2 2,-1 2-1,5 0 1,-4-1 1,4 5-1,0-4 0,0 4 0,0 1 2,-4 5-2,4-2 1,0 5-2,0-9 1,0 4 0,0 2 1,0 0-1,-4 4 0,4-1 1,0 2-1,0 1 3,0-4-1,0 1-1,0-2 1,0 6 0,0-6 1,0 5-2,0-1 0,0-2 1,0 2-3,0-2 1,0-5 0,0 2 1,0 3 0,4-5 0,0 2-1,5-5 1,-5-1-2,4 6 2,-8-7-1,4 6-1,0-6-1,-4 4 0,8-5-1,-4 1 2,0-5-1,5 2 0,-9-3 0,4 0-2,0 4-2,0-4-4,0-3-4,0 0-3,-4 3-3,4-3-6,-4 0-10,0 0-7,4 0-6,0 0-4</inkml:trace>
  <inkml:trace contextRef="#ctx0" brushRef="#br0" timeOffset="262431.0101">2084 5555 217,'0'-4'34,"0"-2"-1,0 3-4,0 3-2,0-3-4,0 3-5,0 0-2,0 0 0,0-3-3,0 3 5,4 0 2,-4 3-2,0-3-2,4 3-5,0 0 0,-4 3-1,0 2-1,0 5-1,0 0-3,0-2 1,0 2-4,0 3 0,0-2 0,0 2-1,0-2 0,0 2 0,0-3 0,0-2-1,-4 2-2,4-4-1,-4 1-1,4-4-2,0-1 0,0-5 0,0 3 2,0 0-1,0-3 1,0 0 2,0 0-1,0 0 2,0-3 0,0-8 0,0-2 0,0 0 1,0 2 0,8 2-2,-4-1 2,0 4 0,0-2 0,0 1 0,1 1 1,-1-3 1,4 2 4,-4-2-2,0 5 3,0 4-3,4 0 1,-4 0-2,1 0-1,-1 0-2,4 0 1,-4 0 1,0 0-2,0 0 0,0 4 2,0 2-1,-4 0 0,0 4-3,0-4 3,4-1-1,0 1 1,-4 4-2,0-4 1,0 1-6,5-4-5,-5 0-2,0 0-4,0-1-4,0 1-2,0-3-5,0 0-3,0 3-8,0-3-3</inkml:trace>
  <inkml:trace contextRef="#ctx0" brushRef="#br0" timeOffset="262852.0342">2358 5466 212,'0'0'23,"0"0"0,0 0-5,0 0 3,0 0-4,0 0 4,0 3-2,0-3-1,0 5-2,0-5 2,4 12 2,-4-2 0,4-1-3,0-1-1,5 5 0,-9-3-4,4-4-4,-4 3 0,0-4-3,4 8-1,-4 0 0,0-4-2,4-1 0,-4 8-2,0-3 0,0 1 0,0-1-6,0-4-5,0 2-4,0 2-6,0-3 0,0-4-3,0-1-4,-4-2-5,4 0-2,0-3-5</inkml:trace>
  <inkml:trace contextRef="#ctx0" brushRef="#br0" timeOffset="263138.0506">2325 5625 212,'0'0'28,"0"0"-4,0 0-4,4 0 1,-4 0-5,0 0 2,0 0-2,0 0 2,0 0-3,9 0-5,-5 3 3,-4-3-1,4 0 2,0 0-4,4 0-2,0 0-1,-4 0-3,5-3-1,-1-1-1,-4 1-3,4-3-1,-4 3-8,-4-1 0,8 1-8,-8 0-3,4 0-6,1 3-8,-1 0 0</inkml:trace>
  <inkml:trace contextRef="#ctx0" brushRef="#br0" timeOffset="263706.0831">2555 5532 203,'0'0'30,"0"0"1,4 0-4,-4 0-5,0 0-1,4 0-3,-4 0-1,0 0-3,4 0 3,-4 0-1,0 0 1,8 0 0,-8 0-2,4 10-2,-4-1-1,0-4-2,4 5-3,-4-1-2,0 1 0,0 1-2,0 2-1,-4-1 0,4 3-1,0-6 0,4 1 0,-4-4-2,0 0-2,0 1-3,0-2 2,0 1 0,-4-3-1,4 3 0,-4-2 0,4-4 0,0 0-1,0 0 2,0 0 0,0 0-1,0-4 1,-8 4 1,8-3 1,0-13-1,0 2 2,0 1 0,0 4 0,0 1 0,0-5 1,0 0 0,0 4 1,0 4-2,4-4 1,0 2 0,0 4 0,0-3 1,0 3 3,5-4 3,-5 6-1,4-6-1,0 4-1,-4-3-1,0 3-1,4 3 1,1-4-2,-1 1 0,-4 0-7,4 0-4,0-4-8,0 4-5,-3 0-6,3 0-4,-4-2-3,20-4-10</inkml:trace>
  <inkml:trace contextRef="#ctx0" brushRef="#br0" timeOffset="264138.1078">2690 5187 283,'0'0'19,"0"0"-3,4 0 7,4 0 4,-4 4 1,4-3-1,-4 9 0,1-1-2,3 1-2,-4 1-4,4-2-3,0 1 0,4 6-3,-3-2-1,3 2-3,-4-2-2,4 9 0,-3-3-2,3-1-2,-4 2 0,-4 4 0,4-1-2,1 2 0,-1-2 0,-4-1-1,0 0 2,0-3 0,0 3-1,-4 0-1,0 0 0,0-3 0,0-1 0,0-4 0,0 4-1,-8 2-4,4-2 0,-4-5-4,-1 5-3,5-5-2,-4-1-5,4 0-5,-4-1-3,0-4-4,-1-1-2,5-4-3,0-3-7,-12 9-7</inkml:trace>
  <inkml:trace contextRef="#ctx0" brushRef="#br0" timeOffset="264658.1375">3001 5162 173,'-4'-6'25,"4"6"-1,0-4-5,0 4 1,0 0-4,0 0 2,0 0-3,0 0-4,0 0 0,0 0-1,0 0 0,0 0 1,0 0 1,0 0-1,0 0-2,0 0 0,-4 7-2,4-4 0,0 6-1,0 1 2,-4-4-2,0 2 0,-1 5-2,1 0-3,0-5 1,0 4-1,0 1 1,0 0-2,4 1 0,-8-1 2,8 3-1,-4 1 1,4 2 2,-4 2-1,4 3 2,-5 1 0,5-1 0,0-2 1,-4 2 1,4-3 0,0 1-2,0 0 0,4-4 2,-4 1-2,0 2-1,5 1-1,3-5-1,-8-1 0,8-1-1,-4 0-1,4 0 0,0 1 0,-8 0 2,5-5-2,3 5 1,-4 0-5,0-5-3,0-2-6,0 1-2,0-1-3,0 1 1,0-5-8,0-2-5,-4 0-6,5-3-7</inkml:trace>
  <inkml:trace contextRef="#ctx0" brushRef="#br0" timeOffset="265441.1823">3099 5588 157,'0'0'8,"0"0"0,0-6-4,0 6 0,0-7-2,0 7 0,0-3 2,4 0 3,-4 3 2,0-3 4,0 3-1,0-3 1,0 3 2,0 0-2,0 0 0,0 0 0,0 3 2,0-3-1,0 0 4,4 3-1,-4-3-1,0 6 3,0 1 1,0 2-2,0-1-2,0-2-2,0 4-3,0 0-1,0-3-2,0 6-1,0-3-3,0-1-1,0 1-1,0-5-2,0 1 2,0 0-2,0 4 1,0-4 0,0-4-1,4 1-2,-4 0-1,0 0-4,0-3-1,5 0-1,-5 0 3,0 0 0,0 0 0,0 0 2,0 0-1,0 0 3,4-3-1,-4 3 1,0 0 0,4-8 1,-4-1 0,4-1 0,-4 1 1,4-3 0,0 0 0,-4 5 0,8-2 0,-8 1-2,0 2 2,4-1 0,0 1 0,-4 3 0,4-4-1,1 4 1,-5 3 0,0 0 0,4 0-2,-4 0 4,4 0-2,-4 0-2,4 0 4,-4 3 0,4 0-1,0 7 0,-4 0 2,0-4-1,4-5 0,0 6-1,-4-1 0,0-3 1,4 4-2,0-4-3,1 0-3,-5 0-5,0-3-6,0 0-2,0 3-8,0-1-6,0-2-4</inkml:trace>
  <inkml:trace contextRef="#ctx0" brushRef="#br0" timeOffset="265824.2042">3378 5429 212,'0'0'21,"4"0"-3,-4 2-6,0-2 1,4 0-2,-4 0 4,0 12-1,0-2-1,0-1 2,0 1-1,0-2 1,0 5-2,0-1-2,0 3-1,0 1-3,0-4-2,0-1-1,0 2 1,0 0-1,0-2-2,0-5-8,0 4-3,0-1-6,0-2-8,4-3-6,-4 3-3,0-7-2</inkml:trace>
  <inkml:trace contextRef="#ctx0" brushRef="#br0" timeOffset="266146.2226">3316 5578 284,'0'0'25,"4"0"-8,-4 0-2,4 0-6,-4 0 1,0 0 0,9 0 2,-1 0 0,-4 0 0,0 0-1,4-3-1,-4 0 0,4 0-2,5-3-3,-5-1-1,0 2 0,0 2-1,0 0-2,1 0-2,-1-3-6,0-1-9,-4 4-7,-4 0-9,8 0-4,5-7-7</inkml:trace>
  <inkml:trace contextRef="#ctx0" brushRef="#br0" timeOffset="266715.2552">3590 5469 258,'0'0'25,"0"0"-4,0 0-7,0 0 2,0 0-5,0-3-2,0 3-2,0 0 1,0 3-1,0 0 3,0-3 0,0 5 1,0-2-1,0 10-1,0-1-1,0-4 0,0-1-3,0 5-1,0-5-1,0 5-1,0-4 0,0 2-1,0-1 1,0 4-4,0-5-2,0 2-2,0-1-3,0 4 1,0-8-4,-4 1 2,4 0-2,0 1 3,0-4 2,0 0-1,0-3 2,0 0 1,0 0 3,0 0-2,4 0 3,-4-3 1,0-7 0,0-2 0,0 1 0,0-2 0,5 0 0,-5-1 0,0 1 0,0-3 2,4 2 3,0 4 1,0-2 1,4-1 1,-8 2 3,4 1 1,-4 7-1,8 0 3,-8-5 1,8-2-4,-8 4 0,5 0-4,-5 6-1,8-7-2,0 4 0,-4 0-2,-4 0-1,0 0 1,4 3-1,0 0 0,0 0-3,0 0-4,0 0-5,1 0-1,-1 0-6,0 0-8,4 0-1,-4 0-6,0 0 1,8 3-7</inkml:trace>
  <inkml:trace contextRef="#ctx0" brushRef="#br0" timeOffset="267008.272">3857 5578 227,'0'0'24,"0"0"-4,0 0-1,0 0 3,0 0-4,0-3 1,0 3 0,8 0-1,0 0 0,-4 0-4,-4-3 1,8 3-1,-4 0-2,0-3-2,0 3-3,5 0-2,-5 0 0,-4 0 0,8 0-5,-8 0-6,0 0-4,4-6-6,0 2-5,0 1-3,-4 2-4,0-6-4,4 4-4,0 6-5</inkml:trace>
  <inkml:trace contextRef="#ctx0" brushRef="#br0" timeOffset="267331.2904">4024 5357 238,'0'-3'25,"4"3"-1,1 0-2,-5-1-4,4 1 4,-4 1 2,0-1 0,0 7 3,0 5-1,0 1-3,0 1-2,4-1-4,-4 0 0,0 1-6,0 2-2,0 0-4,0 5 0,-4-4-3,4-1 0,-4 3 0,4-1 0,-5-3-3,1 0-4,4 1-4,0 0-5,-4-5-5,4 1-3,-4 1-6,4-5-4,0-2-8,0-2-2</inkml:trace>
  <inkml:trace contextRef="#ctx0" brushRef="#br0" timeOffset="267850.3201">4086 5132 230,'0'0'24,"0"6"-4,4-3 3,0 4-3,-4-3-2,4 6-4,0-1 3,4 1-1,1 0 0,-1 4 4,-4-5 0,4 6 1,0 1 2,4-1-2,-3 1-2,-1 5-3,-4 0-2,4 4-2,-8 5-1,4-6-4,4 8-1,-8-5-2,0 3 0,0-3-1,0-1 0,0-2 0,0 1-2,-4-1-1,0 0 0,4-2 0,-4-1-3,-4-2-2,4 1-2,-4-1-2,-1-1-4,5-2-3,-4 0-4,8-5-3,-4-2-6,0-2-1,0-4-4,4 0-4,0 10-11</inkml:trace>
  <inkml:trace contextRef="#ctx0" brushRef="#br0" timeOffset="268203.3403">4348 5520 230,'0'0'30,"4"0"-6,0 0 2,-4 0-2,4 0-2,-4 3 2,4 0-1,0 3 2,0 4 2,0-1-1,-4-4-4,0 5-4,9 2-4,-9-2 0,4 1-5,-4-1-2,0 2-1,4-1-2,0-1-2,-4 0-1,8-1 1,-4-1 0,0 2-2,0-4-3,-4 0 0,5 1-3,-5-1-1,8-1-2,-8-2-6,0-3-4,8 0-3,-4 0-5,-4 3-4,4-3-3,4 0-6,-8 0-3</inkml:trace>
  <inkml:trace contextRef="#ctx0" brushRef="#br0" timeOffset="268526.3588">4442 5520 194,'0'0'23,"0"0"-4,-4 0 2,4 0-2,0 0 0,0-4-4,-8 4 0,8 0-3,0 0-2,0 4 1,0-4 0,-4 9-1,4 1 1,-9-1 2,5 2-3,-4 2-1,0 3 1,0-2-4,4 2-2,-5-2 0,1 2-1,4 0-2,-4-1-5,0-3-5,4 1-7,0-5-7,0-2-9,-1 1-2,-7 15-9</inkml:trace>
  <inkml:trace contextRef="#ctx0" brushRef="#br0" timeOffset="269213.3981">4516 5052 266,'0'-3'29,"0"3"-4,0 0-3,4 0-1,-4 0-2,0 0-3,0 0-3,0 0-2,0 0 0,0 0 3,0 3 3,0-3 0,0 7 0,0 2-2,4-1-2,-4-2-5,-4 1-2,4-1 1,4 4-4,-4-1-1,0-4 0,0 1-1,0 1-4,0-1-5,0 0-7,0 1-1,0-2 0,0 1-1,0 3 1,0-5-1,0-1-1,0 0 2,0 0 0,0-3 2,0 3 5,0-3 1,0 0 0,0 0 5,0 0 0,0-3 1,0 3-1,0-3 2,0-3 1,0-4-2,4 1 2,-4-3 3,4-3 2,4 2 3,0 5 2,-3-2-1,-1 1 0,4 2 1,4 1-2,-4 0-1,-8 1-1,8-1-2,1 2 2,-9 1-2,8 0 0,-4 3 2,0 0 2,0 0 4,0 0 0,0 0-1,-4 3 1,4-3-4,-4 3 0,4 1 0,-4 2-2,0-1-2,5 4-1,-1-6 1,-4 10-2,0-6 1,0 0-3,0 0-5,0-1-5,0 1 0,0-1-4,0-6-4,4 3-2,-4-3-5,0 0-8,0 3-3,0 0-11</inkml:trace>
  <inkml:trace contextRef="#ctx0" brushRef="#br0" timeOffset="269583.4192">4794 4979 192,'0'0'26,"0"0"2,0 3 0,0-1-2,0-2-6,0 5-1,4-2-2,0 0 0,-4 2-1,0-2 0,4 6-3,0 1-1,1-4 0,-5 2-1,0 2-3,0-1-3,0 1-1,0-2-1,0 1-1,4 1 0,0 0-2,-4-3-5,0 3-4,0 0-5,-4-1-5,4-3-4,0 2-8,-4-1-1,4-4-3</inkml:trace>
  <inkml:trace contextRef="#ctx0" brushRef="#br0" timeOffset="269853.4347">4741 5076 263,'0'0'16,"0"0"-2,0 0 1,0-3-1,0 3 1,4 0 0,0-3 1,4 3-2,0-5-2,1 5-5,-5-3 1,0 0-3,4-1 0,0-2-3,-4 3 0,4 3-1,1-3-1,-1 0-7,-4 3-5,0-4-9,4 1-3,-4 2-7,4-3 0</inkml:trace>
  <inkml:trace contextRef="#ctx0" brushRef="#br0" timeOffset="270367.4641">4950 4943 223,'0'0'24,"0"0"0,0 0 0,0 0-3,0 0-1,0 0-2,4 0-2,-4 3 0,4-3 1,-4 3-3,0 5-1,0 1 2,4 4-3,0-3-1,-4-2-2,0 1-4,0 1 0,0-1 0,0-1-2,0 2-1,0-4-4,0-3-2,0 7-4,0-7 1,0 0-1,0-1-2,0 1 2,0-3 1,4 0-3,-4 0 0,0 0 4,0 3-1,0-3 3,0 0 1,0 3 0,0-3-1,0 0-1,0 0 2,0 0 1,0 0 0,0-3 1,0 3 0,0-6 0,-4 6 1,4-8 0,-4-2-2,4-2 0,0 0 2,0 0 0,4-1 4,-4 2-1,4 1 2,-4 1 1,0-1 3,8 1 1,-4 4-1,-4-1 3,4 2 1,1 1-2,-1 0 1,0 0-1,0 0-1,4 3-3,-4-4-2,0 4-1,-4-3-1,4-3-3,5 4 1,-5-1-2,4 0-5,-8 0-8,0 3-7,8 0-7,-8 0-7,0 0-9</inkml:trace>
  <inkml:trace contextRef="#ctx0" brushRef="#br0" timeOffset="270738.4853">5167 5032 264,'0'0'31,"0"0"-5,4 0-1,0 0 1,0 0-6,4 0 2,-4-4-4,4 1-5,-8 3-3,9 0 0,-5 0-4,-4 0-2,8 0 0,-8-3-2,4 3 0,0 0 0,-4-3-2,4 3-4,4-3-5,0-1-6,-3 1-8,-5 0-1,8 3-4,-8 0-2,8-3 0,-4-3-1,17-2-5</inkml:trace>
  <inkml:trace contextRef="#ctx0" brushRef="#br0" timeOffset="291958.699">5420 4854 181,'0'0'15,"-4"0"1,4 0-5,0 0 2,0 0-2,0 0 3,0 0-4,0 0 2,0 0-2,0 0 2,0 0 0,0 0 0,0 0 0,0 3-2,0-3 1,0 3 1,4-3-3,-4 0-1,0 3 2,0-3-1,0 3 3,0 2 2,0 11 0,-4-3 1,4 1-2,0 5 0,0-3-4,-4 1-2,0 6-3,4-3 0,-4 3 0,4 4-2,0-7-6,0-1-6,0-1-6,0 1-11,0-6-11,-4 1-12</inkml:trace>
  <inkml:trace contextRef="#ctx0" brushRef="#br0" timeOffset="314124.9669">1015 9311 159,'0'0'18,"0"0"1,0-3 2,0 3-2,0-3 0,0 3-1,0-3-1,0-2 2,0 5-2,0 0-2,0 0 0,0 0 1,0 0-2,0 0-2,0 0 3,0-3-5,0 0 2,0 3-2,0 0-2,0 0 0,0 0-3,0 0-1,0 0-1,0 0-1,0 0 1,0-4-1,0 4 0,0 0 0,0 0 1,0 0 2,0 4 0,0-4 0,0 0 0,-4 0-2,4 0-1,-8 0 3,0 0 0,4 6 0,-9-3 0,1-1 1,0-2-1,-9 3 0,1 0-1,-5-3 1,1 3-2,-9 4 0,0-1 0,1-3 2,-1 3-2,-4-4-1,0-2 0,4 3-1,5-3 3,-1 0 0,5 0-1,-1 0-1,0 0 0,5 0-1,4 0 0,-1 3-1,1-3 1,3 4 0,1-1 0,4 0 1,4 0-2,0-3 0,0 0 0,4 3 0,0 0 0,0 1 0,0 2 0,4 0 0,4 1 0,4 1 1,1-2-1,-1 4 0,0-1 0,0-4 0,1 4 1,3 1-2,-4-4 1,9 1 1,-1-1 0,1-1-1,-1 1-1,1 4 2,3-4-1,1 0 0,-5-1-1,-3 2 2,3-1-1,-3-3 0,-1 3 0,4 4 0,-7-7-1,-1 0 2,0 1-2,-8 0 2,5 3-2,-5-1 0,-4 0 2,4 1-2,-4-1 1,0-1 0,0 4 0,-4 1 0,4-1 1,-13-2-2,5 1 0,-4 1 1,4-2 0,-1-1-1,1 4 3,-4-4-2,4 2 1,-9-2-2,5 1 2,0-1 0,-9 3-1,5-1 0,0-1 0,-5-1 0,1 10-1,-1-5 2,1 2-1,-1 0-1,1-2 0,-1 5 1,1 3 0,-1-8 0,5 5 0,0-2 1,-1 2-2,1-3 2,8-1-2,-5-7 2,5 5 0,4-7-1,0 3 0,4 4-1,0-4 0,0-1 2,8-2 0,-4 0 2,9-3-1,3 0 2,4 0 2,1 0-2,-1 0 0,1 0-1,8-3-1,-5 3-1,5 0 0,-5-3-1,5 1 2,0-1-1,-5 3 0,1 0-1,-1 0 0,-3 0-1,3 0 2,-3 0-1,-5 0-1,1 3-2,3-1 1,-4 1-1,-3-3-2,-1 6-1,4 1-2,-3-4 1,-5 0 0,4 0-5,0-3 0,1 7 0,-5-4-3,4-3-7,0 3-6,1-3-8,-1 0-7,-8-3-9</inkml:trace>
  <inkml:trace contextRef="#ctx0" brushRef="#br0" timeOffset="314639.9963">282 10341 270,'0'0'43,"0"0"-5,0-3-3,0 3-5,0 0-4,0 0-4,0 0-3,0 0 0,0 3-3,0 4-1,0-1-2,0 7-1,0-1-1,-4 0-2,4 0 1,0 1-1,0 1-3,0 2 1,0 2-1,0 1 0,-4-2-4,-4 2 1,8 5-1,-8 2 1,4-2-2,-4 3 0,4 1-1,-1-1-3,1 0-2,-4-1-2,8-3-3,-8 0-2,8-9-4,-4 2-5,4-3-7,0-5-4,0-5-6,-4-3-6,4 0-1</inkml:trace>
  <inkml:trace contextRef="#ctx0" brushRef="#br0" timeOffset="315073.0211">413 10427 280,'-4'3'33,"4"-3"-5,-4 4-6,4 8-2,-4-5-6,-4 4-3,4 1-3,-4-2-2,0 3-4,3-5 2,1 1-2,0-2 2,0-1-4,0-3 1,4 0 0,-4 0-1,0 2 2,0 2-1,-4-1 0,4-3 3,-1 0-2,1 4 2,0-4 1,-4 0 3,4 0 0,0 2 3,-4-2 2,4 0 2,4 1 0,-9-1-2,5 3 0,4 0-4,-4-2 2,0-1-3,4 2-1,0 1-1,0-3 2,0 0-3,0 4 0,0-4 1,4 0-2,4 0 0,1 0 1,-1-3-2,4-3-1,0 3 2,1-6-4,3 3 1,-4-1-1,1 1-2,3 0-3,-8 0-2,0 0-3,0 3-1,1-3-3,-1 3-5,-4 0-2,-4 0-4,0 0-4,0 3-5,4-3-6,0 3 0,0 6-8</inkml:trace>
  <inkml:trace contextRef="#ctx0" brushRef="#br0" timeOffset="315344.0366">635 10421 349,'0'0'39,"4"0"-7,-4 0-6,4 0-6,-4 0-5,0 0-3,8 0-3,0 0-1,-4 0-3,4 0 1,1 0-2,-5-3-1,4 3-3,4 0 2,-4 0 0,-4-2-1,5 2-1,-1-3-7,-4 3-7,4-3-4,-4 0-6,0-1-8,0 1-2,0 0-7,1 0-5</inkml:trace>
  <inkml:trace contextRef="#ctx0" brushRef="#br0" timeOffset="315551.0484">639 10559 305,'-9'0'34,"9"0"-3,0 0-4,0 0-5,5 0-5,3 0-5,0 0-4,0 0 0,0 0-4,1 0-1,3 0-2,-4 0-2,4 0-4,-4 0-3,1 0-1,-1 0-4,-4 0-4,4 0-5,-4-3-3,0 3-6,0-3 0,5 3-9</inkml:trace>
  <inkml:trace contextRef="#ctx0" brushRef="#br0" timeOffset="315770.061">942 10467 291,'0'-3'31,"4"0"-6,-4 1-3,4 2-5,0-3-7,4 3-1,0-3-1,-4-1-3,5 1-1,-1 0-3,-4 0 0,4 0 2,-4 3-1,4-3-2,-4 3 0,0 0-1,-4-4-6,5 4-6,-1-3-8,0 0-5,-4 0-5,4 3-9</inkml:trace>
  <inkml:trace contextRef="#ctx0" brushRef="#br0" timeOffset="316039.0764">1171 10254 273,'0'3'36,"0"-3"-4,0 3 0,0 8-4,0 2-2,0 1-3,0 2-3,0 3-1,0 2-4,0-2-6,0-1 0,0 4-3,-4-5-2,0 6 0,4-9-2,0 8-2,0-4-5,0-2-4,0-4-6,0-4-5,0 2-6,0-7-7,0 6-7,0-9-4</inkml:trace>
  <inkml:trace contextRef="#ctx0" brushRef="#br0" timeOffset="316939.1278">831 8884 222,'0'0'35,"0"0"-8,0 3 2,0 3-6,0 8-2,-4-1-2,4-3 0,0-4 1,0 2-1,-8-5-3,4 7 0,-4-4-1,-1 0 0,1 1-4,-4-4-3,0 0-1,-1 0-2,1 2-2,-4 5-2,3-7 1,-3 0 0,0 0-1,-1-3 0,-3 0 0,3 0 0,1 0-1,4 0 0,-1-3-1,1 0 2,0 3-2,8-3-2,-4-4-1,4-1 1,-5-4-2,9-1-3,0 0 4,0 4 1,0-3 0,0 3 1,0-4-1,9 2 0,-5 2-1,8-1 1,-4 0 0,0 6 1,5-6 0,3-3 1,-4 7 1,9 3 0,-5 0 0,5 1 0,-1 2 0,-4 0 5,1 2 3,-1 4 2,0 4-1,1 2 1,-1-4-3,-3 5-1,7 3 1,-8 1-2,5-4-3,-1 3 0,0-8 0,1-2 0,-1-3 0,1 1-3,-5 2 1,4-6 2,-4 0-2,1-3 0,-5 0 1,0-7-2,0-1 2,0-2-2,-3 1-2,-5 0-1,4 0-2,-4-4-2,4 5-3,-4-5 3,-4 3-1,4-1 4,-4 1-1,4 4 0,-9-1 3,1 4 1,0 1 0,0 5 5,-4 0 2,3 5 3,-3 7-1,-4 1 0,-1 6-2,1 2-3,4-4-1,-9 6-7,5-3-7,-1 2-9,1-4-9,4-2-9,0-3-12</inkml:trace>
  <inkml:trace contextRef="#ctx0" brushRef="#br0" timeOffset="318080.1931">1326 9424 257,'0'0'36,"0"0"-2,0-3-1,0 3-4,0 0-2,0 0-6,5 0-3,-5-2 0,0 2 0,8-6-1,4 3-4,-4-4-5,4 1 0,5 0 0,-5-2-4,5 5 0,-1-4-1,-4 1-2,9 3 0,-5-1 1,0 1-2,1 3 1,-5 0-1,0 0-1,-3 0 1,-1 3-2,0 4 2,-4-1-2,-4 5 1,0 2 0,0 3-1,0 1 0,-8-1-2,-4 2-2,-1 1-1,1 2 2,0-2-1,-1-3 1,1-2-1,0 2 4,0-2-1,-5 2 0,9-3 1,0-2 1,0-2 1,-1-2-2,5-4 2,0 0 0,4 0 0,0 0 1,0 1 1,0-3 2,8 6-1,1-7 0,-1 0 0,4 3 4,0-3-1,5 0-3,-1 0 1,0 0-1,-3 0 0,3 3 0,-4 3 1,5 4-1,-5-4-1,0 0 0,1-1-1,-1 8 2,-4 3-1,-8-2 3,4-1 0,-4 0 1,0 4-1,0-1 1,0 0 1,-4 1-3,-4-1 0,-4 2 1,-1-2-1,1 4-1,0-4 2,0 5-2,-5-5-1,1-3 2,3-7-1,-3 2 0,4-2 0,-5-3-2,1-3 1,4 0 0,0 0-1,-1-6-1,1-5-5,8 1-3,-8-6-3,3 2-4,1 5-5,4-7-5,-4 3-7,8 2-9,0-2-6,-4 0-5</inkml:trace>
  <inkml:trace contextRef="#ctx0" brushRef="#br0" timeOffset="318813.235">1941 9661 173,'0'0'19,"0"-5"4,0 5-5,4 0 4,-4-1-1,4 1-2,4-7-1,-4 4-1,0 3-1,-4 0 1,8-3 1,-8 0 2,0 3 0,4-4-2,-4 1-2,0 0-3,0 0-1,0-2 0,0 5-4,0-3 0,-4 0-3,-4-4 0,4 4-1,-4 0-1,-4 0-1,3 0 0,1 0-1,-4-1 0,8 1-1,-4 3 2,-1 0-1,5 0-1,-4 0-2,0 0 2,4 0 1,-4 0-1,-1 0 0,5 3 0,-8 1 0,8 2 0,-4 0 0,0 7 0,-1-2 1,5-1 0,0 2 0,-4 3-1,0 4 2,4-5 0,-4-1 1,4 3 2,4 1 0,-5-4 1,1 3-1,4-5 2,4 8-2,-4-6-1,0-2 1,5 2 0,-1-1 2,0-4-2,8 5 1,-8-4-1,4 1-2,0-4 2,1-4-1,3 1-2,-4-3 0,4 0 0,1 0 0,-1-3-1,-4 1-1,4-1 0,5-10-3,-9 10-3,4 0-5,1-3-1,-9 3-1,4 3-5,-4-4-6,0 1-8,0 0-7,-4 3-10,0-2-6</inkml:trace>
  <inkml:trace contextRef="#ctx0" brushRef="#br0" timeOffset="319575.2786">2129 9966 167,'0'0'18,"0"0"0,0 0 1,0-3 0,0 3-2,0-3-4,0 3-1,0 0-6,0 0 2,0-3-4,0 3 1,0 0 2,0 3-2,0-3 3,0 0 2,0 0-4,0 0 2,0 0 0,0 0 6,0 0 2,0 3 3,4-3-4,-4 0 3,0 3-2,0 10 0,4-2-3,-4-1-1,0-1-1,0 2-1,0 2-1,-4 0-2,4-2 3,-4 1-3,0 8-1,0-6-3,4 2 1,-4 0-1,4-2-2,0-1 2,0 3-2,-5-5 0,5 1 0,0 1 0,0-2 0,0 2-1,-4 0 0,4-4-5,0-1-2,0 2-1,0-4-3,0 0-6,0-2-2,0-4-4,0 0-1,0 3-5,0-3-4,0 0-5,0 0-3,0 0 0</inkml:trace>
  <inkml:trace contextRef="#ctx0" brushRef="#br0" timeOffset="321061.3636">2297 10089 169,'0'-4'21,"0"1"4,0 0 0,0 3-1,0-3-2,4 0 1,-4 3 0,4-4 1,-4 4 1,4 0 2,0 0-3,-4 0-2,0-3-4,0 3-3,0 0-2,0 0-2,0 0-2,0 0-1,0 0 0,0 0 2,0 3-2,0-3-2,0 4-1,0 2-1,0 4-1,-12-1-1,0-4-1,3 4 0,1 1 1,0-7-1,0 3-1,0 1 1,-5-6 0,1 3 0,4 2-1,-4-3 0,3 4 0,-3-4 0,8 0 0,-4 3 0,0-3 0,4 1 0,-1-3 0,1 6-1,4-4 0,0 3 2,0 0-2,0 4 1,0-5 1,0 1 0,4 4 1,5-4 1,3 4 0,-4-4-1,0-3 1,0 0-2,-3 0-1,3-3 0,0 2 0,0 1 0,-4 0 0,0 4-4,0-4-4,1 0-3,-5-3-3,4 3-5,-4-3-6,4 3 0,-4-3-8,4 0-7,-4 0-7</inkml:trace>
  <inkml:trace contextRef="#ctx0" brushRef="#br0" timeOffset="321435.385">2473 10057 228,'0'0'27,"0"-5"-6,0 2 3,0-4-3,4 4-2,0 0-2,-4 0-2,4 3-1,-4 0-2,4 0 5,0 0 4,0 3 0,0 3 2,-4 4-2,0-2-4,5 1-4,-5 7-1,-5 0-4,5-5 0,0 8-4,0-4 0,0 1-1,0 0-4,0-2-4,0-1-4,0 3-6,0-5-3,0 1-6,0-2-5,0-1-5,0-4-5,0 2 0,-8 15-8</inkml:trace>
  <inkml:trace contextRef="#ctx0" brushRef="#br0" timeOffset="321652.3974">2432 10179 298,'0'0'39,"0"0"-3,0 0-1,0 0-4,4 0-4,-4 0-7,0 0-4,4 0-6,0 0 0,4 0-4,0 0-1,5 0 0,-5 0-3,4 0-3,-4-1-6,-3-6-3,7 1-7,-4 3-6,0-4-4,0 1-8,5 0-3,-5 2 0</inkml:trace>
  <inkml:trace contextRef="#ctx0" brushRef="#br0" timeOffset="321907.412">2759 9976 228,'0'0'33,"4"0"-5,-4 0-3,0 0-4,0 0-1,0 0 6,5 0 1,-5 11 1,0 5-2,4 0-3,0-2-4,-4 2-4,0 1-5,0 6-2,0-3-2,0 2-1,0-1-2,0 1 0,0-4-5,0-2-6,-4-2-7,4 2-4,-4-3-9,4-4-7,0-1-9</inkml:trace>
  <inkml:trace contextRef="#ctx0" brushRef="#br0" timeOffset="323041.4769">3079 9095 199,'0'-3'14,"0"0"-2,0-1-4,0 4 0,0 0 0,0-3 3,0 0-1,0 3 1,0 0 1,0 0 3,0 0-2,0 0 1,0 0-2,0 0-1,0 3 0,0-3-1,-4 3-1,4 4-2,-9 2 2,-3-4-2,8 8 3,-4-4 2,0 1-1,-1 7 0,5-4 2,-4 1-2,-4-1 2,4 0-1,0 4-2,3 6 1,-7-3-3,8 6-2,0-6 0,-4 4 0,4 5-1,-5-2 1,5 0-1,0 1 1,0 3 0,0-1 0,0-1-1,4 1 1,0-3 0,0 0-3,0-2 0,0 2-1,0 0 1,0-1-2,4-2 1,0-2 0,4-5-2,1 6 0,-1-9 1,0 5-1,-4 2 0,4 1 0,0-1 0,5-2-5,-5-5-1,4-1-4,-4-4-4,1 1-1,-1-7-7,0 2-5,0-2-4,4 0-7,1 0-6,-9-6-5</inkml:trace>
  <inkml:trace contextRef="#ctx0" brushRef="#br0" timeOffset="324259.5465">3337 9275 185,'0'-4'30,"0"1"-1,0 3 3,0-3-3,0 3 0,0-2-3,0 2 1,0 0-3,0 0-1,0-3-5,0 3-3,0 0-2,0 0 1,0 0-2,0 3 1,0 2-3,0 11 0,0 2 0,0 4-1,0-1-1,0-2 1,0 4-2,0 3 0,-4 1 0,-1 3-2,5 0-1,-4 2-1,0-2 0,0 1-1,0-3-2,4-4 1,-4 3-1,4-5-3,-4-1-3,4-2-1,-4-1-3,0-3-2,4 0-3,0 4-5,-4-3-1,-5-5-5,9 5-3,-8-2-4,4-1-5,0-7-2,0 0-2</inkml:trace>
  <inkml:trace contextRef="#ctx0" brushRef="#br0" timeOffset="324654.5691">3562 9410 218,'0'0'18,"4"0"0,-4 0-5,-4 0-1,4 3-2,0 5-2,-8 1-1,3-2-2,1 2-1,0 1 0,-4-5 1,0 4 5,0 1-1,0-1 2,-1-1 1,1 2 1,-4-1-1,-4 1 0,3-1 1,1-1 0,-4 2 2,3-1-2,1 1 2,0-4 0,-1 2 2,1-1-2,8 2-2,-4 1 0,4-4-5,-4-1 0,4 1-3,-1 0 1,5 1-1,0-4-3,0 0 1,9 4 0,-1-1-3,4-1 2,0 1 0,1 0-1,-1-2 0,4-1 0,1 0-2,-5 0-3,0-3-5,-4 3-5,5 0-4,-5-3-6,0 5-3,0-5-3,-4 0-6,0 3-4,1 1-3</inkml:trace>
  <inkml:trace contextRef="#ctx0" brushRef="#br0" timeOffset="324947.5859">3750 9424 304,'0'0'35,"0"-3"-10,4 3 0,-4 0-6,0 0-4,0 0 4,0 0-2,0 3 0,0 13 0,4 0 0,-4 1-2,0-1-3,0 2-1,0 4-1,0-5-3,0 6-2,0-3-2,0-1 0,0-1-1,0 1-3,-4 2-4,4-5-7,4-4-3,-4-1-6,0 2-5,0 0-5,0-4-6,0-4-4,0 2-1</inkml:trace>
  <inkml:trace contextRef="#ctx0" brushRef="#br0" timeOffset="325164.5983">3660 9602 364,'0'0'43,"0"-3"-8,0 3-3,0 0-7,0 0-5,8 3-6,0-3-3,5 0-4,-1 0-5,-4 0-4,4 0-9,1 0-3,-1-3-4,0 0-4,1 0-8,-1 3-2,0-7-4,0 4-6</inkml:trace>
  <inkml:trace contextRef="#ctx0" brushRef="#br0" timeOffset="325567.6214">3979 9467 377,'0'0'32,"0"0"-8,0 0-3,0 3-2,0 4-2,0 2-3,0 5-5,0 2-2,-4 7-2,4-6-2,-4 2 1,4 2-2,0-2 0,0-5 0,0-1-1,-4 1-1,0-1 0,4 0 0,-4-4 1,4-1-1,0-5 0,0 0 1,-4 1-1,4-4-1,0 0 2,0 0-1,0-7 0,-4-1 0,4-8 0,0 1 0,4 3 0,0-4-1,0 2 6,4 1 1,-4 1 3,0-4-1,0 8 2,5-5 0,-5 7 1,0-1-3,0 3-1,-4-3 0,8 1-3,-4 0 0,0-1-2,0 4 0,5 0-1,-1 0-2,0 0-3,0 3-2,0 0-3,5 0 0,-5-4-4,4 4-3,-4 0-8,5-3-5,-5 2-7,4 1-2,-4 0-5,4 0-3</inkml:trace>
  <inkml:trace contextRef="#ctx0" brushRef="#br0" timeOffset="325821.6359">4397 9364 314,'8'-4'33,"-4"4"-3,-4 0-2,0 0-3,0 0 6,0 7-8,4-1-1,-4 5-5,0 5-4,0 0-1,0 2-3,0-3 0,0 3-3,4 1-2,-4-1 1,0 1-2,0 1 0,0-1-2,0-1-3,0 1-2,0-3-4,0-2-6,0 2-5,0-5-4,0 5-5,-4-3-8,4-1-4,-4-7-1,0 27-9</inkml:trace>
  <inkml:trace contextRef="#ctx0" brushRef="#br0" timeOffset="326054.6492">4327 9556 380,'0'0'41,"0"-3"-3,0 3-8,0 0-8,4 0-3,-4 0-4,5 0-2,3 0-3,-4 3-2,-4-3-2,4 3-3,4-3 0,0 3 0,0 1-2,1-4 1,-1 3 0,4-3-2,-8 0-2,4-3-5,1 3-3,3 0-6,-8 0-5,0 0-4,0 0-6,8-4-3,-3 4-3,-1-3-3,4-3-3</inkml:trace>
  <inkml:trace contextRef="#ctx0" brushRef="#br0" timeOffset="326314.6641">4720 9314 332,'0'0'32,"0"0"1,0 0-2,0 4 3,0-1-5,0 0-5,0 11-1,0 2-6,4 3-3,1-1-3,-5 4-3,0 2-1,0 0-3,0 1-1,-5 2 0,5 2-1,-4-9-4,4 1-3,0-2-1,-4 0-6,4-5-6,-4-4-3,0 0-8,4-2-7,0-5-5,0 0-6</inkml:trace>
  <inkml:trace contextRef="#ctx0" brushRef="#br0" timeOffset="326641.6828">4827 9043 344,'0'0'43,"8"0"0,4 3-5,-4 3-8,5 8-3,-1 2-4,0 0-4,1-2 0,-1 12 0,0 1-2,0 3-3,5 7 2,-5-1 0,-4 1-4,-4-1 2,5 6-4,-9-1 0,0-1-3,4 3-1,-4-7-2,-4 1 0,-1 4-2,-3-6 0,-4 0-5,4-5-4,0 1-5,-5-8-4,5 3-5,0-7-5,4 2-8,4-9-12,-8-4-15</inkml:trace>
  <inkml:trace contextRef="#ctx0" brushRef="#br0" timeOffset="327658.741">5285 9070 254,'0'-7'25,"0"7"-3,0-3-5,4 3-3,1 0-5,-5 0 0,0-3-3,0 3-1,0 0-2,0 0 3,0 0 3,0 0 2,0 0 6,0 0-2,0 3 2,0-3-1,0 6-3,0-2 0,-9 11-1,9-2 0,-12-5-3,8 5 1,-4-4-3,0 2-1,-1 2 0,-3 0-1,8 4-1,-4-1 4,-4 5-1,3 1 1,1 2-2,0 2-2,0 1 3,0 3 0,-1 2 0,1-2-1,4 0 0,-4 3 0,8-2-1,-4 4 0,-4-2 0,4-3 0,-1-3-1,5 0-1,5 2-1,-1-5 0,0-2-1,0 2-1,4-5 0,0-2-1,-4 6-3,0-9-4,5 2-1,-5-4-3,4 0-5,0-6-4,0 0-6,0-6-7,1 7-8,3-7-3,-4-4-4</inkml:trace>
  <inkml:trace contextRef="#ctx0" brushRef="#br0" timeOffset="327958.7581">5416 9208 415,'0'-3'41,"0"3"-7,0-4-10,0 4-5,0 4-5,0-4-5,0 0 2,0 9 0,4 6 0,-4 4 1,5 1-2,-1 6 1,-4 4-2,4 0-1,-4 3 0,0-1-3,0 2-1,-4-1 0,4 0-2,-4 4 1,-5-7-3,5 2-4,-4-5-1,4 0-5,0-5-2,-4 2-2,4-2-2,0-7-6,-1 1-5,1-8-4,4-2-8,-4 0-1,4-6-4,0-6-10</inkml:trace>
  <inkml:trace contextRef="#ctx0" brushRef="#br0" timeOffset="328318.7787">5592 9446 279,'0'0'37,"0"0"-7,0 0-4,0 0-9,0 0-2,0 0-5,0 3-3,-4-3-2,4 7-1,-4-7 0,0 8-3,0 1 0,-4-2 1,0 2 0,-1-2 4,1 1 1,0 1 3,-4-3 0,4 4 2,-1 0 3,1-6-3,-4 6 1,4-1-1,-5 1 0,5-4-1,0-1-2,4 1-1,0 1 0,0-1-2,0 0 0,0 1-2,4-1-1,0-1 0,0 1-2,0-3 0,0 1 0,4-1-1,0 0 0,4 0 0,0-3 0,4 0 1,-3 0 0,-1 0-3,0 0-3,0 0-3,-4 0-1,5 0-3,-1 0-5,-4 0-4,4 0-4,4 0-7,-4 0-4,5 0-8,-5 0-3</inkml:trace>
  <inkml:trace contextRef="#ctx0" brushRef="#br0" timeOffset="328602.795">5891 9383 321,'0'0'35,"0"0"-8,0-3-7,0-1-6,0 4-3,0 0-3,4 0-2,-4 4 2,4 3 5,-4 6 2,5 6 4,-5-1-4,4 4-1,-4-1-4,0-1-2,0 3-1,0-3-1,0 3-3,0-3-3,0-1-7,0-3-3,0-2-6,0 2-2,4-6-4,-4-5-1,0 1-4,0 0-2,-4-2-2,4-4-5,-13-7-8</inkml:trace>
  <inkml:trace contextRef="#ctx0" brushRef="#br0" timeOffset="328820.8074">5785 9543 316,'4'0'39,"0"0"-5,-4 0-1,4 0-1,-4 0-5,4 0-6,4 0-8,5-1 0,-5 1-6,0 0-2,0 0 0,0 0-6,5 0-4,-5 0-4,4 0-1,-4 0-4,1-3-3,-1 3-5,0 0-5,0-4-5,0 1-4,5 0-2</inkml:trace>
  <inkml:trace contextRef="#ctx0" brushRef="#br0" timeOffset="329257.8324">6202 9424 325,'0'-3'38,"0"1"-5,0-1-5,0 3-2,0 0-2,0 0 0,0 0-7,0 0-2,0 3-5,4 5 1,-4 8-6,0 0 0,0-2-1,5 2-1,-1-1-2,-4 0 1,0-2 0,0 1-1,0 2 0,0 0 0,0-5-2,-4 2 2,-1-3-2,1-1 2,0-1-1,0-2-1,0 4-1,0-7-1,4 4 0,-4-6-2,0-1 1,4 5 0,0-3 1,0-2 1,0 0 1,0-2 0,4-11 0,-4-3 1,0-1 1,8-2-2,0 1 2,0-1 0,1 2 2,-5-6-1,4 4 3,-8 2 0,12 4 2,-8 2-1,-4 1 0,9 4-1,-1-3 0,0 5-1,-4-2-1,4 3-2,4 1 0,-7 2 0,7 0 0,-8 0 0,4-3-1,-4 3 1,4 0-1,1-3-3,-1 0-4,0 0-3,0 3 1,0-4-7,-4 1-6,5 0-5,-1 3-6,-4 0-6,4-3-6,8-7-8</inkml:trace>
  <inkml:trace contextRef="#ctx0" brushRef="#br0" timeOffset="329613.8528">6489 8907 317,'0'0'32,"0"0"2,4 4 2,4-1-1,5 9-5,-1-5-5,0 7-4,0 5-1,1 0-3,-1 2 0,4 0-1,-3 4-3,-1 5 3,-4 4-2,0-1-2,5 10 1,-9 3-3,0-3-3,-4 3 0,0 0-2,0-3-2,0 0 0,0-5-1,0 0 0,-8-1 0,-1-4-2,1-3-1,-4 1-3,4-6-3,0-4-4,-1-2-3,1-5-5,0-1-4,4 0-6,0-9-8,0 3-9,4-4-11</inkml:trace>
  <inkml:trace contextRef="#ctx0" brushRef="#br0" timeOffset="330275.8907">6862 9437 291,'0'0'38,"4"0"-3,-4-3 4,0 3-4,0 0 1,0 0-4,0 0-8,8 0-3,-4 9-2,-4-3-4,8 4-2,-4-2-2,4 2-1,1-1 0,-1 1-2,0-2-2,0 1 0,4 4-2,-3 0 0,3-2-2,0 5 0,0-2-1,-3 2 0,3 0 1,-4-2-1,0 5-1,-4-3-5,5-2-2,-9 2-3,4-5-3,4 2-4,-4-3-1,-4-4-4,4-3-3,0 0-7,4-3-4,-8 0-2,0-3-7,4-22-6</inkml:trace>
  <inkml:trace contextRef="#ctx0" brushRef="#br0" timeOffset="330568.9074">7038 9424 280,'0'-3'36,"0"1"-3,0 2-3,-5 0-5,5 0-5,-4 0-1,4 0-5,-4 2 1,0 1 0,0 3-1,-4 10-1,0-1 1,0 1-2,-1 3-2,5-2-1,-4 5-2,4-1-1,-8 1-2,4-1 0,-1 1-1,1-1-2,0-7 0,-4 8-3,3-6-5,1-5-6,4 5-4,0-3-5,-4-5-4,8-2-3,-4 1-3,4-7-2,0 0-6,4-10-6</inkml:trace>
  <inkml:trace contextRef="#ctx0" brushRef="#br0" timeOffset="330919.9275">7320 8791 280,'4'0'29,"-4"-3"-6,0 3-5,0 0-5,0 0 3,0 0 2,0 0 6,4 7 5,0 8-1,-4 0-1,0 1-5,0 0-1,0 4-4,0 2 0,0-1-3,0 0-2,0 4-1,0 2-3,0 0-1,0-1-3,-4-2-2,0 1 1,4 2-1,-4-3-4,4-2-3,0-1-3,-4-2-2,0-2-2,4-1-6,-4 0-3,4-8-4,-4 2-7,4-7 0,-4-3-5,4 0-6,-13-7-10</inkml:trace>
  <inkml:trace contextRef="#ctx0" brushRef="#br0" timeOffset="331284.9484">7529 8907 317,'0'0'29,"0"0"-5,-4 0-5,4 0-1,-4 4-5,4 8 0,-9 1-6,1-5 0,0 1-4,4 4 0,-4 0-1,4-5 1,0 1-2,-5 1 3,1-1 1,0-4 0,-4 5 2,8-7 2,-4 3 1,3-2-2,-3-1 0,8 0 0,-8 3-2,8-4 1,-4 1-3,0 7 0,0-4-1,4 0-2,0-6 1,0 3-1,0 4-1,0-1 1,4 2-1,0-5 1,0 4 0,4-4-1,5 0 0,-5-3 0,4 0 0,-4 3-4,0 0-6,-4-3-4,1 4-3,-1-4-2,4 3-4,-4 0-5,4-3-4,-4 0-5,0 0-4</inkml:trace>
  <inkml:trace contextRef="#ctx0" brushRef="#br0" timeOffset="331578.9652">7811 8860 309,'0'0'27,"0"0"-7,4 0-3,-4 0-2,0 1-2,0 15-3,0 0-2,0-2-3,0 2 0,0-1-1,0 0 2,0 1 4,0 2 2,-4 1-4,4-5-1,0 2-3,-4-3 1,4 1-5,-4-1-5,4 0-8,0-4-8,-4-1-9,4 2-7,0-1-3,-12-2-6</inkml:trace>
  <inkml:trace contextRef="#ctx0" brushRef="#br0" timeOffset="331804.9781">7697 8996 357,'0'-3'32,"4"0"-6,0 3-1,-4 0-2,0 3-6,12-3-4,-8 3-4,13-3-2,-5 0-3,0 0 1,-4 0-6,9 0-5,-5 0-2,0 0-5,1-3-4,-1 0-5,-4 0-5,0-2-2,0 2-4,1 3-3</inkml:trace>
  <inkml:trace contextRef="#ctx0" brushRef="#br0" timeOffset="332248.0034">8049 8911 300,'4'0'27,"-4"0"-2,0 3-2,0 0-1,0 0-3,0 13-3,0-5-1,0 2-3,0 3-1,0-5-2,0 2 2,0-1-3,0-1-1,-4-1 1,4 0 1,0 4-3,0-1-4,0-4 2,0-3-3,0 1 1,0-1 0,-4-3-1,4 1-1,-4-3 1,4 2 1,0-3-2,-4 0 0,4 0 0,-5 0 0,1 0 2,4-3-2,0-2 0,0-7 0,0-1 1,0 0 0,4 2 0,-4-2 2,5 4 1,-5-6 1,4 6 2,0-1-2,0 4-1,4-2 1,-4 2-2,4-1 1,-4 1-2,13 6 0,-13-3 2,4 0-1,0-4 0,0 4 0,-4-3-1,5 6-1,-5 0 0,4 0 0,-4 0 0,0-3-6,0 1-3,-4 2-4,8 0-5,1 0-5,-5 0-8,4 0-8,-4 0-5,4-3-4,13 6-7</inkml:trace>
  <inkml:trace contextRef="#ctx0" brushRef="#br0" timeOffset="333449.0721">8626 9219 246,'0'0'31,"0"-5"-4,0 2-2,0 0 0,4 3-4,-4 0-5,0 0 0,0 0-3,0 0 6,0 0 4,0 3-1,4 0-2,-4 8-3,0 2-4,4 0-1,0 1-4,1 2-1,-5 0-1,0 1-3,4 7 0,-4-2 0,0 1-3,-4 1-1,4-1-4,-5 6-7,1-8-5,-4 3-4,0-2-6,4-5-4,0 2-5,0-3-4,4-5 3,-13 23-7</inkml:trace>
  <inkml:trace contextRef="#ctx0" brushRef="#br0" timeOffset="333701.0866">8503 9446 330,'0'0'39,"0"3"-1,0 1-2,0 2-7,4-4-4,-4 1-7,9 3-4,3-3-3,-4 1-1,4-1-4,1 0-2,3-3 0,0 0-1,1 0-1,3-3-2,-3 3-6,-1-3-6,0-4-7,-3 1-6,-1 1-7,-4 2-6,4-4-5,1 4-9</inkml:trace>
  <inkml:trace contextRef="#ctx0" brushRef="#br0" timeOffset="335106.1669">9650 8831 251,'0'0'30,"-5"0"-2,1 3-2,0 0-4,-4 7 2,-8 3-5,3-5-1,1 1 0,-8-2-3,3 5 2,5-4-4,-8-1 0,-5-4-2,4 6-4,-7 1 0,3-5-3,-3 1-1,-1-3-1,0-3 0,1 3-1,-1-3-1,0 0 0,1 0 4,3 0 0,-4 3 1,13-3 0,-4 0-2,7 0 3,1 0-3,4 0-1,0 0 1,-1 4-1,9-4-2,0 0 0,0 3 0,0-3 0,0 6 1,0 1 0,0-4 1,9 3 1,-1-1 1,4 4-2,0 4 1,1-2 0,-1 2-1,4-3-1,-3-1 0,7-1 2,-8 2-1,5 2 0,3 1 1,-3-7 1,-1 9 1,-4-3 0,9-2 2,-9 1-4,8 2 1,-3-7-2,-1 7 0,1-5-1,-5 1 0,4 1 0,-3-2 0,-1-2 0,-4 4 0,0 2-1,0-2 0,-4 1 1,1 2-1,-5 3 2,0-5-4,0 5 2,0-2 0,0 2 2,0 0-4,-5 0 2,-3-2 2,-4 2-4,0 1 2,4 2 2,-5-4-4,-3 1 2,0 0 0,-1-2 0,5 2 0,-5 0 2,-3-2-1,4-1-2,-1-2-1,-3 2 2,3 2 0,1-2 0,4 1 0,-5-1 0,5 2 0,0-6-2,0 1 1,7-4 0,-3 0-1,4-1 2,4-2-1,0 0 0,0 1 1,0 2 0,4-3 1,4 4 0,5-4 1,3 0 2,5-3 1,3 3-1,1 0 1,-1-3 0,1 3-2,-1-3 0,5 0-2,-4 0 1,3 0-1,1 0 0,0 0-1,-1 0 1,-3-3-4,3 3-1,1-3-1,-8-3-5,-1-1-2,-4 4-2,1 3-7,-5 0-4,0 0-6,1 0-6,-5 0-6,-4 0-5,-4 19-9</inkml:trace>
  <inkml:trace contextRef="#ctx0" brushRef="#br0" timeOffset="336098.2237">9171 10000 187,'0'-7'30,"0"4"-3,0 3 2,0 0-2,0 0 0,0-6 2,0 4-2,0 2-2,0 0-5,0 0 0,0-3-5,0 3 0,0 0-1,0 3 1,0 2-2,0 4-1,0 1 0,0 3-1,-5-2 1,5 5-2,0-2-1,0 2-1,-4 3-1,-4 2-2,4 1-1,0-1-1,-4-1 0,4 6 0,-4-3-3,3 3 0,-3-2 1,4-4-5,0 6 1,-4-9-3,4 6-3,-4-8-2,3-3-1,1 4-6,4-5-3,0-2-4,0-2-2,0-4-5,0-3-4,0 0-6</inkml:trace>
  <inkml:trace contextRef="#ctx0" brushRef="#br0" timeOffset="336523.248">9342 10063 270,'0'-3'17,"0"3"-4,0 0-1,5 0-6,-1 0 1,-4 0-3,0 0-1,0 0-1,0 3-1,0 7 0,0-1 0,0 7-1,-9-8 3,1 5-2,0-1 3,0 0 2,0-3 4,-5 4 1,5-4-1,0 3 2,-4 0-1,4 1-1,-5-3-1,5-3 3,-4 3 0,4-4-1,-1 1 0,1-1-1,0 0 1,4-4 1,0 1-2,0 0 1,4-3-6,0 0 1,0 4-1,0-1 0,0 0-1,0 0-1,0 0 2,4 0-1,4 1 1,0-1-3,5 2 1,-5 1-2,4-3 1,0 3-1,-3-2 0,3-1 0,-4 0-1,-4 3 0,4-1 0,-4-2-2,0 4-6,1-4-2,-5 3-3,8-3-3,-8 1-3,4-1-5,0 0-3,-4-3-4,4 0-7,4 0-4</inkml:trace>
  <inkml:trace contextRef="#ctx0" brushRef="#br0" timeOffset="336854.2669">9519 10171 283,'0'0'39,"0"0"-1,0 0-3,0 3-2,0-3-3,0 4-6,0-4-7,4 4-4,0 0-3,0-1-3,4 0-2,0-3 0,4 0-3,-3 3 0,-1-3-9,4 0-5,0-3-6,-7 3-7,3-3-3,-4 3-5,0-3-3,0-1-2,0 1 0</inkml:trace>
  <inkml:trace contextRef="#ctx0" brushRef="#br0" timeOffset="337084.2801">9457 10357 269,'0'0'31,"0"-3"-6,0 3 1,0 0 0,8 0 0,0 0-7,5 0-2,-1 0-6,-4 0-3,5-3-1,-5 3-2,4-3-1,-4 1-8,4-3-5,1-1-6,-5 1-9,-4 2-4,0-3-8,17-1-8</inkml:trace>
  <inkml:trace contextRef="#ctx0" brushRef="#br0" timeOffset="337314.2932">9776 10278 341,'0'0'35,"5"0"-2,-1 0-2,0-3-5,4 3-7,0 0-4,0 0-4,0 0-3,5 0-2,-5-4-3,0 4-3,0-3-6,-4 0-8,5 1-1,-1-1-5,-4-3-5,0 0-6,0 2-3,-4-2-4,4-7-7</inkml:trace>
  <inkml:trace contextRef="#ctx0" brushRef="#br0" timeOffset="337541.3062">10026 10006 293,'0'0'42,"0"0"-5,4 0-4,-4 0 0,0 3-2,0 7-5,0 4-6,0 8-3,-4-1-4,4 1-4,0-1-3,0 3-1,-8 1-2,8-4-1,-4 1 0,4-5-4,0 3-5,0-5-3,0-3-9,0 0-4,0-2-7,0-5-4,0-2-10,0 0-3</inkml:trace>
  <inkml:trace contextRef="#ctx0" brushRef="#br0" timeOffset="338486.3603">9457 8609 190,'0'-7'27,"0"4"-6,0 3-2,0 0-2,0 0-4,0 0 0,0 0-4,0 0 2,0 0-1,0 0 5,0 0 1,0 0 3,0 6-1,0-2 1,0 5-6,-4 1 1,0-4-4,-4 2 0,-5 5-5,5-4-1,-4 2 0,0-1-1,-1-1-2,5-1 1,-8 2 0,-1-4-2,5 1 1,0-1-1,0-6 0,-1 0 1,1 0 1,0 0-4,4-3 0,-1 0-3,5-4-1,0-6-4,-4-1 0,8-2 2,0 2 0,0-2-1,0 2 2,0-2 2,4 3 2,0-3 2,0 8-2,5-8 2,-9 5 0,8 2 0,-4 2 0,0 4 2,4 0-2,-4 0 3,4 3 7,1 0 3,-1 3 3,4 0-3,0 4 3,1 2-2,3-1 1,0 2-3,1-1-2,-1 1-1,5-6-4,-5 6 0,8 0 0,-3-1-2,-5 1 1,5-2-1,-1 4-2,-3-2 1,3-4 0,-8 1-2,5-3 1,-5-1-3,0-3 0,1 0-1,-5 4 0,0-4-1,-4-4-3,4 1 0,-4-1-2,0-9 1,1 3-1,-1-2-1,0 0 1,-4-3-1,0-1 1,0 1 4,0-1 0,-4 2 1,0-2 1,-1 7 1,-3 2 2,-8 4 1,8 3 0,-5 0 3,1 3 1,0 0 2,-9 4 0,1 9-3,8-2 0,-1 2-1,-3-2-4,0-1-5,7 0-8,-3-4-7,4-2-10,0-1-5</inkml:trace>
  <inkml:trace contextRef="#ctx0" brushRef="#br0" timeOffset="339431.4143">10264 9125 161,'0'-3'14,"0"0"0,0-4-2,0 4 4,0 3-5,0-3 1,0 2-5,0-6 3,0 4-1,0 3-1,-4-10 1,-1 4-1,1 3 6,-4 0 1,4-4-1,-4 1 2,0 3-3,0 1 1,-1-4-3,1 0-1,-4 2 2,0 1-3,-1 0 1,5 0-1,0 3-1,0 3 0,0-3 0,-5 0-1,5 0-1,0 0 1,0 6 1,0 1-2,-1 4 1,1 5 0,0 3 0,4-5 1,0 2 1,0 0 0,-5 8-1,9-4 1,0 6 0,0 4-2,-4 0 1,4 2-1,0-2 0,0 0-3,4 1 0,1-6-1,-1-1 0,0-3-2,4-5 2,4-1 1,-4-3-1,1-6-1,3 0 2,0-3 0,5-3-2,-1 0 0,8-3 0,-11 3-1,7-3 2,-7 0-4,3-3-3,0-1-3,-8 6 0,1-3-3,-1 4 0,0-3-4,-4 3-3,0 0-6,0 0-5,-4 0-5,4 0-5,-4 0-6,-4 0-7</inkml:trace>
  <inkml:trace contextRef="#ctx0" brushRef="#br0" timeOffset="339866.4392">10493 9575 279,'0'0'33,"0"-3"-3,0 3-2,0-3-1,0 3 0,0 0 2,0 3-2,0 3-4,0-4-3,0 4-3,-4 13-3,4-3-2,0-5-2,0 2-2,0-2-1,0 5-2,0 0-1,0-2-2,0-1 1,-4 3 0,4-2-4,-4-1 2,0 0-2,4 1-1,-5 2-2,1 0-2,0-10-3,4-1-2,-8 1-9,4 4-5,4-4-5,-4-3-5,0 0-7,4-1-2,0 8-9</inkml:trace>
  <inkml:trace contextRef="#ctx0" brushRef="#br0" timeOffset="340273.4625">10702 9605 267,'0'0'17,"0"0"1,0 0-3,0 3-2,0-3-3,0 7-1,0-7-3,-8 8-1,3-2-1,1 0 5,0 1-1,-4-4 0,4 3 3,0-1 0,0 0-2,-4 0 1,3-5-2,-3 0-2,0 6-1,4-6 0,0 6-1,-4 1 2,0-4-1,-1-3 1,1 6-1,4-3 1,0 2 2,0-5-1,0 7-2,0-4 0,4 0-4,0 0 2,0 0 0,0 4 1,0-4 2,0-3-3,4 6 2,0-3 0,4-1 0,0-2 0,0 3-1,1 0-2,3 1-2,-4-4 2,0 0-1,-4 0-1,5 0-3,-5 3-7,8 0-6,-8-3-4,0 0-5,0 0-5,0 0-4,0 0-4,1-3-1,3 0-8</inkml:trace>
  <inkml:trace contextRef="#ctx0" brushRef="#br0" timeOffset="340588.4805">10968 9562 279,'4'-3'30,"-4"0"-4,0 0-7,4 3-1,-4 0-7,0-3-2,4 3-1,-4 0 1,4 0 8,-4 3 6,4 3 3,0 4-3,0 1-4,-4 2-4,0-1-3,0 4-3,0-5-2,0 5-2,0-1-1,0 0-1,0-2-3,0 1-4,0 2-3,-4 0-2,4-8-3,0 2-2,0 2-4,0-5-4,-4-2-5,0 1-5,-4-3-6,8 3 0,-25 14-7</inkml:trace>
  <inkml:trace contextRef="#ctx0" brushRef="#br0" timeOffset="340834.4946">10915 9721 295,'0'0'39,"0"-3"-9,0 3-4,0 0-3,4 0-7,4 3-5,0-3-2,0 0-2,0 0-1,5 0-3,-1 0-6,4 0-5,-3 0-3,-1 0-4,0-3-3,-4 0-3,5 0-5,-5 0-5,0-4-3</inkml:trace>
  <inkml:trace contextRef="#ctx0" brushRef="#br0" timeOffset="341068.508">11308 9602 323,'0'-3'29,"4"3"-7,0-3-6,-4 3 3,4 3 1,-4 3 2,4 10-5,-4-8-5,0 5-1,0 0 1,-4 1-2,4-1 1,-4 2-6,0-3 1,0 0-3,0 1-1,-5 1-1,9 2-4,0-6-7,-4 1-7,0-2-9,4-2-3,-4-1-8,4 1-3,-16 16-12</inkml:trace>
  <inkml:trace contextRef="#ctx0" brushRef="#br0" timeOffset="342044.5638">11541 8896 183,'0'0'18,"0"0"-1,4 0-2,-4 0-4,0 0 0,0 0-2,0 0-2,0 0 1,0 0 0,0 0 3,0 0 0,0 0 1,0 0 2,0 0-2,0 0 2,0 0-2,0 0-1,0 0 1,0-3-2,0 3-1,0 0-3,0 0-3,0 0 1,0 0 0,0 0-2,0 0-1,0 0 0,0 0 0,0 0 0,0 0 1,0 0 3,0 3 0,0 0 1,-8-1 1,4 8 0,-4 2 1,3 3-1,-3-3 3,4 1-2,-4 3 0,4 1 2,-4-1-3,4 5 0,-5 1-1,1 5 1,-4 0-2,8 3 2,-4 5-2,0-1 1,3-1-1,-3 1 2,0-1-3,8-3-1,-4 2 2,4-2-4,-4 0 2,4-4 0,4 1-3,-4-3 0,4 1 1,-4-4 1,16-2-2,-11-5 0,3 2 0,0 0-2,0-5-1,4-1-7,-8-1 1,5 4-4,-1-5-3,-4 1-6,4-2-3,0-4-5,-4 3-5,9-1-5,-9-5-4</inkml:trace>
  <inkml:trace contextRef="#ctx0" brushRef="#br0" timeOffset="342457.5874">11844 8936 321,'0'-3'41,"0"3"-6,0 0-9,4-3 0,-4 3-2,0 3 1,0-3-5,-4 5-3,4 10-1,-4 1-4,4 0 1,-4-1-2,0 4 1,0-2-3,-1 7-1,1 5 1,0 1-3,0 3-2,0 1 0,0 2 0,0 2-3,4-1-1,-4-4 2,-4 4-1,4-1-1,-1-5 2,1-1-3,0 2-1,0-9-6,4 1-1,0-1-1,-4-3-5,0-1-5,0-3-4,4-8-5,0-2-3,0-2-8,0-4-2,0 3-2</inkml:trace>
  <inkml:trace contextRef="#ctx0" brushRef="#br0" timeOffset="342841.6094">12032 9155 323,'0'0'24,"4"0"-5,-4 0-9,0 4 1,0-4-6,-4 6 0,4 7-1,0-10-1,-4 8-1,0-5 1,-4 4-2,0-2 2,-1-2 1,1 4 2,-8-1 5,8 1 3,0-1 3,-1-4-3,-7 5 1,12-1 0,-8 1-3,3-2-3,5-2 0,-4 4-2,0-4-3,0 0-1,4 2 0,4 2-1,-4-1 0,4 1-1,0-4 0,0 1 0,4-3 1,-4-1-1,4 4 0,8-1 0,-4 1-2,0-1 0,5 0 2,-1 2 0,0-5-6,-4 4-4,1-7-6,-1 3-3,-4 0-4,0 0-4,0-3-5,-4 0-6,8-3-4,13 0-3</inkml:trace>
  <inkml:trace contextRef="#ctx0" brushRef="#br0" timeOffset="343087.6234">12298 9149 325,'4'-6'29,"-4"6"-9,0 0-6,0 0-2,0 0 5,0 6 3,0 0-1,0 4-2,0 14-5,0-5 0,-4 5-3,0 4-2,0-7 0,0 3-2,4 1-2,0-4-1,0 1-7,0-4-6,0-2-5,0-2-2,0-1-5,0-1-7,0-2-6,-4-5 0,0 14-10</inkml:trace>
  <inkml:trace contextRef="#ctx0" brushRef="#br0" timeOffset="343327.6372">12192 9302 339,'0'-2'45,"0"2"-6,0-3-6,4 0-6,4 3-4,-4 0-3,4 0-6,1 0-2,3 0-4,-4 3-3,9-3-3,-5 3-5,-4-3-4,4 0-5,1 0-4,-1 0-2,4 0-2,-4 0-3,1 0-6,3-3-2,-8 3 0,5-3 0,-1 0-2</inkml:trace>
  <inkml:trace contextRef="#ctx0" brushRef="#br0" timeOffset="343719.6596">12601 9241 322,'0'0'27,"0"0"-2,0 0-3,0 7 3,0 5-1,0-1-3,0-1-2,4 3-4,-4 4-3,0-1 0,0 2-5,0-3-1,0 1 0,0 2-3,0-2-1,0-5 1,-4 2-2,4-1 1,-4-2-2,4-2 0,-4-2 1,4-3-1,0 1 0,-8-4 1,8 0 0,0 0 0,0 0-1,0 0 0,0 0 0,0 0 0,0 0 0,0-4 0,0-8 0,4 0 0,-4 0 0,0-4 0,4 2 0,0-6 0,0 3-1,4-2 3,5 1 3,-9 3 2,4 2-1,-4 2 1,4 1-1,-4 4 2,1-1-3,3 4-1,0 0-1,0 1-1,-4 2-2,0-6 1,0 3 0,5 3 0,3 0 0,-4 0-1,0-3-1,5 3-4,-9 0-3,12-3-3,-4-1-4,-4 4-7,-3-6-7,3 3-9,-4 3-3,4-3-7,12-10-5</inkml:trace>
  <inkml:trace contextRef="#ctx0" brushRef="#br0" timeOffset="343973.6741">13211 9132 301,'4'-7'24,"1"7"-4,-1-3-7,0 3 5,0 0-2,-4 6 0,4 1 0,-4 7 3,4 2-1,-4 1-4,0 6 2,0-3-3,-4 3-3,0-3-2,-4 3-2,4-3-2,4 4-5,-9-5-5,5 0-7,4-5-4,-4 2-6,0 0-6,4-1-9,0 0-5,-8 25-6</inkml:trace>
  <inkml:trace contextRef="#ctx0" brushRef="#br0" timeOffset="344210.6877">13121 9271 375,'0'0'47,"4"0"-8,-4 0-11,0 4-7,0-4-4,0 0-6,4 3-2,5 6-4,-1-2 1,4-1-3,-4-4-1,5 1 1,-1 0-4,0-3-3,0 0-3,1 0-7,-1-3-2,0 0-5,1 1-4,-1-1-3,4-3-6,-4-1-2,-3-2-4</inkml:trace>
  <inkml:trace contextRef="#ctx0" brushRef="#br0" timeOffset="344452.7015">13535 9149 298,'0'0'24,"4"-3"-2,0 3 0,-4 0 2,0 6 2,4 4 1,-4-1-4,4 6-3,-4 0-1,0 3-4,-4 4-4,0 0-2,4-1-1,-8 3-4,4 1 0,0-1-1,-1 2-5,1-6-6,0 1-7,0-2-4,0-3 1,0-2-5,0-1-1,0-3-6,4-9-4,0 2-1,0-3 0</inkml:trace>
  <inkml:trace contextRef="#ctx0" brushRef="#br0" timeOffset="344804.7217">13694 8828 321,'4'0'52,"5"6"-5,-1 7-5,0-3-8,4 13-7,-3 1-3,3 2-2,4-3-2,-4 3-1,5-2 1,-1 6-1,-3 0 0,-1 8-1,0-4-1,0 5-1,1-2-3,-9 0-1,4 2-2,0-2-3,0-1-2,-4 1-1,0-7-1,1 2 0,-5-5-2,0 0 1,0 2-2,0-5-2,-5-4-4,-3 6-5,-4-9-5,0-1-8,4 2-7,-5-3-11,1 1-19,0-1-13</inkml:trace>
  <inkml:trace contextRef="#ctx0" brushRef="#br0" timeOffset="345619.7683">14227 9178 286,'0'0'40,"0"0"-4,0 0-1,0-4-6,4 4-4,-4-3-2,0 3 2,0 0-2,4 0-4,4 3 0,0 4-3,0-6-1,-4 12-1,5-7 0,-1 4-3,0-7 1,4 5-3,1 5-2,-1-4-1,0 7-1,-4-5-1,5-1-2,-5 6 0,4-2-1,-4 2 1,0-2-1,5 2-1,-9 0 0,4-2 0,0-1-2,0 0-4,-3-2-1,3-1-2,-4-1-1,4-3-4,0 1 0,-4-2-4,4-2-5,-3-3-4,3 3-4,-8-3-7,0 0-1,0 0-3,0-3-1</inkml:trace>
  <inkml:trace contextRef="#ctx0" brushRef="#br0" timeOffset="345904.7846">14435 9089 244,'0'-4'36,"0"1"-4,0 3-3,0 0-6,5 0 1,-5 0-2,0 0 2,0 3-1,0-3-2,0 7-1,0 2-6,0-1 2,-13 8 0,1 2-1,4 1-1,-5 5-4,1-5-1,0-2-1,0 9-3,-5 1-2,5-2 0,0 2-1,-1-3-4,1 1-4,0-4-3,4 1-4,-1-4-3,-3-2-5,8-8-2,0 1-4,4-2-2,0-4-5,0-3-7,0-3 0</inkml:trace>
  <inkml:trace contextRef="#ctx0" brushRef="#br0" timeOffset="346254.8046">14775 8427 277,'4'-4'32,"-4"0"-6,0 4-6,0 0-1,0 0 3,0 4 5,0 7 3,0 8-4,0 1 0,0 6-4,0 1-2,-4 0-4,0 5 0,0-2-3,0 0-1,0 0-3,4 0-1,-4 2-4,0-2 0,0 1-2,-1-1 1,1-5-2,4-4-2,-8 4-2,8-7-3,0-2-3,0-2-2,-4-8-4,4 7-1,-4-6-7,4-1-3,0-3-4,0-3-4,0 0-7,0 0-3,-8-13-7</inkml:trace>
  <inkml:trace contextRef="#ctx0" brushRef="#br0" timeOffset="346623.8257">15004 8675 225,'5'-3'32,"-5"3"-6,0 0 0,0 0-5,0 0 3,0 3-4,0-3-5,0 3-3,0 10-5,0-2 0,-13-1-3,5-1-1,-4 1 1,4-1-2,-5-1-1,5 2 0,0-4 5,-4 1 5,-1-4 1,1 5 2,0-5-1,0 3 2,3 1-4,-3-1 0,8-3-3,-4 4 0,0-4-1,4 0-2,-5 0-1,9-1-1,-4 4-1,0 0-1,4-2 0,0 2 1,0-3-2,4 4 0,0-3 0,5-1 1,-5 1 0,12-4 0,-8 0-2,0 0 2,9 0-4,-9 0-3,4 0-5,1 0-8,-1 0-3,-4 0-5,4-4-5,1 1-4,-5 2-1,4-6-3</inkml:trace>
  <inkml:trace contextRef="#ctx0" brushRef="#br0" timeOffset="346926.843">15316 8682 321,'0'0'31,"0"0"-4,0 0-5,0 3 3,0 3-4,0 5-3,-4 5-4,4 0-1,0-2-6,0 5-1,0-4-2,0 4-1,0-3 0,0-2 1,0 2-2,0-3-1,0-2-4,-5-2-5,1-2-4,4-1-3,-4 0-3,0 2-6,0-4-7,-4-1-1,8-3-3,-12 0-7</inkml:trace>
  <inkml:trace contextRef="#ctx0" brushRef="#br0" timeOffset="347173.8572">15189 8801 309,'0'0'28,"4"0"3,4 0-2,0 0 1,4 0-4,9 0-5,-9-3-4,0 3-6,1 0-3,3 0-3,1 0 2,-5 0-2,0 0-5,0-3-7,-3 3-5,-5-4-6,4 4-4,0-3-2,-8 0-4,4 0-6,0-2-3,0-5-8</inkml:trace>
  <inkml:trace contextRef="#ctx0" brushRef="#br0" timeOffset="347660.885">15623 8715 290,'0'0'26,"0"0"-6,0-3-6,0 3-3,0 0-3,0 0-2,0 0 6,0 3 5,0-3 2,0 3 5,4 10-3,-4-4 0,0-1-3,0 5-2,0-3-4,0-2-1,-4 1-4,4 1-1,0 2-2,0 1 0,-9-5-1,5 2-1,0-1-2,0 1 1,0-9 0,0 6 0,4-1 0,-4-3 0,4 0-1,-4-3 0,4 0 0,0 4-1,0-4 1,0-4 0,0 4 1,0-6-1,0 3 0,0-8 0,0-2 0,0 0 1,4 2-1,0-2 0,0 1 0,4-1-2,0-1 2,5 4 0,-5-3 1,0 2-1,0 2 1,1 2 2,-1 1 1,0 0 0,0-1-2,0 4 1,0 2-1,5 1 0,-5 0 0,4-4-1,0 4-1,-3-3-2,-1 3-3,-4 0-5,0 0-1,4 0-7,-4 0-4,5 0-4,-5 0-7,0 0-3,4 0-2,-8 0-4,8 18-6</inkml:trace>
  <inkml:trace contextRef="#ctx0" brushRef="#br0" timeOffset="349505.9906">16081 9060 334,'0'-5'35,"0"2"4,4 3 1,-4-6-6,17-1-5,-5 7-9,0-6-4,5 0-5,-5 2-3,0-4-1,0 5-3,5 0 0,-5 3-4,0 0-1,1 0-4,-1-6-4,0 3-4,1-1-4,-1 4-6,0-3-5,0 3-5,-3-3-3,7 0-4,21-15-7</inkml:trace>
  <inkml:trace contextRef="#ctx0" brushRef="#br0" timeOffset="356598.3962">17371 8287 187,'0'0'21,"0"0"-4,0 0-1,4 0 1,-4 0 1,0 0-3,0 0 2,0-3-5,0 3 2,0 0-1,0 0 1,0 0 1,0 0-2,0 0 1,0 0-4,0 0 1,0 0 2,0 0-4,0 0 1,0 3-1,0-3-1,0-3 0,0 3 2,-4 3 0,-4-3-1,-5 0 0,1 0-1,0 7-3,-5-7 1,1 3-3,0 3 1,-5 2-1,-3 2-1,-1-4-1,0 4-1,1 2 1,-1-4 2,-3-1 1,3 2-2,-4 1 1,1 1 1,-1 2-1,1-4-1,-1 1 1,4 1-2,1 2 0,7-4-1,-3 4 0,8-8 1,-1 4-1,5-3 0,0-2 1,4-1-2,0 3 2,4-1-2,0-5 3,0 3 0,8 7 3,4-4-1,9-6 1,-1 3 0,5 0-4,3-3 1,-7 4 0,8 2-1,3-6 0,-7 3 1,3 0-1,1-1-2,-4 7 2,-5 1-1,1 3 0,-1-2 1,-8 2-1,9-1 1,-13 1 0,0-2-2,0 2 2,-3 0 0,-5-2-2,0 1-1,0-1 2,-9 2 1,5 0-1,-12-2-1,4-1 1,-1 2 0,-7 1 0,3-5 0,-3 8 0,4 0 1,-13-2-1,4 2 1,1-2-2,-1 5 1,-3-3-1,3 2 0,-4 1 2,1-2-1,7-1 0,5 3 0,-1-8 1,5 5 0,0-1-2,4-3 1,0 1 0,8 1 1,0-1-2,0 0 1,0 0 0,12-2 0,4 1 0,-4-2 4,9-5-1,8-2 0,-1-3 0,5-3 0,-4-1 0,8 4-1,-5-1 0,5-9-1,0 1 0,0-4 0,-4 5-1,3-1-2,-3 2-2,0 4-1,-9-3-3,-3 3-2,-1-1 0,-7 4-1,-1 0 1,-4 0-5,4 0-5,-7 0-4,-5 4-2,4-4-3,-4 3-8,0 3-1,0-3-7</inkml:trace>
  <inkml:trace contextRef="#ctx0" brushRef="#br0" timeOffset="357425.4435">16749 9583 157,'0'-3'30,"0"1"1,0 2-2,0 0-2,0 0-4,0-3-3,0 3-1,0 0-4,4 0-2,-4 0-1,4-6-1,-4 3-1,0 3 3,0 0 1,0-4 4,0 4-2,0-3 1,0 3-2,0 0-3,0 0-3,4 0 1,-4 3-2,0-3-1,0 4-2,0 8 0,0-1-1,0-1-3,0-1 0,0-2 0,0 1 1,0-2-1,0 0 1,0 1 0,0-4 0,0 3 1,0-1 1,0 2-1,0-4 0,0 3-2,-4-3 2,4 4 1,0-1-1,0-6 0,0 3-2,0 0 3,-4 0-3,4-1 0,0 4 3,-4 1-2,4-4 3,0 3-1,0 4-2,0-1 1,0-4 0,0 5-1,0 2 1,0-4-2,0 2 1,0-1-1,0-2 0,0 2-1,0 1 0,0-2 0,0-2 0,-5 1-1,5 2-3,0-1-1,-4 2-5,0-4-3,4 7-1,-8-7-7,8 2-5,-8-2-6,8 1-7,-4 2-6,4-6-4</inkml:trace>
  <inkml:trace contextRef="#ctx0" brushRef="#br0" timeOffset="357884.4698">16945 9656 251,'0'0'26,"4"0"-2,-4 0-7,0 5 1,0-5-2,0 2-5,0-2 0,0 6-1,-4 0 0,4 4 0,0-4 0,-8 0-1,-4-1 2,7 2 1,-3-1 0,0-3 0,0 0 2,0 7 1,-5-7-3,5 3-2,-4-4-2,4 4 0,0 1-1,-1-1-1,1 0-1,-4 1 0,4-2-1,0-2-1,3-3 1,1 3-1,0 0-1,0 3 2,0 1-2,4-4-1,0 0 1,0 0-1,4-3 3,0 4-2,0-4 2,5 6-3,-1-6 1,4 0-1,-4 0 1,4 0-2,-3 3 0,-1-1 0,4-2 0,-8 0-4,0 0-3,5 0-3,-5 0-3,0 0-4,0 3-3,0-3-3,0 0-5,0 0-4,0 0-8,4 0-4</inkml:trace>
  <inkml:trace contextRef="#ctx0" brushRef="#br0" timeOffset="358136.4842">17137 9642 388,'0'0'38,"5"-3"-5,-1-1-3,0 1-8,0 3-5,4-3-5,4 3-3,-8 0-4,5 0 1,3 0-4,-4 0-2,0 0-3,5 0-4,-5-3-5,0 3 0,4-3-5,-8 3 0,0 0-7,0-5-3,1 5-7,-1-3-5,-4 3-10</inkml:trace>
  <inkml:trace contextRef="#ctx0" brushRef="#br0" timeOffset="358389.4987">17105 9782 298,'0'0'39,"0"0"-3,0 3-5,0-3-3,0 0-4,0 3-5,4 0-3,0-3-5,0 0-2,4-3-1,4 3-2,1 0-3,-5-3-1,4 3-5,0-6-5,1 1-6,-1-2-5,0 1-2,1 3-6,-5 0-2,0 0-4,0-4-3,9 2-6</inkml:trace>
  <inkml:trace contextRef="#ctx0" brushRef="#br0" timeOffset="358752.5194">17604 9605 326,'8'-6'36,"-8"3"-4,0 0-4,0-1-3,0-2-6,0-2-6,0-1-1,0 2-1,0 1 0,0-4 0,0 6-3,-4-3 0,4 1-1,-4-1-1,4 1 1,0 0 0,-4-1-1,4 3-2,-4 0 0,0-2-2,0 6 1,0-3-2,-4 0 1,3 3-3,-3 0 2,0 0 0,0 3 0,-4 3-1,-1-3 1,5 5 1,0 2-2,0-1 0,-5 4-2,5 1 1,-4 2 1,4 0 1,-4 2 1,3-2 0,5 1 1,4 2 0,-4 2-1,4-5-1,0-2 1,4-1-1,0-4 0,5-2 1,3-1 0,0-3-1,0-3 0,5 0 2,-5-3-3,0-6 1,5-4-1,-5 0 0,-4-1 0,4-2-5,-3 2-1,-5-6-2,-4 3-2,4-2-2,-4-2-6,0-1-6,0 1-4,0-4-7,-4-2-4,4 3-6,-4-51-9</inkml:trace>
  <inkml:trace contextRef="#ctx0" brushRef="#br0" timeOffset="359669.5719">17092 8006 137,'5'-3'14,"-5"0"0,0-1 2,0 1 2,4 3 8,-4 0-2,0 0 0,0 0 3,0 0-2,0 3 1,0-3-4,0 4-1,0-4-2,0 9-5,0-2-2,0-1 0,0 0 0,-9-1-3,1 1-1,4 4-1,-4-7 0,8 0-2,-4 0-1,-4 7-2,-5-8-1,5 7 0,0-3 1,0-2 0,-4 5-2,3-6 0,-3 1 0,4-1 0,-4 0 0,3-3 1,1 0-2,0 2 1,0 1 1,0-3 0,4 0-2,-5 0-1,5-3-3,0 3-4,4-5 0,0-8 2,0 3 1,0 1-1,0-2 1,0 4 1,0-2 2,4-1 1,0 4 0,-4-2 1,9 2 0,-5 3-1,4-1 0,0 1 2,0 3 0,5-3 0,-5 3-1,4 0 1,-4 0-2,0 3 4,9 0-2,-5-3 0,4 10 0,1-4 0,-1-4 2,1 7 0,3-2 1,-8-1 2,1 0 0,3 1 2,0 2-1,-3-4 2,7 1-2,-8-2 1,5-1-3,3-3-1,-8 0 0,1 0-1,-1 0-1,8 0-1,-11-3 1,3-4-1,-4 1 0,0-2-3,-4-5 0,1 4-1,-5-1 2,0 2 0,0-1 0,-5 2 1,5-5 0,-4 4-1,-4 1 4,0 1-4,0 0 4,-5 2-4,-3 4 1,0 0 1,-1 4 0,1 2 0,4 0 0,-5 5 0,-3 2 0,8-3-5,3 1-7,-3-2-6,4 4-7,4-7-9,0 4-6,-4-2-4</inkml:trace>
  <inkml:trace contextRef="#ctx0" brushRef="#br0" timeOffset="360731.6326">17821 8586 276,'0'0'30,"0"0"-4,0-5-6,0 5-2,0 0-5,8 0-5,-8 0-1,0-6 0,0 6-3,0-3 1,0-10 1,0 5 2,0-1-1,-4-1 1,0 4 0,4-4-2,-8 4-2,0 1 1,0-1 0,-1 3-1,1-1 0,4 1 0,-4 0 2,-4 0-3,3 3 0,1 0-2,-4 0 1,4 3-1,4 0 1,-4 10-2,-5 1 0,1 2 0,4 0 2,0-2 2,-5 9 1,5-3 5,-4 3-1,4 4 0,4 0 2,-5 0-2,1 4 0,4-4-1,4-3 0,0 5 1,0-2-3,0-3-2,0-2 0,4-1 0,4-2-1,-4-8 0,5-2-2,-1 4 1,4-3-1,0-4-1,1-6 0,-1 3 0,4-1-1,-3-2-6,3 0-2,-4 0-6,1-2-4,3-1-7,-8-3-6,0 3-5,-4-4-4,9 4-4,-1 0-6</inkml:trace>
  <inkml:trace contextRef="#ctx0" brushRef="#br0" timeOffset="361038.6502">18067 8917 345,'0'0'19,"0"0"0,0 0-4,0 3-2,0 0-2,0 0 0,-4 7 1,0 4 2,0 2 2,-1 0 1,-3 5-1,4-5-1,4-2-3,-4 5-3,0 5-2,0 1-3,0-4 0,4 0-1,0 1 0,-4-1-6,4-6-2,-4 3-7,-1-2-4,5 0-5,-4-4-4,0 0-3,4 0-3,-4-2-4,0-5 0,4-2-2</inkml:trace>
  <inkml:trace contextRef="#ctx0" brushRef="#br0" timeOffset="361443.6733">18231 9006 236,'0'0'25,"0"0"0,-5 3-7,5-3-2,-4 6-2,-4 6-4,0-3-2,-4 1 0,4-1 1,-1-4 1,-3 5 0,0-1 1,4 1-1,-1-7 2,1 3 2,0 1-1,0-3 0,-4 3 1,3 2 2,1-2-1,-4-1-1,4-5-3,-5-1 2,5 10-3,4-4-2,-4 4-1,4-7-1,0-3-2,0 6 0,4 2-2,0-1 1,0 2-2,0-2 1,0-4 0,0 5-1,4-5 0,0 3-2,8-2 2,0 2-1,1 0 0,-1-3-1,0 4 1,1-1-4,-5 0-1,0-1-3,4-2-6,-4-3-5,5 0-3,-5 4-7,0-4-2,0-4-5,-4 4-3,9-6-5</inkml:trace>
  <inkml:trace contextRef="#ctx0" brushRef="#br0" timeOffset="361793.6934">18357 8678 330,'0'-3'34,"0"3"-3,5 0 2,-1 0-3,0 0-2,8 0-4,-4 0-6,4 3-3,-3 7-2,-1 0-1,0-3-2,0 6-1,5 0 0,3-2-1,-4-1-2,0 5-2,1 0 1,3-2-1,-8 2-3,5 0 1,-5 4 0,4-3-1,0-5-1,-3 2-3,3-1-3,-8-4-3,4 2-2,0-4-5,-4 0-3,0-2-6,-4-1-4,5-3-6,-5 0-4,0 0-7</inkml:trace>
  <inkml:trace contextRef="#ctx0" brushRef="#br0" timeOffset="362076.7096">18579 8585 254,'0'-4'25,"0"4"-2,-5 4-3,1-3 0,4 2-1,-4 7 0,-4 0-1,4-1 2,-4 7 0,0 1-1,-1 3-2,5-3 1,-16 4-3,3 1-2,5-1-4,0 1-2,0 2-3,-1-2 1,1 2-3,0-4 1,4 0-5,-5-5-7,5 3-4,-4-2-6,4-5-7,4-2-3,-5 4-7,9-10-3,0 4-1</inkml:trace>
  <inkml:trace contextRef="#ctx0" brushRef="#br0" timeOffset="362423.7294">18898 7903 279,'0'3'23,"0"-3"4,0 6 4,0 12 1,0 2 3,0 9-4,0-2-5,0 3-2,-4-1-6,0 7-4,0 1-2,-1-4-4,-3 7-2,4-10 0,4 0-2,-4 2-2,0 2 0,4-10-3,-4 4-2,4-10-4,0 1-3,-4-5-3,4-1-5,0-1-4,-4 0-4,4-6-4,0-3-2,0 0-3,0-3-1,-4 7-7</inkml:trace>
  <inkml:trace contextRef="#ctx0" brushRef="#br0" timeOffset="362842.7534">19107 8098 270,'0'0'21,"0"0"-3,0 0-5,0 0-3,0 3-3,0-3-2,-4 4 0,4 4 0,-5 1-2,5 1 3,-12-1 1,8 2-2,-8-1 0,4-4 1,-1 1-1,-3 2 5,4 1-1,0-6 2,0 3 2,-5 2 0,5-2 2,0 2 2,4-4 1,-8-2-4,7 0 1,-7 4-6,8-4 0,-4 3-1,4 1 0,0-1-2,4-5 0,-8-1-2,8 4-2,-5 2 2,5-6-3,0 0 0,0 3 1,0 0 1,0 1-2,0-4 0,0 3 2,5 0-1,-1 0-2,4 0 0,-4 0 1,8-1 0,-8 4 0,4-6-1,5 0 0,-5 0-2,0 0-5,4 0 0,-3 0-5,-1 0-4,4 0-6,-8 0-4,4 0-5,1-3-3,-1 3-7,-4 0-2,16 0-5</inkml:trace>
  <inkml:trace contextRef="#ctx0" brushRef="#br0" timeOffset="363126.7696">19389 8108 335,'0'-3'29,"0"3"1,0 0 0,4 3-1,-4 0-4,0-1-4,0 7-6,0 1-1,0 2-3,0-4-1,0 8-2,0 0-3,0-2-1,0 2 0,0-6-1,0 4-2,-4 2 0,4 0-4,-4-2-5,0 5-4,4-8-6,-4 2-5,0 0-5,4-4-3,0-2-6,0-6-2,0 6 0,-4 2-3</inkml:trace>
  <inkml:trace contextRef="#ctx0" brushRef="#br0" timeOffset="363381.7842">19279 8184 304,'4'0'45,"0"0"-7,-4 0-7,0 0-7,0 0-3,4 0-4,4 0-1,-4 0-3,0 0-3,4 3-3,1-3-3,-1 0 0,4 0-1,0 2-2,1-2-5,-1 0-7,-4 5-8,4-5-7,-7 0-3,3 0-5,0 0-2,0 0-2,4 0 2</inkml:trace>
  <inkml:trace contextRef="#ctx0" brushRef="#br0" timeOffset="363805.8085">19659 8076 276,'0'0'26,"0"0"-2,0 0 0,0 0 0,0 3-2,0 7-1,0-1-4,0 1-4,0-5-1,0 4 0,0 1 0,0 2-2,0 3-2,0-6-2,0 1-3,0-4 0,0 4-1,0-2 0,0 4-1,0-2 1,0-2-1,-4 8 0,0-4 0,-4-5 0,0 4-1,0-5-1,4 1 0,-1 2 2,-3-6-2,8 2 2,0-5 0,0 0-1,0 0 0,0 0 2,0-5-1,0 5 0,0-6 2,4-7 2,-4 0-1,4-1 0,5-2 0,-1-1 0,4 1 1,0 2-2,-3-2 4,-1-3 1,-4 7-3,0 3-1,4-1 0,-4 1-2,8 3 0,-12 1 1,9-2-2,-5 4-1,8 0 1,-8 0-2,4 3 1,1 0 1,-5 0-2,0 0-3,0 0-4,0 0-2,8 0-7,-8 0-5,0 0-2,9 0-3,-5 3-1,0-3-2,4 0-6,5 0-3,28 21-8</inkml:trace>
  <inkml:trace contextRef="#ctx0" brushRef="#br0" timeOffset="364406.8428">20327 8346 305,'0'0'40,"0"0"-3,-4 3 0,4-3-2,0 0-5,0 4-3,-5-4-5,5 0-3,0 0-4,5 0-1,-5 3-3,4-3 1,0 0-4,4 5-1,0-5-2,0 0 0,5 0-4,-1 0 0,0 0-6,-4 0-5,5 0-3,-1 0-7,0-5-4,0 5-7,1 0-6,-1-3-4,0-7-4,17 0-9</inkml:trace>
  <inkml:trace contextRef="#ctx0" brushRef="#br0" timeOffset="364683.8587">20314 8585 309,'0'0'26,"0"0"-1,0 1-1,0 2 0,4 1-2,1-4-3,-1 0-4,8 0-3,-4 0-3,4-4-1,1 1-4,3 3-1,-8 0-4,5-1-3,-1-6-9,0 4-2,0-3-4,5-4-6,-9 2-3,4 2-4,1-4-2,11-9-9</inkml:trace>
  <inkml:trace contextRef="#ctx0" brushRef="#br0" timeOffset="365371.898">21322 8271 181,'0'-1'17,"0"-2"-2,0-4-1,0 4-3,0 0 6,0 0-1,0 0 0,0-4-1,4-2-1,-4 1-1,0-2 0,0 1 0,4-1-4,-4 2 4,0-1-2,0 2-2,0 1 3,0 0 1,0-1 2,-4-1-3,4 2-3,-4 0-1,-1 2 0,-3-2-1,4 0 3,-4 3 1,4-2-3,-4 2-1,-1-4 0,1 4-3,-4 3-1,4-3 0,-4 3 0,-1 0 0,1 0-2,-4 0 1,3 3-1,1 0 0,-4 4 1,-1 1 1,1 4-1,0-2 2,-1 2-1,-3 3-1,3 4 2,-3 2 0,3 4 0,1 2-1,0 6 2,-1 4-3,1 6 0,0 3 3,-1 3-3,9-3 2,0-1-1,0-2-1,8-3-1,0-1 0,0-9 0,8-1 0,4-8 1,4 1 2,5-8 3,-5-4 0,5-7 2,3-3-1,1-3 0,-1-7 0,5-2 1,-4-6-1,3-6 0,1-4 3,-4-3-2,-5-2 0,1 3-1,-5-7-1,-4 4-1,0-2 0,-3-2-2,-5 1 0,0-1-2,-4 4 2,0 3-3,-4 4 1,4 2-1,0 7-2,0-9-2,0 9-3,0 1-3,0-1-3,0 4 0,0 0-2,0-3-2,0 8 0,0 2-1,0 0-3,0-1-3,0 4-6,-4 3-9,-5 0-5,-3 3-6,-4 7-6</inkml:trace>
  <inkml:trace contextRef="#ctx0" brushRef="#br0" timeOffset="412858.6141">246 11715 267,'0'0'26,"0"0"-5,0 0 0,8-3-2,0 3 0,0-7-6,0 4 2,5 0-1,-5 0 0,4 1 2,0 2-2,-3 0-3,3-3 1,-4 3 0,8 0-2,-3 0-1,-5 0 0,4 0-3,0 0-3,-3 3 0,-1-3-1,-4 5-1,4 5 1,-4-4-1,-4 0 0,0 4-1,0 1 0,0 5 0,0-3 2,-8 1-2,4-1 0,-4-1 1,-5 3-2,9 0 2,-8-2-2,4 2 1,0-6 0,0 1 0,3-1 0,1-1 0,0-2 0,-4 1 0,8-4 0,-4 0 1,4-3-2,0 0 1,0 3 1,0-3 0,0 4 2,4-1 0,0-3 0,4 3 0,1 0 1,-1-3 1,4 0-3,-4 0 2,4 2-1,-3-2-2,3 3 2,-4 3 1,0-6-1,5 7 1,-9 2 2,0 1 0,0 4-1,-4 2-1,0-2-2,0 5 3,0 0-3,0 2 1,0 0-1,-4-2 1,-4-3 0,-1 4-2,1-4 1,4-2 0,-8-4 0,4 6 0,-5-8 1,5-2-2,-4-3 0,4 4 0,-5-4 0,-3 3-1,4 1-1,0-7-3,-1 3-4,1-3 0,0 0-3,-1-3-1,1 3-7,0-7-6,4 1-6,-5 0-8,5 2-6,0 1-7</inkml:trace>
  <inkml:trace contextRef="#ctx0" brushRef="#br0" timeOffset="413710.6628">815 11939 187,'0'0'21,"0"0"-1,0-3 1,0 3 0,0-3 0,0 3 0,4 0-1,-4 0-1,0 0 0,0 0 0,0 0 1,0 0 1,0 0-1,4 0 1,0 0-1,-4-3-3,4 3-3,-4-4-2,8 4-3,-8-6-2,4 0-1,0-1-2,-4 4 0,0-2 0,5-1-2,-5 3 0,0 0 0,0-1-1,0 4 0,0-3 1,0 0-2,-5 0 0,5 0 0,0 0 1,-8-1 0,0 1 0,4 0 0,-4 1-1,0 2 0,-1-3 0,1 0-1,0 3 2,-4 0-1,4 0-1,-5 0 0,1 3 2,4 0-2,-4 2 1,3 5 0,1-1 0,-4 1 0,4-1 0,0 2 1,-5 2 1,13 0-2,-8-2 2,-4 5 0,8 0-1,4-2 2,-9 2 1,9 1-1,-8 3 0,4 0 0,4-1 1,0-1 0,0 1-1,0-5 1,4 2-1,-4 0-1,4 1 0,0-7 1,5 0-1,-5 2-1,4-7 1,4 1-1,-4-2-1,5-4 1,-1 0-1,4-4 0,-7 1 0,3-3-4,0 1-3,0 2-3,1-3-1,-5-1-3,0 1-7,0-1-7,-4 6-5,0-5-9,1 6-9</inkml:trace>
  <inkml:trace contextRef="#ctx0" brushRef="#br0" timeOffset="414452.7053">1060 12281 165,'4'0'14,"-4"-7"3,5 1 4,-5 0-6,4-5 4,0 1 0,-4 4-2,4-4 2,-4 4 0,0-2-4,0 5 0,0-4 2,8 1-3,-8 0 0,0 1-1,0 2 0,0 0 0,0-4-2,-4 7 1,4-6 0,-4 3 1,4-4 0,-4 4-2,0 0-3,0 0-1,4 0-3,-9 3 0,5 0 0,0 0-2,0 0 2,-4 0-3,4 0 1,-4 0-1,3 3 0,1-3 0,0 3-1,-4-3 1,0 6 0,4 1 1,-4-1 0,-1 7-2,5-5 0,0 1 1,0 4 0,0-2 0,0 2-1,0 6 0,-4-5 0,8 2 0,0 2-1,-4 1 2,4 0-2,0 1 0,0-1 1,0-4 1,0 1 0,4-2-2,-4-5 2,4 1-1,4-4 2,0-6 1,0 0 1,1 0-1,-1-3-1,-4-3 0,4-10-1,0 2 1,0-5-1,-4 1 0,5 2-3,-5 3-2,-4-1-3,4-2-3,-4 0-8,0 8-8,0-1-7,0-1-7,-4 4-9</inkml:trace>
  <inkml:trace contextRef="#ctx0" brushRef="#br0" timeOffset="416342.8134">1371 11821 269,'0'0'36,"0"0"-4,0 0-7,0 0-1,0 0-3,0 0 0,9 0 0,-9 4-1,0-1-2,0 3-1,0 7-2,4-2-3,0 2 1,0 3-2,0-4-3,0 3 0,0 1-3,-4-5 1,4 1-3,0 1-1,-4 0 1,5 1-2,-5 2 0,0-5 1,0 5-1,0 0 0,0-5-1,-5 2 0,5 3-1,-4-8 0,-4 1 1,4-2-3,0-1 3,4 0 0,-4-6 0,4 0 0,-8 0 0,8-3 0,0-3 0,0-4-1,0-7 1,0-6 0,4 9 0,0-5 2,0 0 1,0-2-1,4 4 3,0 1 1,-3 3-1,-1 2 1,4 5-1,-4-1 1,0 1-2,0 3 0,4-4 1,5 4-3,-5 3 0,4-3-1,0 3 0,-4-2-1,5-1 0,-1 3-1,4-3-3,-7 0-5,-1-3-1,8 2-4,-4 1-6,1 0-6,-5 0-8,0 0-7,4 0-10,-3-1-2</inkml:trace>
  <inkml:trace contextRef="#ctx0" brushRef="#br0" timeOffset="416958.8486">2014 11391 144,'4'0'25,"0"0"2,-4-4-1,0-2-5,0 6 3,0 3-5,0-3 1,0 0-1,0 0-2,0 0 1,0 0-1,0 0-2,0 0 0,0 0-4,0 0-1,0 0-1,0 0-2,0 0-1,-4 0-2,4 0-1,0 0 1,-12 7-2,8-4 2,-4 3-1,0 0 2,3 6 0,-3-3-3,0 1 2,0 6 1,0-2-2,0 2 1,-1 1 0,1-1 0,0 3-2,4-1 1,-8 4-2,3-1 2,5 1 1,-4 2 0,0 0-1,4 1-1,-4 2 3,8-3 0,-9 5 0,5-2 0,4-4 0,-4 6 1,0-5 0,4 1-1,0 2 2,0-3-2,0 2 0,0-3-2,0 1 1,0 2-1,0-2 0,4-5-1,-4 5-1,4-9 0,-4 0 0,4 1-4,5 3-2,3-5-2,-4 2-5,0-5-1,1-1-7,3-4-7,-8-3-7,4 0-5,4-3-10</inkml:trace>
  <inkml:trace contextRef="#ctx0" brushRef="#br0" timeOffset="417477.8783">2096 11837 397,'0'0'41,"0"0"-8,0 0-9,0 0-5,0 0-4,4 3-5,-4-3 0,0 4-1,0 8-3,8 0 1,-8 3-2,4 1-1,1-5 0,-5 5 0,0-1-1,4 1 0,-4-1-1,0-3-1,0-3-1,0 4 1,4-4 0,-4-1 0,0 2-2,0-4 2,0-3-3,0 1 2,0-1 0,0-3 0,0 0 0,0 0 0,0 0 0,0-3 0,0 3 0,0-4 1,0-8-1,0-1 0,4 2 1,-4-2 1,0-1 0,8-2 1,-4 3 1,0 2 1,0-2 2,5 1-1,-1-3 1,0 3 0,-4 2 0,0-3-1,4 5-1,0-1 1,-3 2-2,3 1-1,-4 3-1,0 0 0,0 0-1,4-1 0,-4 3-1,0-2 0,5-1-1,-5 4 0,4 0-3,0 0-3,-4-3-1,0 0-2,4 0-2,-3 3-1,3 0-1,-4 0-4,0 0-4,4 0-7,-4 0-3,4 0-4,-4 0-5,5 0-5</inkml:trace>
  <inkml:trace contextRef="#ctx0" brushRef="#br0" timeOffset="417759.8945">2481 11926 355,'0'0'46,"4"0"-1,-4 0-9,8 0-5,-4-3-7,0 3-5,1 0-5,-5 0-4,8 0-4,-4-3-1,4 3 0,0 0-2,0-3 0,-4 0-3,5 3 2,3 0-2,-4 0-2,-4-4-4,4 4-4,1 0-4,-9-3-7,0 3-5,4 0-6,-4 0-8,8 0-5,-4-5-9</inkml:trace>
  <inkml:trace contextRef="#ctx0" brushRef="#br0" timeOffset="418027.9098">2792 11739 283,'0'0'38,"0"0"-3,0 0-4,0 3-2,0-3-2,0 6-5,-4 10-1,4-2-3,-4 2-3,4 0-1,-4 2-1,0 1-1,4 2-2,0 1-2,-4-2-2,0-4-1,4 2-2,-5 1-1,5-3-3,0-2-2,0 2-4,0-2-6,0 2-5,0-9-9,0-1-7,0 0-6,0-1-8</inkml:trace>
  <inkml:trace contextRef="#ctx0" brushRef="#br0" timeOffset="418806.9543">2964 11348 267,'0'-4'39,"0"3"-1,0 1-6,0 0-2,0 0-1,4 1-1,-4-1-4,4 7-2,0-4-4,0 3-4,1 7-2,3-2 0,0-4-1,0 8-1,0 0 0,0 1-3,5 3 2,-5 5 0,0-1-1,4 3 1,-3 4-1,-5 0-2,4 2 0,-4-2 1,8 1-1,-8 2-2,0-3 0,1 2 0,-1-2 0,-4 0 0,0 1-1,0-3 0,0-1-2,0-3 1,0-2-1,0-1-1,-4 1 1,4-1-2,-9-2-2,1-2-2,0 2-4,0-4 1,0-2-5,-5-1 1,5 3-2,4-3-1,-4-5-4,4 2-2,0 1-5,-5-6-3,5 3-4,4-4-4,0-3-2,0 0-4,-12-10-10</inkml:trace>
  <inkml:trace contextRef="#ctx0" brushRef="#br0" timeOffset="419176.9755">3337 11804 300,'4'-3'34,"0"0"-4,-4 3 1,0 0 0,0 0 1,0 0 0,4 3-5,0-3-3,0 6-2,-4-3-2,4 4-5,4 1-1,-8-2-1,9 3-1,-1 1-1,0-2-1,4 2-1,-8 5-2,4-5-3,5 1 1,-5 2 0,0-4-2,0 1 0,1 1-2,3 2 0,-4-1 0,4 0 0,-4-3-2,1 4-2,-1-4-4,0-1-3,-4 5 0,4-3-3,-4-1-3,-4-4-2,4 1-4,-4-3-5,5 1-5,-5-4-3,0 0-6,0 0-5,-5 3-11</inkml:trace>
  <inkml:trace contextRef="#ctx0" brushRef="#br0" timeOffset="419449.9911">3541 11782 342,'0'0'33,"0"0"-4,0 0-6,0 6-2,-8 7-3,-4 3-4,4-2 1,-1 2-1,5-2-2,-8 2-3,4 0 0,4-2-1,-4-1-3,-1 3 0,-3-2-2,4-1-1,0 4-1,-5-4-2,5 0-2,0-4-7,0 2-8,0-1-5,4 0-7,0-1-4,-1-4-6,5-2-6</inkml:trace>
  <inkml:trace contextRef="#ctx0" brushRef="#br0" timeOffset="419988.0219">3730 11384 322,'0'0'36,"0"0"-2,0 0-2,0 3-1,4 1-4,-4 5-5,0 7-6,4-8-5,-4 8-2,4-3-1,-4 4-3,0-4-1,0 4-1,0 2 0,0-6-2,0 1 1,0-4-1,0 6 2,0-5-1,0-5 0,-4 4-2,0-7 0,4 3 0,0-6 1,-4 0 0,4 4 2,0-1-1,-4-3 0,4 0-1,0 0 0,0-3 1,0 3-1,0 0 0,-5-7 0,5 1 0,0-4 0,0-2 2,0-3-1,0 3 1,0-3 1,5-4 0,-1 3-2,0-1 1,8 1 2,-8 5 0,4-8 0,0 3-1,1 5 0,-5-2 0,4 0-1,4 8-1,-4-4-1,-3-1 0,3 4 0,0 6 0,0-6 0,0 6-2,-4-4 1,5 4-2,-1 0-2,-8 0-5,8 0-1,0 0-1,-4 0-6,4 4-9,-4-4-9,5 0-9,-5-4-8,8 14-7</inkml:trace>
  <inkml:trace contextRef="#ctx0" brushRef="#br0" timeOffset="420254.0371">4053 11421 314,'0'0'40,"8"-3"1,-4 3-2,0 0-6,1 0-7,-1 0-7,0 0-3,4 0-5,-4 0-2,0 0-4,0 0 0,4 0-2,-4 0 0,5 0-1,-1 0-1,0 0 0,-4 0-3,0-2-4,4-1-4,-4 0-9,1 3-7,-1-4-8,0 1-4,0 0-7,0-16-8</inkml:trace>
  <inkml:trace contextRef="#ctx0" brushRef="#br0" timeOffset="420526.0527">4344 11268 291,'0'0'38,"0"0"-3,4 0-1,0-3 4,-4 3-4,4 0-5,-4 0-5,0 3-4,0 7-1,0 2-2,0 0-2,-4 3-4,4 1-2,-4-1-1,4 1-3,0 1-2,-4-1 1,4 3-1,0 2-2,-4-1 0,4 6-2,0-9-3,0 2-6,0 0-4,0 2-6,4-5-8,-4-5-6,0-1-11,0-4-4,4 13-11</inkml:trace>
  <inkml:trace contextRef="#ctx0" brushRef="#br0" timeOffset="422144.1452">4647 11583 286,'0'-3'37,"0"3"-2,0 0-3,0-5-4,0 5-4,0 0-4,0-3-2,0 3 2,0 0-3,0 3-1,0 11-1,0 2-4,0 3-1,0-1-2,0 2-2,0 3-1,0-3-2,-4 3 0,4-3-2,-5 3 0,5-3-1,-4 2 0,4-1-5,0 1-2,-4-4-4,4-2-6,-4-2-8,4-1-6,0-4-7,0 1-7,0 17-10</inkml:trace>
  <inkml:trace contextRef="#ctx0" brushRef="#br0" timeOffset="422428.1615">4491 11821 347,'0'0'39,"0"0"-5,0 0-2,0 0-4,4 4-6,4-4-5,1 3-4,-1-3-4,4 3 0,-4 0-5,5-3 1,-1 0-2,8 0 0,-3 0-6,-5 0-4,4 0-8,-3 0-6,3 0-8,-4-3-8,5 0-5,-5 3-6</inkml:trace>
  <inkml:trace contextRef="#ctx0" brushRef="#br0" timeOffset="427417.4468">5138 11696 213,'0'0'28,"0"0"0,0 0-7,0 0 1,0 0-4,0-2 1,0 2-5,0 0 2,0 0-4,0-3 0,0-3-4,0 3 2,0 3 1,0-4 2,-4 1 1,4-3 0,0 3-1,-4-4-1,0 2-4,-5 2 0,1 0 1,0 0-3,4 3 1,-4-3-3,0 0-1,-1-1-1,1 4 1,4 0-1,-8 0-1,4 0-1,0 4 1,-1-1-2,5 0 2,-4 6 1,0-1 2,4-1-2,-4 2 2,3 4 0,-3-5 0,8 5 0,-8 3-1,4 1 0,0 2 1,0 2 0,0 1 0,4-4 1,0 7-2,0-4 1,0 1-2,0-5 2,4-1-2,-4-1 0,4 1 1,4-7-1,0 1 1,0-2-1,-3-2 1,3-3-2,-4 0 0,4-3 1,0 0-1,0 0 0,1 0 0,-1-3-3,-4 3-2,0 0-1,4-3-5,-4 0-1,4 0-4,-3-2-6,-1 2-7,4-1-6,-4-2-6,4 3-4,-4-3-3</inkml:trace>
  <inkml:trace contextRef="#ctx0" brushRef="#br0" timeOffset="427911.4751">5396 11944 198,'0'0'27,"4"0"-3,-4-3-2,0 3-3,0 0-3,0 0-5,0 0-2,0 0 4,-4-5-3,4 5 3,0-6 1,0 2 0,0 1 3,0-3-2,0 3 0,-8-4-3,8 4-2,0 1-1,-4-1-3,4 0 0,-9 3-1,5 0-1,0 0-1,0 0-1,-4 3-1,4-3 1,0 0-1,0 0-1,-5 3 0,1 2 0,4-2 0,-4 1 0,4 5 0,0 1 2,0-4-1,4 2 0,0-2 0,0 4 2,-4-1-2,0 3 3,4-3 0,0 1 0,0-1-1,4-1 0,0-2-3,-4 1 2,8-4-1,-4 0 0,4 0 1,-4-3 2,4 0 1,1 0-2,-1 0 1,-4 0-1,4-3-1,-8 0 2,4-3-1,0-1-1,0-1 1,1-1-2,-1 2 1,-4 1-5,0-3-2,0 4-4,0-5-9,0 4-8,0 0-5,0 2-5,0-2-8,-9-5-11</inkml:trace>
  <inkml:trace contextRef="#ctx0" brushRef="#br0" timeOffset="429501.566">5707 11562 322,'0'0'40,"0"0"-7,0 0-5,0 0-3,4 0-3,-4 0-2,0 0 1,0 3-4,0 9-1,4 0-4,0 4 1,-4 3-3,8-1-1,-8 2-2,5 0-2,-5-3-2,0 5 0,0-4-1,0 4-2,4-5 2,-4-1-1,0 0 0,0-5 0,4 2 0,-4 0 0,0-4-1,0-4 0,0-2 0,0 1 0,0-1 0,0 0 0,0 0 0,0-3 1,0 0 1,0 0-2,0-3-2,0 3 4,0-3-2,0-7 0,0-1 1,0-2 0,0 1 1,0 0 0,0 0 1,0-4-1,0 2 1,0-2-1,0 0 1,0 5 2,0-5-1,0 0-2,0 5 2,8 1 0,-4 1-1,0-3-1,0 3 2,9-1-3,-5 4 0,4 1 0,0-1-1,-4 0 2,9 2-1,-9-2-1,0 3 1,9 0-2,-5-4-2,0 4-4,-4 0 0,1-3-4,-1 6-2,0 0-2,0 0 0,0 0-6,0 0-5,-8 0-3,9 3-6,-5 3-9,4-3-7</inkml:trace>
  <inkml:trace contextRef="#ctx0" brushRef="#br0" timeOffset="430522.6244">6280 11672 215,'0'0'34,"0"-3"1,0-4-2,0 4-3,0 2 0,0-3 2,0 1-1,0 0-2,0 0-4,0 3-2,0 0-4,0 0-3,4 0-3,-4 0-2,0 0-2,4 0 1,0 0-3,1 3-1,-1 0-1,4 0 1,4 5-2,-8 5 0,4-3-1,1 4 0,-1 2-1,0 3-1,8-2 0,-7 3 0,-1-3-1,0-1 0,4 0-3,0-2-1,-7 2-3,3-2-2,-4-4-1,8-1-1,-8 1-5,0-1-2,0-1-6,1-1-1,3-1-5,-4-3-2,-4 1-3,0-4-5,0 0-2</inkml:trace>
  <inkml:trace contextRef="#ctx0" brushRef="#br0" timeOffset="430836.6424">6481 11583 276,'0'-6'29,"0"4"-2,0 2-7,0 0-3,0 0-4,0 0-1,0 0 2,0 5 2,0 4 2,0 10-1,-12 2 1,3-2 0,-3 5-3,0 3-2,-1 2-3,-3-6-3,4 4-1,0 2-1,-5-2-3,5-3-2,4 1-3,4-4-7,-9-2-5,5-1-5,4-2-6,0-4-4,0-1-3,0 2-3,0-3-3,4 10-5</inkml:trace>
  <inkml:trace contextRef="#ctx0" brushRef="#br0" timeOffset="431373.6731">6645 11238 321,'4'-3'37,"-4"3"-6,0 0-7,4 3-4,-4-3-1,0 0-1,0 10 1,4 4-3,-4-1-3,0-4-3,0 1 1,0 1-3,0 1 0,0-2-2,-4-2-1,4 8 0,0 0-1,0-4-1,-8-4-1,8-1 0,-5 2-1,1-2-1,4 1 0,0-2 0,0 4 0,0-7 0,0 0 0,-4-3 0,4 0 0,0 0 0,0 0 1,0 0 0,0 0 0,4 0 0,-4-6-1,0-10 0,4 1 3,1-1-1,-1 2 2,0-5-1,-4 5 1,4-2 1,0 0 0,0 5 1,0 4-2,0-5-1,0 2 0,0 7-1,0-2 0,1-1-1,-1 3 1,0 0 0,4 3 3,-4-4-3,0 1 0,4 3 1,1-3-2,-1 3 0,-4 0 0,4 0-1,0 0 1,-4 0-1,4 0-1,1 0-2,-1 0-4,-4-3-2,4 3-2,-4 0-4,4 0-3,1 0-8,-5 0-5,0 0-8,0 0-6,0 0-4,8-3-6</inkml:trace>
  <inkml:trace contextRef="#ctx0" brushRef="#br0" timeOffset="431663.6897">6943 11327 264,'0'0'37,"5"0"-3,3 0 1,-8 0 5,4 0-2,8 0-9,-8 0-3,0 0-7,4 0-5,-3-3-3,3 3-6,0 0 1,4 0-1,-4 0-1,5-3-1,-5-1-3,-4 1-5,4 0-3,-8 0-4,4 0-7,-4 0-4,4 3-7,-4 0-5,0 0-5,0 0-3</inkml:trace>
  <inkml:trace contextRef="#ctx0" brushRef="#br0" timeOffset="431941.7056">7250 11106 336,'0'0'39,"0"0"-6,0 0-5,0 0-2,0 0-3,5 3-1,-5-3-5,0 3-4,0 13 0,0-1-3,0 0 2,-5 5-2,5 0-1,0 2 0,0-1-1,-4 0-1,0 7-1,0-1-2,4 0 0,0 2-4,0-8-3,0 6-4,0-2-3,4-4-7,-4-5-10,0 1-7,0-4-7,4 0-10,0 17-9</inkml:trace>
  <inkml:trace contextRef="#ctx0" brushRef="#br0" timeOffset="432632.7451">7729 11489 289,'0'-3'41,"5"0"-2,-1 0-3,-4 6-1,0 0-3,0-3-4,4 6-4,0-2-4,-4 10-4,4 5-2,-4-5-2,0 8-1,0 5-3,0-4-1,0 4-4,0-3 0,0 6-1,0 2-3,0-9-9,0 0-7,-4-6-1,4 5-2,0 2-2,0 0-10,0-5-9,-8 0-4,-13 29-12</inkml:trace>
  <inkml:trace contextRef="#ctx0" brushRef="#br0" timeOffset="432909.761">7607 11807 396,'0'0'49,"4"0"-11,-4 0-8,0 0-6,4 0-8,4 0-3,4 0-3,1 0-3,-1 0-1,4 0-3,1 0 1,-1-3-4,4 0-5,1-7-1,-1 1-3,1 4-4,-1-1-5,1-1-9,-5-2-10,1-1-5,-1 4-8</inkml:trace>
  <inkml:trace contextRef="#ctx0" brushRef="#br0" timeOffset="434559.8554">9412 11116 155,'8'-4'26,"-4"1"1,0 3-3,5 0 2,-5 0-4,0 3 4,0-3 2,-4 0-1,0 0 3,0 10-4,4-4-4,-4 1-5,0-3 0,0 3 0,-4-4-3,4 0-3,-4 0 0,0 0-2,-4 1 0,-5-4-4,-3 3-1,4-3 1,-9 3-2,5-3 0,-5 0-1,-3 0 0,-9 0 1,4 0-2,-3 3-1,-9-3 0,0 3 0,0 1 0,-4 0 2,0 3-3,4 2 1,-4 4 0,0-4 1,8-4 1,0 5-1,-4-1 2,8 4 0,-4-2-2,9 2 2,-1-7-1,5 4 1,3-5 0,5-2-2,-1 3 1,9 4 0,0-4-1,4-3 0,4 0-1,0 7 4,4-5 2,8-5 1,1 6-2,7 4 1,9-7-2,-5 3 1,5-3 0,4 0-2,-1 2-2,9 2 0,-8-1 1,8-3-1,0 0 0,-4 4 0,4 1-2,-4-2 2,-5-3 0,5 4-1,-4 5-1,-4-2 0,-5 1 2,1-2 0,-1 4-1,-3-2 0,-5-1 0,1 3-1,-5-1 2,0-1-1,0 2 0,-3 0-1,-1-5 2,0-2-1,-8 0 0,4 1 0,0-1 0,-4-3 0,0 1 0,0 2-1,0 0 0,-4-1 2,0 1 0,-4 4-1,0-1 0,-5-1 0,1 2-1,-4 0 0,-5 2 0,1-1 0,-5 5 0,-4 0-1,5-2 1,-9 6 1,0-3-2,-3 2 0,-5-1-2,4 7 2,0-4-1,-4 1 3,0-1-2,4 1 2,0-1-2,-4-6 1,5 3 1,-1 4 0,4-1 0,0-2 0,5-2 0,-1 2 0,8-4 0,-3 1-1,3-4 2,9 0-1,-4-3 0,8 1-1,-1-7 2,1 0-2,0 3 2,8 1-2,0-3 2,0 0-1,8-1 2,4 3 0,9-6 1,3 0 1,1 3 1,0 1-1,7-4-1,1 0 1,-4 0 0,8 0-1,-1 0 1,1 0-1,0 0-1,0-4 2,4 1-2,4 3 0,0-3 1,0 0 2,0-4-2,4 6 0,-4-2-2,-4-4 1,0 4 0,-8 3 0,4-6-2,-5 6 0,-7 0 0,0 0-3,-5 0-1,-4 0-3,1 0-2,-1 0-2,-4 3-4,1-3-3,-9 3-5,4 0-10,-8-3-10,0 4-13</inkml:trace>
  <inkml:trace contextRef="#ctx0" brushRef="#br0" timeOffset="441896.275">8458 12433 205,'0'0'31,"0"-3"-3,0 0-3,0 0-2,0 3-3,0 0-5,0 0 0,0 0-3,0 0 0,0-3-2,0 3 1,0 0 0,0 0 0,0-3 2,0 3-2,0 0 3,0 0-1,0 0 1,0 0-2,0 0-1,0 0-2,0 6-2,0 7 0,0-1 1,0 3-1,0 1-2,0 3 0,0-2 0,0 5 0,0-1-1,0 0-2,0 4 0,0-1 0,-4 1 1,4-7-1,0 6-2,-8 1 0,4 2 1,0-5-1,4 2-1,-4-1 0,0-3-5,-1-2-1,5-2-2,0 3-3,-4-7-6,4 3-6,0-12-4,0 3-5,0-6-8,0 0-7</inkml:trace>
  <inkml:trace contextRef="#ctx0" brushRef="#br0" timeOffset="442302.2982">8622 12623 301,'0'0'34,"0"0"-8,0 0-6,0 0-6,0 0-3,0 0-4,-8 0-2,8 3-1,-4 6-4,-5 1-1,5-1 0,-4-1 0,0 2 1,0-4 0,4 4 0,-4-4 3,-1 1 4,-3-3 4,4 3 2,0 2 1,0 1-3,-5-1 2,5-1 0,0 2 0,0-4-3,4 0-1,-5 2-1,5-8-1,0 10-2,4-4-1,0 1-2,0-4 0,0 6-1,4-5 1,0 0 0,-4 0-1,9-1 0,3 3-1,-4-3 1,-4 4 0,4 2-1,1-4 0,-5-2 0,-4 3-1,8-2-3,-8 5-3,0 1-3,4-1-5,-4-4-4,0-2-2,4 0-2,0 1-2,4-4-5,-4 0-5,9-4-2,15-26-8</inkml:trace>
  <inkml:trace contextRef="#ctx0" brushRef="#br0" timeOffset="442585.3144">8810 12702 293,'0'0'43,"0"0"-3,4 3-1,-4-3-8,4 3-5,1-3-5,3 0-7,0 4-6,0-1 1,4-3-4,-8 0 0,9 0-4,-1 0-5,0 0-5,1 0-6,-1-3-3,-4-1-8,4 1-5,-8-6-7,5 4-6</inkml:trace>
  <inkml:trace contextRef="#ctx0" brushRef="#br0" timeOffset="442870.3307">8831 12807 293,'0'3'39,"0"-3"-1,0 0-5,0 0-3,0 0-5,0 0-4,0 0-3,4 3-6,0 1-4,4-4-1,0 0-2,-4 0-1,0 0-1,5 0-2,-1 0-4,4 0-6,0 0-6,-3-4-6,-5 4-4,4-3-7,0 0-5,-4-6 0,17-1-7</inkml:trace>
  <inkml:trace contextRef="#ctx0" brushRef="#br0" timeOffset="443271.3536">9318 12688 254,'0'-3'35,"4"-1"-7,-4 1-3,4 0-3,-4-3-2,4 3-1,-4-4-5,0 2-2,0-1 1,0 3-5,0-3-2,-4-1 1,4 1-1,-4-2 0,4 2 1,-4-1-2,4 1 1,-4-1-2,0 1 0,-4 0-1,-1 1 2,5-1-3,0 2 1,-4 1 1,0 3-2,4 0 0,-4 0-1,-1 0 0,1 0 0,0 3 0,0 4-2,0-2 0,-5 4 1,5 4 0,-4 0 1,4-2 0,-1 1-2,1 4 3,0-1 0,0 0 0,4 0 1,-4 4-2,4 0 1,4-2-2,0-1 1,0-5 0,0 2 0,4-3-2,0-1 2,4-2 3,0-4-1,4-3 1,1 0-2,-1 0 1,4-3 1,-3-1-4,-1-5 2,4-7-1,-3 2-4,-1-2-1,-4-2-6,0-1-8,-4 0-6,0-2-5,0-1-6,-4 5-8,-4-39-10</inkml:trace>
  <inkml:trace contextRef="#ctx0" brushRef="#br0" timeOffset="444621.4308">9097 10899 208,'0'0'30,"0"0"-1,0 0-6,0 0 1,0-3-3,0 3-4,0 0-1,0 0-4,0 0-3,-4 0-1,4 0 0,-4 0 0,4 3 1,-13-3 3,5 2 0,0 3 0,0-1-1,4 3-1,-9-1 0,5 1-2,-4 2-2,0-4-3,-1-2 2,1 3-4,0 1 1,-5-1-1,1 0 1,4 1 0,0-2-2,3 1 0,-7 0 2,12-3-2,-13 1 1,9-4-1,0 0 0,0 0 0,0 0 0,4-4 0,0 1 0,-1 0 0,-3-6 0,4 1 1,4 1-2,0-2 1,-4-4 0,4 7 0,0 1-2,0-8-4,0 0 3,0 2-3,0-1 0,0-1 0,4 3-1,0 2 3,-4-1 1,4 3-1,0-1 1,1-2 1,-1 5 1,0 3 0,0-6 0,4-2 0,0 3-1,0-1 2,-4 7 0,5-3-1,-1 3 1,-4 0 0,12 0 0,-7 3 0,7-3 4,-4 7 3,5-4 2,-5 6 0,4-2-2,1 1 1,-1-2-2,0 4 2,1 2-3,-5 3-1,4-6 1,-3 4-1,3-2-2,0-2 1,-3 1 0,3 3-2,-4-5-1,1 1 0,-5-2 0,0 2 0,4-3 2,1 1-2,-5-4 0,4-1 0,-4 1-1,5-3 1,-5 0 0,-4 0 0,4 0 1,0-3-1,0 1 0,-4-4 0,1-4 0,-1 4 0,0-4-3,0 4 1,-4 1 1,4-4-2,0-1 2,-4 0-2,0 1-1,4 1-1,0-2 1,0 1 1,-4-1 0,4-1 0,-4 5 2,0-10 0,0 10-1,0-2 2,0-2 0,0 1 0,0-1 0,-4 7 1,0-2 0,-4-1 3,0 3 1,-4 3-2,-1 0 1,1 3 1,4-3 0,-4 1-1,-1 9-1,-3-1-1,8 1 0,-5-1-1,1-1-1,0 5 1,0-3-1,-1-1-1,1 2-3,0 2-3,4-3-2,3-4-8,-3 0-4,-4 2-9,4-1-10,0-4-8</inkml:trace>
  <inkml:trace contextRef="#ctx0" brushRef="#br0" timeOffset="446973.5654">9776 11651 137,'0'0'26,"0"0"0,0-3 5,0 3-2,0 0-1,0 0 1,5 0-1,-5 0-2,0 0 0,0 0-1,0 0 1,0-3-1,0 3-4,0 0-1,0 0-2,8 0-2,-8 0-2,0 3-2,8-3 0,0 6-3,0-1 1,0 5-4,1-1-1,-1 4-1,0 1 0,4 2-2,1 0 1,-5-2-2,8 2 0,-4-1 1,1 1 0,-1-1-2,4 0 0,-3-3 1,-1 1-2,4-2-4,-3-1-3,-1 3-1,-4-4-2,0-1-2,-4 5-1,0-4-2,-4-2-4,0-1 0,9-4-5,-9 4-2,0 0-2,0 1-7,0-4-3,0 0-3</inkml:trace>
  <inkml:trace contextRef="#ctx0" brushRef="#br0" timeOffset="447281.583">10002 11589 267,'0'-3'38,"0"3"-6,-4 0-6,4 3 0,-5 4-6,5-1-3,0 7-4,-4-2-1,4 8-1,-4-5 1,0 5 3,0-1-1,0 7-2,0-1 0,0-2-4,-4-1-2,3 4 2,-7-1-4,8 0-2,-4-2 1,0 2-2,0 2-4,-5-9-6,5 5-7,4-4-4,0-2-6,0-5-4,0-5-5,4 1-4,0-7-5</inkml:trace>
  <inkml:trace contextRef="#ctx0" brushRef="#br0" timeOffset="447661.6047">10186 11003 289,'0'0'36,"0"0"-3,0-4-3,0 4-4,0 0-4,4 0-2,-4 0-2,0 0 2,0 0-2,4 0 0,-4 0 0,0 7-2,8 7-1,-8 2-2,0 6 0,0-1-2,0 3-1,4-2-3,5 2-2,-9 1 0,0 2-2,4 4-1,0-3 0,-4 2-1,4-6 0,-4 5-4,0-5-2,0-4-1,0 3 0,0-6-3,0-1-2,-4-2-2,4-1-5,0-7-6,-4 4-8,0-10-4,4 0-7,-5 0-3,-3-6-7</inkml:trace>
  <inkml:trace contextRef="#ctx0" brushRef="#br0" timeOffset="448056.6273">10395 11109 287,'4'0'30,"-4"0"-3,0 0-9,0 3-3,-4-3-5,4 4-2,0 5-2,0 1-2,0-6-2,-4 3 1,-5-1 3,9 4 0,-8-1 5,0-1 0,0-1-1,0 2 1,-1-3-3,5 1 0,-4-1 0,0 0-2,0-1 1,0-2 1,-1 4 1,1 2 0,4-2-1,0 2 0,0-4-1,0-2-1,0 4-1,4-1 1,0-3-1,0 3-1,0-2-1,4-1 0,0-2-1,0 6-1,4-4 1,0 3 0,1-3-1,-1 1 0,0-1-1,0 0 0,0 0-1,5 0 0,-5-1-5,0 3-3,0-5-6,0 0-5,5 0-5,-5-5-5,0 5-4,0-2-7,-4-4 1,17-10-10</inkml:trace>
  <inkml:trace contextRef="#ctx0" brushRef="#br0" timeOffset="448368.6452">10673 11082 249,'0'-3'34,"4"3"-5,-4 0-4,4 0-5,-4 0 4,0 0-1,0 3-3,0 10 0,0-2-1,4-1-2,-4 2-1,4-1-3,-4 2-2,5 3-3,-5-5-2,0 2-1,0 3 0,4 1-1,-4-1-1,4 0-3,-4-8-3,0 5-5,4-4-7,-4 1-8,0-9-4,0 6-5,0-4-8,0 0-6</inkml:trace>
  <inkml:trace contextRef="#ctx0" brushRef="#br0" timeOffset="448654.6615">10616 11192 327,'0'0'41,"4"-3"-5,-4 3-8,0-3-5,4 3-1,-4 0-3,4 0-4,0 0-3,4 0-4,0 0-1,-3 0-4,3 0 2,0 0-2,-4 0-1,4 0-1,-4 0-1,5 0-1,-1 0-9,0 0-3,0 0-7,0 0-2,5 0 3,-5 0-5,0 0-10,0 0-2,-4 0-2,17 0-7</inkml:trace>
  <inkml:trace contextRef="#ctx0" brushRef="#br0" timeOffset="449089.6864">10915 11060 300,'0'3'34,"0"-3"0,0 3-2,0 10-4,0-3-5,4 2-2,-4 3-3,0 0-4,0-3-1,4 3-4,-4-2-2,0-2-1,8 2-2,-8 0 1,4-4-2,-4-1-1,0 2 0,4-4-1,0-3 0,-4 1-1,4-1 0,-4-3 1,0 0-2,0 0 2,0 0 0,0 0-1,0-3-1,0 3 2,0-4-2,0-8 0,0 0 1,0 0 0,0-1 0,0 4 0,0-6 0,0 2 0,4 1 2,-4 2 2,5 2 3,-5 2-1,8-4 0,-8 4 1,4 1-1,0-1 0,0 0-2,4-1-1,-4 1-2,0 3 2,5-4-2,-1 4-1,0-2 0,0-1 1,-4 3 0,4 0 0,1-1 1,-1 1-2,4 0-2,-8 0-1,4 0-2,1 0-3,-1 3-4,-4 0-4,4 0-5,-8 0-7,4-4-5,4 4-6,-4 0-6,13 7-9</inkml:trace>
  <inkml:trace contextRef="#ctx0" brushRef="#br0" timeOffset="450834.7862">11566 10694 140,'4'-3'19,"-4"-3"-1,4 6-1,0-3 1,0 3 0,0 0 1,-4-4 3,4 4-2,-4 4 2,0-4 1,0 0-4,0 6-1,0-3-5,0-3-1,0 0 1,-4 5-3,4 4 2,0-2-3,0-4 0,0 0 2,-8 3-1,4-6 2,0 7-1,-5-4-1,1 0-4,4-1 2,0 7 0,-8-2-2,4-4-1,-1 0-2,1 3 1,-4-2-2,0-1 0,-1 3-1,-3-1 0,4-2-2,-5 0 2,5 4-1,4-4 0,-9 6 0,9-2-1,-4-3 1,4-4 1,0 7-2,-1-4 2,5 3-1,0-2-1,0-1 2,0 3-1,0-3 2,0 0-1,0-1 1,4 1 0,-4-3 0,0 0-3,4 3 2,-4 1 0,4-1 0,0 0-1,0 0 1,0 0 0,0-3 0,0 7-1,0-4 2,0 3 0,0-1 1,0 1 1,4 1-1,-4 2 0,0 4-1,0-2 3,8 2 0,-8-1-2,4 0 1,4 3-1,-8 1 0,4-1-1,0 1 0,0-2 0,5 5-1,-5 0 1,0 2 0,0-1-1,-4 3-1,0-3 0,0 3 0,8 0 0,-8 3 2,4-2-1,0 0 1,-4 1 0,0 2 0,4 0 0,0 5-1,-4 4 1,4-5-1,-4 2-1,5 0 1,-1 1 0,-4 1 1,0-5-2,4 0 1,-4 0 0,0 2-1,0-5 0,0 0 0,-4-1 0,4 1-1,0-3 2,0-2-1,0-2-1,-4 3 0,-1-3 1,5 3 1,0-6-2,-4 2 1,0-5 1,4 2 0,-4 0-1,4-1-1,0-3 0,0 1 1,-4-5 1,4-2 0,-4 1-1,4-1-1,0-6 0,0 3 1,0 0 1,0 1 0,0-3-1,0 2 0,0-3 0,0 0 0,0 4-1,0-4 2,-4 0-1,0 0 0,4 0 0,0 0-1,0 0 2,0 0-1,0 3 0,0 0-1,4 3 0,0 1 2,-4-7 0,4 3-2,-4 0 2,4 0-1,-4-3 0,0 0-1,4 0 0,-4 0 3,8 0 2,-3-3-1,-5 3 1,8 0-1,-4 0 0,0-3 0,0 3-1,8 0 1,1-3-1,-1-1 0,0-2 0,5 0-1,-1-1-1,0 4 1,-3 2 0,-1-3-1,4 4-2,-3 0-1,3-3-3,-4 0-1,-4 3-3,1-3-1,-1 3-2,-4 0-3,0-3-3,0 3-7,-4 0-7,0 0-11,0 0-10</inkml:trace>
  <inkml:trace contextRef="#ctx0" brushRef="#br0" timeOffset="452126.8601">11639 11344 194,'0'0'31,"0"0"-1,-4 0-2,4-1 1,-4 1-1,4 0-2,0-3 0,0 3 2,-4-5-1,4 3-4,0-1-2,0 0-3,4 0-3,-4 3-1,0-3-1,12 3-4,-3 0 1,-1-4-2,0 1-3,4 0-1,0-3-1,5 6 1,-5 0-3,0 0 0,1 0 0,-1 0 0,-4 0-1,0 3-2,1-3 1,-5 3-2,0 10 2,-4-7 0,0 8 0,-4-4-1,0 6 0,-5-2 0,1 2 0,0 0-2,-4-2 2,3 9-2,-3-6 0,0 2-2,4-5 4,0-1 0,-5 0 2,9 0 0,-4-5 0,8 1 0,-4-6-2,4 4 2,0-1 0,0-1 0,0 1-1,0 0 1,4-2-1,0-4 2,4 3 1,0-3-1,1 3 1,-5 0 1,4 4 0,0-4 2,0 0 0,-4 0-1,5 0 0,-5-1 0,4 4 0,0 1 1,-4-1-3,0 7 0,0-2 1,-4 5 0,0-5 0,0 5 0,0 3-1,0-2 0,0 2 1,-4-1-1,0 1 1,0-3 0,-4-2 0,0-1 1,4-2 0,-5 2 0,1-4-2,0-2 1,0-4-1,0 0 0,-1 0-1,1-3-1,-4 0 0,8 0-1,-8 0-4,3-3-3,-3 0 0,0 0-2,0-4-3,3 1-3,1 0-3,4-1-5,0 2-5,-4-1-6,0 0-3,4-1-5,4 1 0,0-4-5</inkml:trace>
  <inkml:trace contextRef="#ctx0" brushRef="#br0" timeOffset="452705.8932">12069 11542 215,'0'0'42,"0"0"-4,4 0 1,-4 0-4,4 0-4,0-4-3,-4 4-2,0-3-2,4 3-3,-4 0-5,5 0-2,-5 0-3,0 0-1,0 0-3,-5 0-2,5 0 1,0 0 0,-4-3-2,4-3-1,-4-1-1,-4-2-1,4 2 1,0 4 0,-4 2-2,4-6 0,0 1 1,-5 6 0,5 0-1,-4 0 0,4 0 1,-4 0-1,0 0 0,3 3-1,1 0 1,0 1 0,-4 0 1,0 9-1,0-3 0,0 2 0,-1-1 0,5 2 0,0 3 0,-4-2-1,4 5 1,4-1 0,-8 1 5,4 2-4,0 1 2,4-1 1,-5 1 1,5-5-1,0 2-2,0-4 3,5 1 0,-5-4-1,8-1-2,0-1 1,-4-1-2,4-2 0,0-1 1,5-3-1,-1-1-1,4-2 1,-8 0-1,1 0 0,3 0 0,0 0-2,1-2-3,-1-1-3,-4-6-3,4 2-1,-8 1-5,5 3-5,-1-4-5,0-1-6,-4 2-6,0 0-6,-4 3-4</inkml:trace>
  <inkml:trace contextRef="#ctx0" brushRef="#br0" timeOffset="453167.9197">12327 11828 290,'0'-7'35,"0"7"-3,0 0-1,0 0-4,0 0-5,0 0-2,0 0-4,0 0 2,0 0-4,0 0-4,4 4 1,-4 5-2,4 4-4,-4 1 3,0-1-2,0 3 0,0-2-2,0-1 1,0 3-3,0 1 1,0 5-1,0-4-1,-4 4 0,0-4-1,4 1-3,-4-8-3,0 5-3,0 0-4,4-5-6,-4-2-3,0-2-5,4-1-4,0 0-3,-5-2-5,5-4-2</inkml:trace>
  <inkml:trace contextRef="#ctx0" brushRef="#br0" timeOffset="453533.9406">12499 11874 238,'0'0'31,"0"3"-7,0-3-4,-4 0-7,4 6 0,0 1-5,-8-1-1,-1 2-3,1-2 0,0 1-2,0-1 4,-4 1 3,3 2 0,5-4 4,0 1 1,-4 1-1,0-1 2,0 0 0,4 1 0,-5 1 1,1 1-1,8-3-1,-8-2-2,4 2-2,-4 0 0,8-4-3,-4 4-2,4 1 0,-4-4-1,4 0 0,0 0-2,0 0 0,4 4-2,-4-4 2,0-3-2,0 6 1,4-4 0,4-2-1,-4 0 0,0 0-1,4 0-3,5 0-1,-9 0-3,4 0-3,0-2-3,0 2-2,0-3-4,5 3-3,-5-3-4,4 0-4,-4-4-5,1 4-6</inkml:trace>
  <inkml:trace contextRef="#ctx0" brushRef="#br0" timeOffset="453842.9583">12704 11813 369,'0'0'35,"0"-3"-9,0 0-6,0 3-4,0 0-2,0 0 0,0 3-3,0 12 1,0-3-3,0 7-4,0-4 1,0 4 0,0-5 0,0 2-3,0 0 0,0-2-2,0 2-3,0-2-3,0 2-7,0-3-4,-4-5-4,4 1-5,0 1-2,0-4-6,0-2-3,-5-4-5</inkml:trace>
  <inkml:trace contextRef="#ctx0" brushRef="#br0" timeOffset="454138.9752">12634 11947 305,'0'0'52,"4"0"-3,-4 0-9,0 0-11,0 0-5,0 0-8,0 0-3,4 0-4,-4 3-5,4-3-4,0 0-3,5 0-6,-1 0-2,-4 0-2,8-3-2,-4 3 2,5-3 0,-9-2-5,4 2-4,-4 0 2,0 0-7,4 3 0,1-7-2,-5 7-2,12-16-4</inkml:trace>
  <inkml:trace contextRef="#ctx0" brushRef="#br0" timeOffset="454428.9918">12921 11801 334,'0'-3'38,"0"3"-3,0 0-4,4 0-5,0 3-4,-4 0-4,0 13-4,0-2-4,0 2-2,0-2-3,-4 2 1,4 0-3,-4-2-1,4 2-3,0-3-3,0-5-9,0 5-9,0-4-7,0 1-8,0-5-6,-13 31-14</inkml:trace>
  <inkml:trace contextRef="#ctx0" brushRef="#br0" timeOffset="455219.037">13342 10751 163,'4'0'16,"-4"0"1,0 0 0,0 0 0,0 0-1,0 0 4,0 4-5,0-4 5,0 0-3,0 0 1,0 3 0,0-3 0,-4 6-2,4-3-1,0 4-3,0-1-1,-4-1 0,4 4-1,-4-2-2,-4 2 0,4 2-3,0 2 1,-4 0-1,3-2 1,-3 2 0,4-1 0,-8 4 1,8-1 0,-8 1 1,12-5-2,-5 5-1,-3-1 1,4 0-1,0 7 1,0-4-2,-4 4 3,4-5-2,0 6 1,0 0 1,-1 1-3,1 5 1,4-2 1,-4 3 0,4-1 0,-4 1-1,0 0 0,4 3 0,0-1-1,0 2-2,0 2 1,4 1-1,-4-4 1,4 1-1,0-1 0,0-1 0,5-5 0,-1 0-2,0-2-1,-4-4 2,4-2-3,0-2-1,-3-1-3,3-5-3,-4 2-2,0-3-1,0-4-3,4-3-7,-4 0-6,13-3-6,-9 0-8,4 0-3,-12 0-4</inkml:trace>
  <inkml:trace contextRef="#ctx0" brushRef="#br0" timeOffset="455592.0583">13551 11073 277,'0'-4'43,"0"1"-5,0 0-4,0 0-6,0 3-3,0-2-5,0 2-2,0 0 1,0 0 0,0 5-2,0 8-2,4 3-1,-4 4 0,4 3-1,0 0-3,0 1-1,-4 8 0,0-2-2,0 7-2,0-1-1,0 1-2,0 6 1,-4 0-2,4 0 0,-4 3 1,0-6-4,0-4-5,0-2 2,0-4-5,4-5-5,-4-4-2,0-2-8,4-8-7,0-5-7,-4-2-6,4-1-7</inkml:trace>
  <inkml:trace contextRef="#ctx0" brushRef="#br0" timeOffset="455948.0787">13756 11294 354,'0'0'36,"0"-4"-6,0 4-6,0 0-9,0 0-2,0 0-3,0 7-2,-4-6-4,0 6 1,0 2-2,-1 7 0,-7-2-1,4-7-1,0 9 0,-5-4 3,5 0 4,0 0 0,0-2 1,-4 1-3,3 2 0,1-1-2,0 3 1,0-6 1,-4 7 1,8-5-2,-1 2 0,1 0-2,0-1 0,4-4 0,0 5 1,0-3-3,0 1 0,4-5 0,0-3 0,1 4 0,7-4-1,0-3 0,0 0-2,1 0-1,-5-3-5,4 3-4,4-4-7,-7 1-5,-1 3-6,0-3-6,0-3-3,0-2-4,5-8-4</inkml:trace>
  <inkml:trace contextRef="#ctx0" brushRef="#br0" timeOffset="456261.0966">14006 11262 340,'-5'0'44,"5"0"-6,0 0-6,0 0-8,0 3-6,0 0-5,0 0-4,0 13-2,0-1-3,0 4 1,0 3-2,0 2 0,-4 0 0,4 3-1,0 1-1,0-1 0,0 0 0,0-4-5,0-4-8,4-2-7,-4-1-4,0-5-6,0-1-10,0-4-1,0 0-3</inkml:trace>
  <inkml:trace contextRef="#ctx0" brushRef="#br0" timeOffset="456561.1138">13907 11397 300,'-4'-6'50,"4"6"-2,0 0-6,0 0-6,0 0-8,4 3-8,-4-3-4,8 3-5,-3-3-3,7 3-5,0 0-5,0-3-4,1 0-7,-1 0-2,0-3-4,-4 3-1,5-3-3,-1 3-6,-4 0-2,0 0-5,1 0-5</inkml:trace>
  <inkml:trace contextRef="#ctx0" brushRef="#br0" timeOffset="456863.131">14247 11298 284,'4'-4'38,"-4"4"-5,0 0-8,0 0-7,0 0 0,0 3-5,0-2-3,0 3-2,0 11-3,0 1-1,0-5 1,4 5 0,0 0 1,-4 2 2,0 1 2,0-2-2,0 2-2,0 2-1,0-2-3,0-5 1,0-1 1,0 0-2,0-4-1,0-4 0,0-2 0,0 1 0,0-4-1,0 0 0,0-4 0,4 1-1,-4-2 0,0-14 3,0 0 1,9-1 1,-5 1 3,0 1 1,0-4-1,0 7 1,0-7 2,0 8 1,0-2-3,0 2 2,5 4-2,-5 4-3,4-4 1,0 4-2,-4 6 0,0-3-3,0 3 0,5 0 0,-1-3-2,0 3-3,-4 0-1,0 0-2,4 0-3,0 0-3,-3 0-2,3 0-6,-4 0-3,4 0-3,-4 0-1,4 0-1,1 0-7,3 0-5,4 3-10</inkml:trace>
  <inkml:trace contextRef="#ctx0" brushRef="#br0" timeOffset="457163.1482">14747 11179 366,'4'0'39,"4"0"-5,-4 0-5,4 0-8,-4 0-4,0 3-3,0 4-4,0 2-3,1 7 0,-5 2-2,0 1-1,4-2 0,-4 5-1,0-4 0,0 9-1,0-8 0,0 8-1,0-5-2,4-1-5,-4 1-4,0-4-10,-4-2-6,4 0-7,0-2-5,0-5-7,-17 28-8</inkml:trace>
  <inkml:trace contextRef="#ctx0" brushRef="#br0" timeOffset="457463.1653">14706 11376 364,'0'-3'51,"0"3"-8,0 3-7,0-3-10,0 0-7,4 0-4,-4 0-4,8 0-3,-8 5-2,8-5-3,0 0-3,0 0-3,5 3 0,-5-3-1,4-3-4,0 3 0,-3 0-4,3-2-4,-4-1-3,4 0-4,-3-6-4,3 5-4,-4-2-6,0 0 0,21-25-9</inkml:trace>
  <inkml:trace contextRef="#ctx0" brushRef="#br0" timeOffset="457766.1827">15066 11211 314,'4'0'33,"-4"0"2,4 3 3,-4 0-3,8 2-6,-8 5-5,4 2-4,-4 4-5,4-1-5,-4 0-3,0 3-1,0 9-1,-4-8-2,4 3-1,0 2-1,-4 3-5,4-1-6,-4-6-3,0-1-8,-4 2-4,8-5-4,0-7-4,0-4-6,-4 2-4</inkml:trace>
  <inkml:trace contextRef="#ctx0" brushRef="#br0" timeOffset="458064.1997">15144 10731 375,'0'0'43,"0"0"-2,4 3-4,4 8-6,4 11-4,9 2-2,-9 5-3,4-5-3,-3 6-1,-1 2-2,8-2 0,-3 0-3,-1 0 1,-4 4-2,1-1-2,-1 5 0,0 0-1,-4 1-3,-3 0-1,-1-2-1,-4 6-2,0 0-1,0-2 1,-4 2-2,-1 0-4,1-3-5,-8-1 0,0-2-4,0-2-4,-5-5-3,5-3-5,4-3-6,-1-8-10,1-3-12,4-7-11</inkml:trace>
  <inkml:trace contextRef="#ctx0" brushRef="#br0" timeOffset="458673.2346">15754 10751 203,'0'0'32,"0"0"-3,0 0-4,0 0-2,0 0-6,0 0-1,0 0 1,-4 0 0,4 4 0,0-4 1,0 3 0,0-3 0,0 9 2,-13-1-1,9 5-3,-4-7-3,4 4-1,-4 3-2,0-2 1,-1 2-3,1 2-1,0 0 0,4 4-1,-4-2-1,0 6 1,-1 0 0,1 3-1,0-2-2,0 3 1,0 1-2,-1-1 1,5 4 0,0-1 0,-4-2 1,4 6-2,0-4 0,0 0 0,4 4-2,-4-6 1,4-1 0,0 3-1,0 1 0,4 4-1,-4-5 2,12-6-3,-4 4-2,-4-7-2,9 0-5,-5-2 0,0-3-3,0-2-4,0-1-1,1-4-3,-1 1-2,0-6-4,-4-4-5,4 4-2,0-4-7,17-4-6</inkml:trace>
  <inkml:trace contextRef="#ctx0" brushRef="#br0" timeOffset="459004.2535">15897 10930 291,'0'0'45,"0"0"-8,0 0-5,0 0-4,0 0-2,4 3-1,0-3-3,0 3-3,4 14-3,-8-1 1,5 5-2,-5 1 0,4 2-2,-4 3-2,0 2-2,-4-2-2,4 0-1,0 5-3,-5 1 0,1 0 0,-4 1-1,4 2-4,0-6-2,0 2-1,0 2-4,0-4-2,4 0-2,-4-4-7,4-3-7,-4 0-2,4-9-5,0 2-4,0-8-6,0-2-3</inkml:trace>
  <inkml:trace contextRef="#ctx0" brushRef="#br0" timeOffset="459355.2736">16134 11162 357,'0'-4'32,"0"4"-6,0 0-9,0 0-4,0 0-4,-8 0-2,8 7-2,-8-7-1,-4 6-1,-1 2-1,5 2-1,0-1 0,0 1 4,-4 2 4,-1 0 6,-3 0 0,8-2 2,-9 1-1,9 5-3,-4-3-1,0-2-2,-1 1-2,5-2-2,4-2-1,0 0-2,0 0 0,4 1-1,0-2 1,0 2-2,4-9 2,0 5 0,8 1 0,-3-2-1,3-4-1,0 0 1,0 6-4,5-6-2,-9 0-4,0 3-4,0 0-2,-4-3-6,9 0-4,-5 0-6,-4 0-7,0 0-2,0 0-8,17 0-5</inkml:trace>
  <inkml:trace contextRef="#ctx0" brushRef="#br0" timeOffset="459670.2916">16425 11082 354,'0'-3'36,"0"0"-3,0 3-3,0 0-5,0 3-5,0 13-7,0-2 0,0 2-4,0 2-1,0 1 0,0 1-4,-4 3 0,4-3-1,0 3-2,0-3-2,0 6-4,0-6-6,0-1-6,0-4-5,0 4-5,0-5-4,0-1-7,0-1-2,-12 22-11</inkml:trace>
  <inkml:trace contextRef="#ctx0" brushRef="#br0" timeOffset="459976.3091">16323 11268 389,'0'0'45,"4"0"-8,-4-3-8,0 0-8,8 1-3,0 2-5,4-3-5,1 3-5,-1-3-4,0 0-5,1 0-5,-1-4-4,0 4-1,5-3-3,-13 2-6,4 1-6,0-2-7,0 5-7</inkml:trace>
  <inkml:trace contextRef="#ctx0" brushRef="#br0" timeOffset="460281.3265">16687 11135 330,'4'0'33,"-4"0"0,4 1-3,-4 2-4,4 7-6,-4-1-1,0 7-3,4-1-3,1 4-3,-1-7 0,0 3-3,-4 4-1,0-2-1,4 2-2,-4-1 0,0-2-2,-4 3 1,4-2-1,0-1 0,0-1 0,-8-3-1,8-5 0,-5-1-1,1-4 0,0 1-1,0-3-3,0 0 1,4-8-2,0 5 2,0-10 1,0 0-1,0-1 3,0-2 1,4-3 0,0 5 0,-4-5 5,13 1 1,-5-4 3,-4 8-2,0-6 3,4 9 1,0-1 2,-4 5-2,1 1 1,3 0-2,-4-1-3,0 6 0,4-6-3,-4 4-1,4 0-1,1 3 0,-1-3-2,0-1-3,4 4-1,-4 0-1,1-3-4,-1 0 0,0 0-3,0 0-2,0 0-4,-4-1-5,1 1-5,3 2-5,0-6-6,-4 4-3,4 0-5</inkml:trace>
  <inkml:trace contextRef="#ctx0" brushRef="#br0" timeOffset="460646.3474">16982 10583 383,'4'0'38,"-4"3"-2,4 0-6,-4 4-5,12 5-2,5 3-6,-5 1 0,-4 6-3,4-1-1,1 2 1,-1 9 0,0 5 0,1-1 0,-5 4 0,0 0-3,-4 3 0,0 0-1,4-2-1,1 5-1,-9 0-1,0-3-3,0 0-1,0 0 1,-5-3-2,1-1 0,0-2-1,0 3-2,-4-10-2,4 3-4,-4-1-1,0-8-5,-5 1-3,13-10-6,-8 1-4,4-10-9,0-1-14,-4-5-13,-1-5-11</inkml:trace>
  <inkml:trace contextRef="#ctx0" brushRef="#br0" timeOffset="461902.4193">17469 11039 220,'0'-3'38,"0"3"-3,0-3-1,4 0-1,-4 3-4,4 0-2,-4 0 2,0 3-4,0-3-2,0 3-5,0 10-2,4-4-2,-4 6-1,0 1-4,0-2 1,0 2-5,0 0 1,0-2-1,0 5-3,0-1 2,0 1-3,0 1 0,0 6-3,0-9-3,0 2-3,0-1-5,-4-2-6,4-2-4,0 2-4,-4-3-4,0-1-5,0-9-7,0-1-2</inkml:trace>
  <inkml:trace contextRef="#ctx0" brushRef="#br0" timeOffset="462221.4375">17346 11232 271,'0'0'42,"0"0"-1,0 0 2,4 0-1,5 0-8,-1 0-6,0 3-6,4-3-5,5 0-5,-5 0-3,4-3 0,1 3-3,-1-4-2,0 1-4,1 0-4,-5 1-6,0-1-4,5-3-8,-9 6-4,4-3-5,-4 0-6,5 3-4,-5 0-4</inkml:trace>
  <inkml:trace contextRef="#ctx0" brushRef="#br0" timeOffset="462624.4606">18055 11039 276,'0'-6'25,"4"3"-3,-4 0-5,0-1-3,0 1-5,4 0 1,-4 1-4,0-1-2,0 0 0,0 0-2,0-4 0,0-2-1,0 3 1,0 1 4,0-2 0,0 4 1,-4-6 1,4 2-1,0 1 1,-9 0 1,1 1-2,0 2 2,0 0-3,0-1 0,-1 4-2,1-3-1,0 3-1,0 0 0,-4 0-2,3 3 1,1 4 1,0 1 2,-4 4 1,4-2 1,-1 3 1,-3 1 2,0 5 1,0-1 0,-1 1-1,9 1-1,-4 6 1,0-2-1,4-1 0,0 6 0,0-5 0,-1 4-2,5-4 0,0-3-1,0 1 2,9-4-3,-5-2 0,4 3-1,4-2 0,-4-4-1,5-4 1,-1-4 1,4 2-2,-3-7 0,-1 0-2,4 0 1,-3 0-3,3 0-4,-4 0-1,-4 0-4,5 0-3,-5-4-5,-4 1-7,4 3-5,0 0-5,-4-3-7,5 3-1,3 3-9</inkml:trace>
  <inkml:trace contextRef="#ctx0" brushRef="#br0" timeOffset="462931.4781">18247 11348 304,'0'0'32,"0"0"-4,0 0 0,-4 6-3,4 0-4,-4 13-4,4-4-2,0-6-1,0 6 1,0 4 0,0 1-1,0 3-4,0-4-1,-4 1-3,0-1-1,4 5-3,-5-3 1,5 1-3,-8-3-3,8-4-5,-4 0-3,4 0-1,-4 1-4,0-5-2,4-2-4,-4 1-3,0-4-4,4 1-2,-4-4-6,-9 3-5</inkml:trace>
  <inkml:trace contextRef="#ctx0" brushRef="#br0" timeOffset="463292.4988">18362 11440 280,'0'0'28,"0"0"-9,0 0-4,0 0-5,0 3-1,0-3-4,0 0-1,-5 13 0,1-5-2,0-2-1,-4 7-1,0-7 2,0-3 1,0 4 4,-5 1 5,1 4 1,4-2 0,0 3 2,-9-5 1,5 4 2,4-2 2,-5 1-3,1-2-1,4 1-4,0 0 0,4-1-2,4-4-2,-4 4-5,0-2 0,4-4 0,0 0 0,0 3-1,4-1 0,0-2-2,4 1 0,0-1-1,0-3-1,0 0-1,1 0-3,3-3 0,-4 3-1,4 0-3,1 0-8,-5 0-5,-4-4-6,12 4-3,-12 0-7,5 0-3</inkml:trace>
  <inkml:trace contextRef="#ctx0" brushRef="#br0" timeOffset="463615.5172">18607 11410 291,'4'0'25,"-4"0"-6,0 3-2,0-3-1,0 5-3,0 7-4,0 4 1,0-1-1,0 4 1,0 0-1,0-2 3,0 2-1,-4 2-3,0 0-1,0 1-3,4 0 1,-4-4-4,4-3-7,-4-3-2,4 0-5,0 1-7,0-8-5,-4-5-6,4 0-6</inkml:trace>
  <inkml:trace contextRef="#ctx0" brushRef="#br0" timeOffset="463924.5349">18488 11577 330,'0'0'46,"0"0"-11,5 0-2,-1 0-6,0 0-7,0 0-6,4 0-4,4 0-1,1 0-4,-5 0 0,0-2-3,0 2-4,4-3-3,-3 0-3,-1-4-5,4 1-4,0 3-3,-3 0-7,3-4-4,-4 2-5,4-1-2</inkml:trace>
  <inkml:trace contextRef="#ctx0" brushRef="#br0" timeOffset="464234.5526">18861 11418 339,'4'0'38,"0"0"2,-4 3-3,0 0-7,0 7-6,0 13-7,0 0-5,0-4-2,0 5-4,0-5 0,0 1-4,-4 1-3,0 1-5,4-3-8,0-4-5,-4 0-6,4-3-2,0-3-4,0 1-6,0-4-6</inkml:trace>
  <inkml:trace contextRef="#ctx0" brushRef="#br0" timeOffset="465001.5965">19156 10553 228,'0'0'23,"0"0"-3,0 0-2,0 0-3,0 0-5,0 0-3,-4 0-1,4 0 2,0 0-2,0 3 4,0-3 1,0 0 4,0 0-1,0 0 3,0 0-3,0 0 1,0 0-2,0 3-1,0-3-3,0 3-1,-8 7-1,8-2 0,-5-2 0,-3 4 0,0-1-2,0 1 3,4-5-1,-9 10-3,5 1 2,4 5-2,-4 1 3,4-1-2,-4 1 1,4-1-3,4 3 1,-9 7 1,5-3 0,0 2-3,0 0 2,0 2-1,4-2 1,-4 3 2,0 1-1,4-1-1,0-1 0,0-2 2,0 0-1,8 1 0,-4-6 0,4-1-1,1-2-3,3 2 2,-4-7-2,0 2-1,0-3 0,1-1 0,-1 1 0,0-4-2,0-7-3,0 8-2,-4-4-3,5-2-1,-1 1-5,0-2-7,-4 0-5,0 1-3,4-7-9,5 3-2,-9-3-4</inkml:trace>
  <inkml:trace contextRef="#ctx0" brushRef="#br0" timeOffset="465354.6167">19406 10742 326,'0'-5'36,"0"5"-2,0-3-1,0 6-1,-5-1-6,5-2-2,0 6-4,0 10-3,-4-2-3,4 12 0,0-2-1,0 1-1,0 2-3,-4 2 0,4 1-1,0 3-2,-4-3-1,4 4 0,0-1-2,-4 2-1,0-1 0,0-4-2,0 0-3,-4 0-5,-1-4-2,5-6-6,-4-4-3,4-5-11,0 2-6,0-3-5,0-4-3,4 0-5,-4 1-6</inkml:trace>
  <inkml:trace contextRef="#ctx0" brushRef="#br0" timeOffset="465724.6379">19573 10972 342,'0'0'32,"0"0"-6,0 0-7,0 0-3,0 0-6,-4 4-2,0 7-2,-4 5 0,0-4-3,0-4-2,-1 2 1,1-1 0,0 1-2,0 1 3,0-5 3,-5 4 2,9 0-1,-8-1 2,4-1 0,0 2 2,-1-1-2,1 1 1,0-2-1,0 1 0,0-3-1,4 1-1,0 2-1,-1-4 0,1-2-1,0 7-4,4-4 2,0-3-1,0 1-1,0 2-1,4-3 0,-4-3 0,4 3 1,9-3-1,-1 0 0,0 0-2,1-3-5,-1 3-3,0-3-3,4 0-7,-3 0-6,-1-1-5,0-2-5,1 3-1,-5 3 3,0 0 1,-4 0-1</inkml:trace>
  <inkml:trace contextRef="#ctx0" brushRef="#br0" timeOffset="466052.6566">19868 10960 344,'0'0'30,"0"0"-4,0 3-4,0 3-2,0 9-4,0 4 1,0-2-2,-4 5-3,0 2-1,4 2 0,0-2-5,0-4 0,0 6-3,0-6-3,0-1-4,0-3-6,0-1-7,0 1-4,0-4-3,0-4-7,0-5-9,-4 1 0,-4 11-6</inkml:trace>
  <inkml:trace contextRef="#ctx0" brushRef="#br0" timeOffset="466364.6745">19766 11125 368,'0'0'47,"0"-3"-6,4 3-5,-4 0-9,16 0-9,-8 0-3,5 0-3,-1 0-5,0 0-4,5-3-6,-5 3-7,0-3-1,1-1-9,-1 1-3,0 0-6,0 0-4,1 3-5,-5 0-3,4 3-7</inkml:trace>
  <inkml:trace contextRef="#ctx0" brushRef="#br0" timeOffset="466683.6927">20122 11063 281,'0'-3'32,"4"3"-5,0 0-4,0 0-2,0 3-2,-4 0-5,4 4-1,-4 5-1,0 4-2,0-5 1,0 5-1,0-1-1,0 4 0,0-2-3,0-4-2,0 3-1,0-2 0,-4-4-1,4 2-1,0-2 0,-4-4 0,0-1-2,4-2 3,0-3 3,0 0-2,0 0-1,0 0 0,0-6 0,4 1-1,-4-11 2,4 0 1,-4 2 1,0-2 0,4 0 0,1 2 0,-1-2 1,0 2 4,4-2-1,-4 6-1,0 2 3,0-1-2,4-1-1,-4 4 0,5-1-1,-5 4-4,4 0 0,0 0 0,0 1 0,1-2 0,3 2-3,-4-1-1,4 3-4,-8 0-1,0 0 0,1 0-1,3 0-2,4 0-2,-12 0-4,8 0-1,-4 0-3,4 0-6,1 0-4,-9 0-6,4 0-4,-4-3-1,24-1-11</inkml:trace>
  <inkml:trace contextRef="#ctx0" brushRef="#br0" timeOffset="466995.7106">20617 10883 309,'0'0'31,"0"-3"-1,4 3 0,1 0-3,-1 3-3,-4 1-2,4 2-1,-4 2-4,4 5-2,-4 3-3,0-2-1,0 5-1,-4 0-3,4 2-1,0-4-3,-4 2 0,0 2 0,-1 1-2,5-3-4,-4-1-2,4-1-6,0-4-3,-4-4-4,4 7-2,-4-4-4,0-3-2,0-3-7,0 1-6,-4-1-3</inkml:trace>
  <inkml:trace contextRef="#ctx0" brushRef="#br0" timeOffset="467309.7285">20548 11020 310,'0'0'40,"0"0"-4,0 0-1,0 0-2,0 0-4,0 7-5,0-7-8,0 9-2,0-3-4,8 1-2,-4-4-3,0-1 0,0 2-3,4-2 1,-4 1-2,1 0 1,-1-3-2,4 3 0,-4-3-3,4 0-5,0 0-3,-4 0-9,1-3-6,3 3-6,0-3-3,-4 3-2,4-3-1,0 1 4,17-4-8</inkml:trace>
  <inkml:trace contextRef="#ctx0" brushRef="#br0" timeOffset="467626.7467">20867 10953 243,'0'-3'36,"0"3"-5,0 0 1,0 3 2,0-3 0,4 4-1,-4 5-4,0 4-3,0 1-3,0-1-4,0 1 0,0 2-2,0 0-4,-4-2-4,4 5-3,0-1-1,-4-2-3,4 0-5,-4-2-3,0 5-2,4-8-4,-4 5-4,4-3-1,-4-4-5,4-6-4,0-1-6,-4 4-4,-1-6-8</inkml:trace>
  <inkml:trace contextRef="#ctx0" brushRef="#br0" timeOffset="467944.7649">20945 10430 287,'-4'0'30,"4"0"-2,0 0 4,0 0 2,8 4 2,-8 8-5,0 3-2,12 0-5,-4 3-2,9 1 0,-9 3-2,4 2-4,1 3-1,-1 5-2,4 1 1,-8 4-3,5 3-1,-1-4-1,4 7 1,-7-3-2,-1 3 1,4-3-1,-8-1-1,0-2 1,0-4 0,-4 7-2,0-7-1,0 1-1,-8-1-1,4-1-1,-8 1-1,4-2-1,-5-8-3,-3 9-1,4-5-5,-1-5-2,1-4-3,-4 1-6,3-1 0,1-3-6,4-3-8,0-3-10,0-6-10,-1 4-10</inkml:trace>
  <inkml:trace contextRef="#ctx0" brushRef="#br0" timeOffset="469044.8278">21620 10939 382,'0'0'39,"0"-3"1,0 3-6,0-3-4,9 3-7,3-7-5,8 1-4,-3-4-4,-1 1-2,0 4-3,-3-4-1,-1 2-1,0 4 0,5 0-3,-5 0 0,4-4-3,-3 1-2,-5 6-2,0 0-4,-4 0-1,0 0-4,4 0-3,-4 3-3,5 0-4,-1-3-3,0 4-6,-8 2-3,8-3-3,9 16-6</inkml:trace>
  <inkml:trace contextRef="#ctx0" brushRef="#br0" timeOffset="469528.8555">22382 10751 287,'0'0'33,"4"-6"-7,-4 3-6,0-2-4,0-1-2,-4-1 1,4 4-3,0 0 2,4-3 0,-4-4-1,0 4-4,0 1 2,0-1 2,-4-1-2,4-2 1,-8 2-3,-1 0-1,5 0-2,0 1-2,-8 6-1,4-3-1,-4-1 2,3 4-2,5-3 0,-4 0 0,-4 3 0,4 3-1,-1 0 1,-3 1 1,4 5 0,0 4 0,-5-2 1,5 5-1,-4 5 2,4 1 1,-4 2-1,-1 3 1,5-2 0,-4 5 1,4 1-1,-5 0 1,9 0-1,0 2 0,0-3-1,4-3 0,-4-1-1,4-3 0,4 0 1,0-3-3,4-1 1,0-4-2,9-3 2,-1-2-2,-3 0-1,7-6 0,-8 0 0,9-1 1,-1-3-3,-3 0-5,3 0-2,-8 0-3,-3-3-3,3 3-3,-4-4-4,0 4-7,-4-4-6,-4-3-7,0 7-4,0-6-3</inkml:trace>
  <inkml:trace contextRef="#ctx0" brushRef="#br0" timeOffset="469892.8763">22627 11143 340,'0'0'40,"0"0"-2,0 0-3,5 3-5,-5 0-5,0 10-4,0-1-1,0 3-4,0-3 0,-5 4-2,1-1-2,0 4 0,0-2-2,0 2-2,4 2 0,-4 1-3,0-4-2,4 1 0,-4 1-2,0 9 0,4-8-3,0-2-2,0 1-1,-4 3-2,4-6 0,0-4-2,-4-4-3,-1 3-2,5-6-8,0 0-6,0 1-7,0-7-6,0 0-9,0-4-9</inkml:trace>
  <inkml:trace contextRef="#ctx0" brushRef="#br0" timeOffset="470252.8969">22824 11238 329,'0'-3'31,"4"3"-8,-4 0-6,0 0-4,0 0-6,0 0 0,-8 0-1,8 3-3,-4 10-2,0-4 1,-4-4 5,-5 5 1,5-4 5,0 0 1,-4 1 5,-1-3-2,1 6-1,0-4-1,-1 4-2,1-4 0,0-3-3,0 4 0,-1-7-2,5 3 2,0-2-1,0 9-1,0-10-2,3 6-3,1 1 1,0-4-1,4 3-1,0 2 0,0-1-2,4-1 0,13-3-2,-9 0 0,4 4-3,1-1 3,-1-6-2,0 0 1,0 5-4,5-2-3,-5-3 0,-4 0-3,5 3-2,-5 0-2,-4-3-7,0 0-5,0 0-7,-4 0-7,0 0-7</inkml:trace>
  <inkml:trace contextRef="#ctx0" brushRef="#br0" timeOffset="471476.9669">22832 10221 183,'0'-5'29,"0"3"-3,0 2-1,0 0-2,0-3 0,4 3-3,0 0 0,-4 0-1,0 0-4,0 0-1,0 0 0,0 0-2,0 0 2,0 0 0,4 0 2,5 0-3,-1 0-1,4-3-3,-8 0-3,4-1-1,-3 4-2,7 0 1,-8 0-1,4 0 1,0 0-1,0 0 0,1 0 0,3 0 1,0 0-3,0 4 0,1-4 1,-1 3 0,0-3 1,1 3-1,-1-3-1,0 0 0,-4 0 0,-4 3 1,9-1 0,-9-2 0,0 0-1,4 5-1,-4-5 1,0 0 1,0 0-1,0 0 0,1 0 0,-1 1 0,0-1 1,0 3-1,0 0 0,0 1-2,0-1 3,0 0 1,0 0-1,-4 0 2,4 4-1,1 2 1,-5-1 0,0 2 0,4-4-1,-4 7 0,4-5-2,-4 4 2,4 4-1,-4-3 0,8 5 2,-8-3 0,4 6-1,-4 3 0,4-2 1,-4 2 0,4 5-2,-4 1 1,0 0-2,0 0 3,0 7-3,0 3 0,0-4 0,0 4 0,-4 3 0,0 3 2,4-3-1,-4 0 0,-4 0 0,4-4 0,0 1-1,4-3 1,-4-4 0,4 4 0,0-4 0,0-1-1,0-2-1,0-3 0,0-1 0,0-3 0,0 0 0,0 1 0,0 6 0,0-6 1,0 1-1,0 2-1,0-1 1,0-3 1,-5 0 0,5-3-1,-4 4 0,4-5-2,0-3 2,-4 2 0,4-3 0,-4-3 0,0 0 0,0-2 1,0 1-1,4 2 0,-4-4 0,4 1 1,-4-4 1,0 2 0,-1-2-1,1 1 0,4-4-1,0 0 1,-4 0 0,4 1 0,0-4 0,0 3-2,0-3 2,0 0-2,0 0 0,0 0 1,0 0 1,0 0 0,0 3-1,0-3 0,-4 0 0,0 0 0,0 0 0,0 0 0,-4 0 0,0 0 0,-5 0 0,1 0 0,0 0 0,-1 0 0,1 0 0,0 0 0,4 0 0,-9 0 0,9 0-3,0 0-1,4 0-4,0 0-4,-4 0-3,8 0-4,-9 0-1,5 1-5,-4-1-4,4 0-7,0 0-4,0 0-6,0 0-3</inkml:trace>
  <inkml:trace contextRef="#ctx0" brushRef="#br0" timeOffset="471897.991">23454 10941 217,'0'0'32,"0"-2"-4,0 2-4,0 0-2,0 0 2,9 0 3,-1 0-1,0 0-2,4 0-1,-8 0-7,9 0-4,3 0-4,-4 0-1,1-3-2,3 0-4,-4-4-8,5 1-8,-9 0-6,8 2-10,-12 1-5,5 2-6</inkml:trace>
  <inkml:trace contextRef="#ctx0" brushRef="#br0" timeOffset="472229.0099">23463 11136 323,'4'0'26,"-4"0"-7,0-1-6,4 1-3,8 0-3,-4 0-1,1 0-4,-1 0 1,0 0-2,4 0-4,5-4-6,-5 4-1,-4-3-4,8 0-4,-3 0-4,-1 0-4,17-7-11</inkml:trace>
  <inkml:trace contextRef="#ctx0" brushRef="#br0" timeOffset="472786.0418">24155 10877 192,'0'-3'23,"0"-3"-6,0-1-3,0 2 1,0-4-5,4-1 2,0 4 3,-4 0-1,4-2-4,0 1 4,-4 1 0,0-7 4,0 7-2,0 1-2,0-8 3,-4 7-2,0 0 4,-4-4-4,8 2 0,0 5-1,-5-7-3,1 7-3,0-3 0,0 6-3,-4 0-2,8 0-1,-8-3 0,4 0 0,-4 6-1,-5 3 0,-3 0 0,8 1 0,-5 4-1,1 5 0,-4 1 0,-1-1 2,-3 6 2,-1 2 0,1 0-1,-1 5 4,5-5-2,-4 3 2,3 1-1,5-1 0,4-3 0,-4 2 0,7-3 0,1 3-1,4-5-2,0-6 1,4 3-2,1-2 0,3-3 1,4-5 0,4 1-1,1-6-1,3 0 2,1-3 2,-5 0 0,5-3 2,-1-3 0,0 0 0,1-6 1,-5-4-2,5 1 1,-5-3-1,1-4-2,3-2 0,-8 3-3,13-4 2,-9 1-2,-8-1 1,5 4-2,-5 2 1,-8 1 0,0-1-2,4 5-1,-4-5-1,-4 3-2,0 8-3,0-1 0,-9-4-3,5 5-2,8 1-3,-12 1-2,4 0-8,0-1-5,-5 1-6,5 6-7,0 0-4,0 0-5</inkml:trace>
  <inkml:trace contextRef="#ctx0" brushRef="#br0" timeOffset="500475.6255">639 13651 258,'-4'-3'29,"4"3"-6,4 0-6,-4 0-2,0-6 1,4 2 2,8 1-3,-4-3 1,13 3-4,-5 0 2,0 3-1,5 0-2,-5-2 2,5 2-1,-9 0-2,4 0-2,-3 0-2,-1 0-3,-8 0 0,8 2 0,-8-2 0,-4 3-3,5 9 1,-5-2 0,0 1 0,0 5 0,-5-6-1,5 4 0,-8-5 0,0 1 0,4 3 0,0 1-1,-4-1 2,4-1-1,4 0-1,-4-3 2,-1 1-2,1-4 2,0 4-2,4-6 2,0-4-2,0 10 2,0-7-2,0 0 2,0 4-2,4-1 0,0-3 2,5-3 2,-5 3 2,0 0 0,4-1 0,0 1-3,-4 0 3,4 4-1,-3-1-1,3-3 3,-4 0 0,0 4-1,-4 4 0,4 2-1,-4-4 0,0 6 1,0 0-1,0 5 1,0-6 0,0 5-2,-4-5 0,4 2 0,-8 0-1,0-5-1,3 2 3,1 0-3,0-5 0,-4 1 0,0 1 0,-4-1 0,-1 1-1,1-2 0,0 1-1,-5-6 2,5 4-2,-4-1-1,-1-3-2,5-3 0,0 0-3,-5 3-2,5 1-2,4-4-2,0 0-8,-5-4-4,9 1-6,-4 0-3,8-6-5,-4-4-2,4 2-1</inkml:trace>
  <inkml:trace contextRef="#ctx0" brushRef="#br0" timeOffset="500991.655">1232 13767 196,'0'-3'31,"0"3"0,0-9 0,0 2-3,0 1-1,0 6 1,0-2-5,0-7 0,0 2-2,0 1-5,0 3 0,0 0-3,0-4-1,-4-2-3,4 4-2,-4 2 1,0 3-2,0-7-4,0 4 0,0 3 0,0-3-2,-5 0 1,5 0 0,-4 3 0,-4 0-1,4 0 0,4 0 0,-5 6 0,-3-3 2,4 4-2,0-1 0,0 7 0,-1 1 0,1-1 2,0 1 0,0 2 1,0 1 1,4 2 1,-1 1 1,-3-3-3,8 5 1,0-4 2,0 1 0,0-2-1,0 2 0,0-4-1,0 4 1,8-3 0,-3-5-1,3 5-2,4-4 0,-4-7 0,-4 2 0,4-1-1,1 0 0,-1-3 1,4 4-1,-4-7-1,1 0 0,-1 0-4,4 0-3,-4 0-3,0-3-4,-4 3-7,5-4-7,-9 1-8,8-3-9,-4 3-6</inkml:trace>
  <inkml:trace contextRef="#ctx0" brushRef="#br0" timeOffset="501441.6808">1482 14061 217,'0'0'24,"0"0"-2,0-4-9,0 4 1,0 0-2,4-5 0,-4-5-1,0 1 0,0-1 2,0 5-1,0-1 1,0 3 2,0-7 2,0 7 0,-4-3-2,0 3-3,0 1-1,0-4-3,0 6-2,0-3-1,-1-1-1,1 1-1,-4 3 0,0 0 0,4 0-4,-4 0 2,4 0 0,-5 3-1,1 1 0,-4 5 0,8 2 0,-4 5 2,-1-2 3,1-1 0,0 3 0,0-2 2,4 2-1,0-5 0,-4 5-1,8-3 0,0 1 1,0 2-1,0-3 1,0-4-2,4-4 1,0 2 0,4-1 1,0 0-1,0 1-2,0-7 1,5 0-2,-5 0-1,4-4 1,-4 4 0,5-3-2,-5 0-4,0 0-1,-4 0-3,0 0-3,0-4-4,0 2-8,1-1-4,-1 0-8,0-1-6,-4 1-5,4-21-8</inkml:trace>
  <inkml:trace contextRef="#ctx0" brushRef="#br0" timeOffset="501925.7085">1629 13659 317,'0'0'32,"0"0"-5,0 0-5,5 0 1,-5 0 3,4 7-3,0-1-3,4 0-5,-4 7-2,0 4-3,0-1 1,-4 2-3,4 4-2,0-4 1,-4 1-3,0-2 1,4 5 0,-4-3-3,0-1 0,0 1-1,0-8 1,0-1 0,0-1-2,0-6 1,0 1 1,0-1 2,0-3 0,0 0-1,0 0 0,0 0-2,0 0 0,0-10 2,0-2-2,0-3 0,0-1 0,0 0-1,0-4 0,0 1 0,0 1 1,0-1-1,5-2 0,-1 2 2,4 8 0,-4-5 1,4 4 0,-8 5 0,8-7-2,0 4 0,-3 7 0,-1-3-2,0 0 2,4 2-2,-4 0-1,4 4-5,-4-4 0,0 1-4,1 3-6,3 0-8,-8 0-6,4 0-6,0 0-4,0 3-7,16 9-4</inkml:trace>
  <inkml:trace contextRef="#ctx0" brushRef="#br0" timeOffset="502332.7317">2084 13181 291,'0'0'32,"0"0"-4,0 0-3,0 0-6,0 0-3,0 0-3,0 0-2,0 0-3,0 0 0,0 1 0,0-1 2,-4 3 0,4 13 1,0-3-3,0-2 0,-4 5-3,0 0 2,-5-2 0,1 2-3,0 2 2,0 4-1,4-5 1,-4 6-1,3 0-3,1 0 3,-4-3-2,4 6 2,4-5 0,-4 2 0,4 3-1,-4-6 0,4 0 2,0-3 0,0 8-1,0-4-1,0 5-2,0-3 0,4 8 0,-4-6 0,4 2-2,-4-3 1,8 1 0,-4 2-5,0-6-3,1-5-2,3 0-9,0-2-4,-4-4-5,8 2-3,-4-5-9,1-2 1,-1 1-2,20 3-14</inkml:trace>
  <inkml:trace contextRef="#ctx0" brushRef="#br0" timeOffset="502782.7575">2244 13589 396,'0'-3'38,"0"3"-7,0-3-7,0 3-7,0 0-3,0 6-3,0-6-2,0 10-3,8 2-1,-4 3-4,-4-3 0,8 4 2,-8-4-1,4 0-2,-4 1 0,4 1 2,-4 5-2,0-3 0,0-5 0,0 5 0,0-8 0,0-1 0,0-1 0,0-6 0,0 0 0,0 3 0,0-3 0,0-6-1,4-1 0,-4 4 1,0-11 0,4-5 0,0 1 2,1-1 1,-1 5 2,0-2 1,0 3 0,0-1 1,0-2 2,0 7-2,0 1 1,4-2 0,-4 1-3,1 2 0,-1 1 0,0 1-2,0 0-1,4 4 1,-4-2-2,4-4 0,-4 4-1,5 0 1,-1 0-3,4 3-3,-8 0 0,4 0-4,5-4-3,-5 4-3,0 0-7,-4 0-6,4 0-8,-4 0-6,0 0-8,5 4 0</inkml:trace>
  <inkml:trace contextRef="#ctx0" brushRef="#br0" timeOffset="503107.7761">2616 13651 335,'0'-3'42,"4"0"0,-4 3-8,8 0-9,-4 0-6,1 0-5,3-3-4,0-1-3,0-2-1,0 3-2,5 0-3,-1-2-3,-4-1-7,0 2-5,5 1-6,-5 0-5,4 0-7,-4 3-2,-4-3-7,4-7-7</inkml:trace>
  <inkml:trace contextRef="#ctx0" brushRef="#br0" timeOffset="503435.7948">2952 13459 306,'4'-3'34,"0"-1"-4,-4 1-6,0 3-3,0 0-4,4 0-1,-4 0 1,0 3 0,4 1 2,-4-1-3,0 8-3,0 2 0,0 1 0,0 5-1,-4-3-2,4 1-3,0-1-2,0-1 0,0 1-1,0 3-2,0-5-4,0 2-5,0-2-1,0 2-5,0 0-8,0-3-6,0-2-4,0 2-7,0-4-3,-4-6-8</inkml:trace>
  <inkml:trace contextRef="#ctx0" brushRef="#br0" timeOffset="503769.8139">3095 13039 270,'0'0'27,"0"0"-2,0 0 4,0 10 2,0 1 3,0 2-1,4 6-3,0-2-4,0 2-3,9 2 0,-5-2-3,4 5-3,-4 1 1,5-1-2,3 3-1,4 2-3,-3-2 0,-1 3-1,-4-3 0,1 5-2,3-2-2,-4 0-1,-3 0 0,-5 2-3,4 2 0,0-1-1,-8 3 0,0-5-2,0 5-2,0 1-4,-4-4-6,-4-4-2,0-2-5,-5 1-3,5-1-11,-4-6-9,4-2-11,-1-4-11</inkml:trace>
  <inkml:trace contextRef="#ctx0" brushRef="#br0" timeOffset="504417.851">3771 13311 264,'0'0'44,"0"-3"-3,0 3-6,-5-3-3,5 3-2,0 0-7,0 0-5,5 0-1,-5 0-4,0 0-2,0 6-2,0 10 0,4 0-4,-4-5 0,4 8 1,0-5-2,0 2 1,0 5-2,0-2-1,4 2 0,-4 1-1,-4-1 0,0 1-5,0-2-3,0 3-7,0-6-6,0 2-10,0-4-7,-4 4-7,4-7-1</inkml:trace>
  <inkml:trace contextRef="#ctx0" brushRef="#br0" timeOffset="504759.8706">3668 13543 362,'0'0'47,"0"0"-7,4 0-8,-4 0-4,0 0-8,8 0-2,5 0-5,-1-3-2,4-5-3,1-5-3,3 4 0,-7-1-4,7 2-2,-4-1-5,1-1-6,3 4-10,-3 3-9,-5-1-10,0 3-7,21 1-9</inkml:trace>
  <inkml:trace contextRef="#ctx0" brushRef="#br0" timeOffset="505217.8968">4462 13360 287,'0'-3'27,"0"3"-4,9-3-6,-9 3-5,8-6-3,-8-2-4,4 1-1,0 1 0,-4 0 0,4 2 2,-4-2 1,0-4-2,0 9 1,0-9-1,0 4-2,-4 0 1,0-4-3,-4 1 4,4 7-1,-5-4 0,1-1-2,0 4 0,0 3 0,0 0 0,4-3-2,-5 0 0,5 3-1,-8 0 3,4 3-1,0 0 2,-1 7 3,-3-2-1,4 7 0,-4-2 1,4 0 3,-1 1 2,1 5 0,0-4 0,0 4 0,0 1 0,-1 3 0,5-6-2,-4 5 1,8-4-1,-4 1 1,4 2 0,-4 1-3,4-2-1,0 0 3,0 0-2,8-1-1,-4-4-1,9 4 2,-1-7-2,0 0-2,0 0-2,1-2 2,3-5-1,-8-2-2,9 5-3,-5-8-3,0 0-2,9-5-2,-9 5-4,-4-3-3,4 0-6,-8-2-8,5-2-9,3 1-10,-12 3-5</inkml:trace>
  <inkml:trace contextRef="#ctx0" brushRef="#br0" timeOffset="505661.9222">4843 13693 284,'0'-2'37,"0"2"-7,0 0-8,0-3-7,0-4-2,0 7-4,0-6-2,0 6-2,0-13 0,0 5 0,0 2-3,0 0 0,0-1 2,-4 7 4,0-3 1,4-3 1,0 6-2,-8-3 0,4 1-4,0 2 2,0-3-3,-1 3 0,1-3 0,0 3-1,-4 6-1,0-1-1,-4 4 0,8 1 2,-5-4-1,1 2 0,-4 8 2,4-6 4,-5 4 1,9 2-2,-4 0 1,0 1-1,4-1-1,0 2 1,0-3-3,4 1 2,0-1-2,0 1 0,0-4 0,0-1-3,4-4 2,4-1-2,0-3 0,0 0 0,5 4 0,-1-7 2,-4 0-2,0 0 0,5 0 1,-5 0 0,4-3-2,-8 3-3,4-7-5,0-2-4,-3-4-6,3 5-5,-4-1-7,-4-4-2,4-1-8,0 4-4</inkml:trace>
  <inkml:trace contextRef="#ctx0" brushRef="#br0" timeOffset="506136.9493">5011 13421 322,'4'-3'35,"-4"-1"-2,4 4-2,-4 0-2,4 0-4,5 0-4,-5 0-6,0 4 0,0-1-5,-4 6-1,4 4-1,0-4-1,-4 3-1,0 7-2,4-7-1,0 3 0,-4 1-2,0-2 2,0-1-1,0 3-2,0-7 0,0 2 0,0-1-1,0 2-1,0-12-1,0 7 3,0-7-2,0 0 1,0 3 1,0-3 0,0 0-2,0 0 3,0-3-2,0-7 0,4-6-1,-4 4 2,0-3 1,0-4-1,4 2 0,0-2 0,-4 4 1,5 0 4,-1 2 0,4 5 1,-4-2 3,0 1-2,4 2 0,-8 1-1,8 3 0,-4 0-3,5-4 1,-1 6-2,-4-2-1,8-1 0,1 4 0,-5 0-3,4-3-2,-8 0-3,8 3-5,-3-3 0,3 0-8,-8 3-5,4 0-5,0 0-6,-4-4-4,5 1-4,11 0-10</inkml:trace>
  <inkml:trace contextRef="#ctx0" brushRef="#br0" timeOffset="510738.2125">4839 13648 181,'0'-6'18,"0"6"1,0 0-2,0 0-5,4 0-1,-4 0-2,0-4 1,0 4 2,0 4 3,4-4-5,-4 3 5,0-3 3,0 6-1,0 2 1,0-1-2,0-1 2,0 0-4,0 4 2,0-2-3,-4 4-1,4 4-5,-4-6-1,0 1 0,-4 2-4,8-1 1,-4-4-4,0 2-9,-5-1-3,5 1-6,0 0-9,-4-6-7,4 3-9</inkml:trace>
  <inkml:trace contextRef="#ctx0" brushRef="#br0" timeOffset="511933.2809">5723 13268 301,'-4'0'36,"0"0"-1,8 0-3,-4 0-6,0 0 1,0 0-4,0 0-3,0 0-3,4 0-3,5 0-1,-1-3-5,4 3-1,0 0-3,1-3 0,-5 3-2,8-5 1,-8 2-2,1 3-4,3-3-5,-8 3-3,4 0-8,-4 0-3,-4 0-3,8 0-7,-3 0-4,-5 0-5,4 0-1</inkml:trace>
  <inkml:trace contextRef="#ctx0" brushRef="#br0" timeOffset="512288.3012">5711 13440 235,'0'0'29,"0"0"-3,4 0 2,0 0 0,9 0 0,-1 0-2,0 0-5,0-3-5,-3 3-5,-1-4-3,8 4 0,-4-3-3,-3-3-2,7 3-3,-8-4-8,5 6-8,-5-2-9,0-1-6,0 1-5,4 3-12</inkml:trace>
  <inkml:trace contextRef="#ctx0" brushRef="#br0" timeOffset="512893.3358">6493 13158 215,'0'-3'25,"0"0"-1,0 0-5,0-7-5,4 6-2,-4-3-1,4-2-2,-4-1-1,4 1-1,0-3-2,1 0 2,3 2-1,-8-1 1,4 2-1,0-4 0,-4 3 2,0 2-1,4-1 1,-4 2-1,0-2 2,-4 3 0,4-6-1,0 3 0,-4-1 0,0 4 0,-4 0-3,3 2 0,1 3-1,-4-6-1,4 1 0,-4 6 0,0 0 0,0-6 2,-1 3-2,1 3 0,-4 0-2,4-4 1,-5 4 0,1 0-1,-8 4 0,3-1 0,5 0 1,0 3-1,-1 5 1,1 5 1,-8 3 1,7-4-3,-3 1 1,4 3 1,-1 1 0,-3-2 1,4 10 0,-1-1-1,1 0-1,0 5 3,4-2-2,-5 4 0,1-1-1,8 1 1,0 4 1,0-3-2,4 0 0,0-5 1,0 0-4,8-3 3,-4-5 0,13-6 0,3-5 2,0-1 1,1 0 0,-1-10 1,5 0 1,-5-7-1,5-2 2,0-6 1,3-10-1,1-2 2,0-3 1,-1-5-2,1 1 1,-5-5 0,-3-1-1,-9 3-2,0 1-1,-3 2-1,-9 1-1,0 1-1,-4 5-1,-9 3-3,-3 2-1,-5 5-2,-7 1-4,7 1-2,5 3-5,0 5-4,-1-2-2,1 6-6,4 3-9,-1 0-12,-3 3-11,-13 32-7</inkml:trace>
  <inkml:trace contextRef="#ctx0" brushRef="#br0" timeOffset="517889.6215">1109 15142 212,'0'0'32,"0"0"0,0 0-4,0-3-3,0 3 0,0 0 1,0 0 1,5 0-2,-5 0-2,4 0 2,-4 0-3,4 0-2,-4-1-2,0 1-1,0 0 0,0 0-3,0-4 0,0 4-3,0-3-3,0 3-1,0-6-1,0 6-3,0-6-1,-4-1 2,4-2-1,0 2-1,-4 6-1,-1 1 0,1-7 1,-4 1-2,0 3-1,0 0-1,0 3 0,-1 0 1,-7 0-1,4 0 0,-1 3-1,5 0 2,-4 7 1,0-6 0,4 6-1,-5-1 0,5 4 1,-4-2 0,4 5 0,-5 0 0,5-2 0,0 9 0,4 0 0,-4 3 0,8-2 0,-9 3-2,9 1 2,0-4 0,0 3 4,0 3 1,0-1-1,5-2 0,7-3 1,-8-2 0,8-3 0,-4-1-1,5-2 1,3-5-2,-4-5 1,1 4 1,-1-10-1,0 0-2,0 0 0,1 0 0,-5-4-1,0 1-1,-4 0 1,0 3-2,0-3-2,1 0-4,-1 0-4,0 1-1,-4-1-4,4 0-4,-4 3-6,8-4-7,-8 1-7,4 0-5,0 0-3,0 0-5</inkml:trace>
  <inkml:trace contextRef="#ctx0" brushRef="#br0" timeOffset="518423.6521">1556 15459 277,'0'-3'28,"0"-1"-6,4-2-2,-4 0-1,0 2-2,0-5 0,0 4 1,4-1-2,-4-4 1,4 4 1,-4 0 0,0 2 2,0-5-3,0 2-4,0 0 0,0-3-4,0 4-1,0-4 0,-4 5-3,0-1-2,0 3 0,0 0-1,-5-1 0,1-5-2,0 6 1,4-7 0,-8 10 1,3 0-2,1 3 0,0 1-2,-4-4 4,8 6-2,-4 7-2,-5 3 4,5-5-2,-4 1 0,4 3 0,-1 1 0,1-1 0,4 3-2,-4 1 4,8 2-2,-4-2 0,4-2 0,4 2 2,-4-3-1,0-1 1,8 0-1,0-3 1,5-3 1,-5 1 1,0-4 1,0-3 1,4 0-2,1-3 3,-9 0-2,8-3 1,-4-3-3,5-7-1,-5-1 0,0-2 0,-4-2-1,0 3-5,0-1-2,0 0-5,0-5-4,1 7-2,-5-2-7,4 3-11,-4-1-7,0 4-7,0 1-6</inkml:trace>
  <inkml:trace contextRef="#ctx0" brushRef="#br0" timeOffset="535154.609">1871 15088 151,'0'0'18,"0"-3"-4,0 3-1,-4 0 4,4 0 0,0-3 0,0 3 3,0 0-1,0 0-1,0 0 0,0 0 2,0 0-4,0 0 2,0-3 0,0 3 2,0 0-1,0-3 1,0 3-1,-4 0 1,4 0-2,-4 0-3,4 0-4,0 0-3,0 0 1,0 0 0,8 0-2,-8 0 0,4 9-3,0 2-1,4-1 1,-4 3-1,0-4-1,5 2 2,-5 2-2,0 0 0,0 1 0,0 2-2,0 0 0,-4-5 1,4 2 0,-4-4 0,0 4-1,0-7-1,0-1 0,0 1 2,0-2 0,0-4-1,0 0 0,0 0 0,0 0 0,-4 3 2,0-3-2,4-3 0,0 3 0,-4-4 1,4-10-1,-12 1 1,3 4-2,9-4 2,-4-1-2,0 1 2,0-3 1,4 2-1,0 1 0,0 4 1,0 1 1,0-5-1,8 3 0,-4 1 1,5-1 1,-1 6-1,0-3 0,0-2 0,0-1-2,5 4 3,-5-1-4,4 6 2,-4-6-2,5 1-1,-5 3-1,4 0-6,-4 0 1,0-1-2,1 1-4,-1 0-2,0 3-4,-4 0-5,4 0-6,0 0-4,1 0-3,-1 0-6,-4 3-4</inkml:trace>
  <inkml:trace contextRef="#ctx0" brushRef="#br0" timeOffset="536102.6633">2460 14456 133,'5'-4'18,"-5"4"4,0 0-1,0 0-2,0 0-2,0 0-1,0 0 2,0 0-2,4 0 2,-4 0-4,0 0-3,0 0 1,0 0-2,0-3 2,0 3 1,0 0-1,0 0 2,0 0 0,0 0-2,0 0 0,0 0-4,0 0-2,0 0-1,0 0-1,0 0 1,0 3 0,0-3-2,0 8 1,-4 5 0,-5 3 0,1-2 5,4-1-3,4 3 0,-8-2 1,0 2 1,4 2-1,0 4 0,-5-1-1,9 1 0,-8 2-1,8 4 1,-4-1-1,4-3 2,-4 3-2,4 2-1,-4-2 2,4 3 1,0 2 0,0-2 1,0 0 0,0 0-1,0 2-3,0 2 0,4-7-1,0-4 0,-4 3-2,4-9 2,4 2-2,1 5 0,-1-8 0,-4 5 1,4-5-4,-4 3 2,4-8 0,5 5-3,-5-10-3,0 2-3,4 5-1,1-7-1,-9 1-4,4 2-5,0-1-6,0-5-4,0 4-6,-4-1-6,9 0-8</inkml:trace>
  <inkml:trace contextRef="#ctx0" brushRef="#br0" timeOffset="536781.7021">2661 14751 382,'0'-3'42,"0"3"-4,0 0-9,4-3-7,-4 0-3,4 0-5,-4 1-4,8 2-4,-3 0 0,3-3 0,-4 3-1,12-3-2,-8-1-1,5 1 1,-5 0-1,4 0-2,-4 3 1,5 0-1,-1-6 1,-4 6 0,-4 0-2,4 0 2,-4 3-2,1 3 0,-1 0-1,4 4 1,-8 1 0,0 2-1,0 1 1,0 2-1,0 0 1,0-5 0,-4 2-1,0 3 2,-5-5 0,5 2 0,-4-4 0,4 1-1,-4-4 0,0-1 0,4 1 0,0 0 1,4 1 0,-5-4 1,1 0-3,0-3 2,4 0 0,0 0 0,-4 0 1,4 0 0,0 0-2,0 0 1,4 0 0,-4 0 0,0 0 0,0 3 0,8 1 0,-3-4 1,3 0 1,0 0 0,0 0 0,0 0 1,0 3-3,-3-2 0,-1-1 0,4 0 2,0 3-1,-4 1 0,0 2 1,4 0-1,-3 1-1,-1-1 2,0 0 1,0 2-2,-4 2 1,4-1 1,0 1-1,-4 1 2,0-1-1,0-1 0,0 1-1,0 1 2,-4-5 0,4 1-2,-8 2 0,4 1 0,-5-2 0,5-5-1,-4 0 1,-4 3-2,4 1 0,-1-4 0,1 3-4,0-3-2,0-3-5,-8 0 0,7 4-6,1-4-5,0 1-3,0 2-6,4-3-6,-4-3-4,8 3-7</inkml:trace>
  <inkml:trace contextRef="#ctx0" brushRef="#br0" timeOffset="537305.7321">3066 14770 374,'9'-3'35,"-9"3"-6,0 0-1,4 0-2,-4 7-7,0-6-2,0 12-5,4 3 0,0-2-4,0-1-1,0 3-2,-4-5-1,0 2-2,4-1 1,-4 1-1,8-2 0,-4-1-1,1-1 0,-1-2 0,-4-3 0,0 6-1,0-4 0,0 1 0,0-4 0,0 0 0,0 0 0,0-3 0,0 0 0,0 3 0,0-3 0,0 0 1,0 0 1,0 0 1,0 0-2,0-6 0,0 3 1,0-10-1,0-1 0,0-2 0,4 0 1,-4 2 2,4-5 0,0 1 0,0 2 4,0 3-3,0 2 0,0-1 1,4 2 1,-8 1-2,5 2-1,-5 2 0,8-1 1,-4 3-2,8-4-1,-4 1 0,1 0 0,-1 1-1,-4-1-1,8 2 0,-4 1-1,5 0-1,-9 3-2,4-3-3,0 3 1,0-3-3,0 3-1,1-3-1,-5 3-2,8 0-1,-4 3-2,4 0-7,-3-3-7,3 0-5,0 0-8,0 0-2,33-10-11</inkml:trace>
  <inkml:trace contextRef="#ctx0" brushRef="#br0" timeOffset="537840.7627">3693 14823 196,'0'0'32,"0"0"4,0 0-5,0 0 3,0 0 0,0 0 4,0 0 0,0 0-4,0 1-4,8-1-4,-8 0-3,4 0-1,0 0-4,0 0-1,0 0-2,-4 0-2,9 0-3,-5 0-3,4 0-2,-4 0-1,8 0 0,-12 0-6,12-1-5,-3-4-4,-1 3-5,4-4-2,-4 0-7,5-4-10,-1 1-12,-4-2-10</inkml:trace>
  <inkml:trace contextRef="#ctx0" brushRef="#br0" timeOffset="538630.8079">4074 14495 298,'0'0'37,"0"-6"0,0 6-5,0 0-4,0 0-6,0-3-3,0 3-5,0 0-3,0-3-3,4 3-3,-4-4 2,0 4-2,8-3 1,4 0 0,-4-6-1,0 5 0,5 4 1,-5-1-3,0-2 2,0 3-4,-4 0 1,5 0 2,-1 3-1,-4-2 0,0 6 1,4 2-2,-4-2 0,-4 5-1,4-4 0,-4 8 0,0-3-1,0-2 0,0 8 0,0-1 0,-4-2 0,4-1 0,0 0 0,-4 1-1,-4-2 1,4 2-3,0-3 2,0-6 0,0 5 0,-1-4 1,1-5 0,4 3 0,-4 0 0,4-6 0,-4 7 0,4-4-1,0-3 0,4 0 0,-4 0 2,0 2 0,8 1 0,5-3 1,-5 0 0,0 0 1,4-3 0,-3 3 0,3 0-1,-4 0 1,0 0-2,0 0 0,-3 0 0,-1 3-1,4 0 3,0 6-1,-4 1 1,0 0 2,0 4-2,-4-1 3,0-1-1,0 3 0,0-3 0,0 1 1,0-5 1,-4 5-2,0-1 0,0-2-2,-4-5 1,0 1-1,4 0-1,-5 1 0,1 2-1,0-2-1,0-6 1,0 2-2,-1 1 0,-3-1-3,8 0-3,-4 0 0,4 0-2,0 1-1,-5-4-3,5 0-4,4 0-4,-4-4-6,4 1-7,-4-3-6,4-5-3,0-2-5,8-20-4</inkml:trace>
  <inkml:trace contextRef="#ctx0" brushRef="#br0" timeOffset="539053.8321">4741 14390 318,'0'-3'44,"0"3"-2,0 0-8,0 0-4,0 0-6,0 0-5,0 0-1,4 0 0,-4 0-5,0 3 2,4 4-2,-4 12 0,4-8-2,-4 11-1,4-4-3,-4 4-2,0 2-1,0 0 1,0 1-2,0 5-3,4-4-3,-4-2-5,0-4-2,0 6-5,0-6-7,0-1-6,4-1-7,-4-2-8,0-2-4,-4 24-11</inkml:trace>
  <inkml:trace contextRef="#ctx0" brushRef="#br0" timeOffset="539398.8518">4634 14692 322,'0'0'52,"0"0"-8,0 0-6,0 0-9,0 0-6,0 0-5,0 0-6,0 0-2,4 0-2,-4 0-3,13 0 0,3 0-1,-4 0-1,1-1-1,3-2-1,-4 3-1,1-3 0,-1-4-2,4 1-5,-3-4-1,3 7-5,-4-2-5,1-4-4,-1 6-7,-4-4-2,4 1-4,-4 0-2,1 4-5</inkml:trace>
  <inkml:trace contextRef="#ctx0" brushRef="#br0" timeOffset="539746.8717">5109 14397 308,'0'-3'42,"0"-1"-2,0 4 0,0 0-2,0 0-7,0 0-3,0 7-5,-4 9-7,4-2-2,0 5-4,0 2 0,0 1-2,4-1-3,-4-2 0,0 8-3,0-5 1,4 5-4,-4-3-3,4 1-4,5-1-3,-5-2-8,-4-4-6,0-2-3,0-2-7,0 2-6,-4-5-2,4 2-4</inkml:trace>
  <inkml:trace contextRef="#ctx0" brushRef="#br0" timeOffset="540090.8914">5294 14119 327,'0'3'54,"8"-3"-2,-4 6-10,0 4-6,0 1-7,4 5 1,0 1-4,1 2-3,3 5-3,-4-2 0,4 2-3,1 6 1,-1-1-2,0 1-3,5 0-2,-5 1 0,0 0-2,4-4-2,-3 4-2,-1-1-2,0 2 1,-3-2-2,-1 0 0,0 0-1,-4-1-1,0 1-3,0-3-6,-4 0-2,0 2-5,-8-5-2,0 1-5,4-1 0,-9-2-6,5-1-8,-4-5-8,4-5-12,0-2-10</inkml:trace>
  <inkml:trace contextRef="#ctx0" brushRef="#br0" timeOffset="540533.9167">5932 14387 322,'-4'0'42,"4"0"2,0 0-4,-4 0-6,4 0-4,0-3-5,0 3-7,0 0-4,0 0-5,0 0-1,4 0-2,-4 0-2,0 0 0,12-3-2,1 3 0,-1 0-4,0-3-4,1 1-7,-1-1-6,0-3-9,-4-1-7,0-2-8,1 6 0,-5-1-3</inkml:trace>
  <inkml:trace contextRef="#ctx0" brushRef="#br0" timeOffset="540889.9371">5949 14580 309,'0'-2'35,"0"2"-6,0 0 1,0 0-4,4 0-4,4 0-4,0-6-7,0 6-2,5-4-1,-1 1-4,4-6-3,-8 2-9,1 4-8,3-8-4,-4 5-4,4-4-5,1 4-3,-5-1-6,25-2-6</inkml:trace>
  <inkml:trace contextRef="#ctx0" brushRef="#br0" timeOffset="541296.9604">6595 14263 244,'0'-6'27,"5"0"-1,-1-1-5,0 1 1,0-1-2,-4 1-3,0-3 1,0 4-3,0-5 2,0 1 0,0 2 0,0 3-1,0 0 2,-4-2-2,0-3-3,-5-1-5,5 4-1,-4-1-2,0-1 0,4 2-1,-4 3-1,-1 0-1,5-1 0,-8 4-1,8 0 1,-8 0-1,-1 0 0,5 0-1,-4 4 0,0 2 1,-1 2 0,1 1-1,0 4 0,4 0-1,-5 0 2,1 4-1,4 1 0,-4 4-1,8-2 2,-13 9-1,9 1 0,0 1 2,4-1-1,0 8 1,-1-2 1,5 1-2,0-7-1,0-3 2,5-5-1,-1-4 0,8-2 0,0-10 1,5 1 1,-1-4 1,0-6 2,5-4 0,-1-2 0,1-10 1,-1-8 0,1 0-3,-1-7 0,-3 2 0,-1 2-2,4 0 0,-3 3-1,-5-2 0,0 5 1,-3 1-4,-1 0 0,0 3 1,-4-3-5,-4 6-1,0 1-5,0 0-3,-8 5-6,0 2-7,-5 2-6,1 4-4,0 0-5,-5 3-8</inkml:trace>
  <inkml:trace contextRef="#ctx0" brushRef="#br0" timeOffset="542488.0285">1642 16152 301,'0'0'39,"0"0"-3,0 0-3,0 0-5,0 0-2,0 0-5,0-3-1,0 3-5,-4-3-5,4-1 0,0 1-3,0-8-2,0 8-1,-9-7 1,9 4-2,-4-2-1,0 2 1,-4-4-2,0 4 1,0-1-2,-1 1 0,5 6 0,-4 0 0,0-3 0,0 0 0,0 3 0,-1 0-1,1 6 1,0-3 0,0 10 0,-4 0-1,3 1 0,-3 2 2,4-2-2,0 5 2,0 2 0,-1 4 1,1-1 2,4 8-1,0-2 1,0 0-1,4 1 1,-4-3 2,4-1-2,0-3 0,0 3 1,4-1-1,-4-9 1,12-1-4,-4 0 1,1-8 0,-1-2 0,4 1 2,0-4-2,1 0 1,-1-3-2,4 0 1,-3 0-1,-5-3-1,4 0 1,0-7-3,1 5-4,-5-1-3,0-1-4,0 4-2,0-3-9,-4 3-9,5-4-7,-5 4-6,4 0-4,12 3-5</inkml:trace>
  <inkml:trace contextRef="#ctx0" brushRef="#br0" timeOffset="542967.0559">1957 16510 236,'0'0'33,"4"0"-7,-4 0-4,0-4 0,4-8-7,0 4 1,0-5-3,0 3 2,-4 4 0,4 1-1,-4-4-1,0 2 1,0 1-1,0 3 0,0-2-1,0 0-2,0 4-1,0-2 2,-4-4-5,0 4 1,0 0-2,0 0 1,4 0-4,-12-1 0,8 4-1,-4-3 0,3 3-1,-3 0 0,8 3 0,-4-3 0,-4 4 0,0 5 0,-4 1 2,7 1-2,-3-2 0,0 4 1,4-2 0,0 5-2,-4-3 2,4 1 1,-1 2-1,5 0 0,0-2-1,-4-1 1,4 3-1,0-5 0,0 2 0,0-4 0,0-2 2,4-4 2,5 1 0,-5 0 0,4-4-1,0 0 2,0 0 2,5-4-1,-5 1-1,4 2-3,-8-9 1,4-3-1,5 1 0,-5-3 0,4 3-2,-12-4 1,8 5-4,-8-2-2,0 0-3,4 4-6,0 1-5,-4-2-7,0 1-9,0 2-9,0 4-4,0 2-9</inkml:trace>
  <inkml:trace contextRef="#ctx0" brushRef="#br0" timeOffset="543786.1027">2460 16101 261,'0'0'40,"0"0"-2,0 0-5,0 0-4,9 2 2,-5 10-5,-4 1-3,0-2-3,0 2-6,4 3-1,0-2-5,-4 2-1,4 0-2,-4 1-1,8-1-1,-8-1-2,0 0 1,0-2-2,0-2 2,0-1-2,0 3 0,4-7-1,0 0 1,-4-1-2,0-2 0,0 0 0,0-3 1,0 0 0,0 0 1,0 0-1,0 0 1,0 0-2,0 0 2,0 0 0,0-3 0,0-8-1,0-5 1,0 7-1,0-2 0,0-2 2,0 3 1,5-2 2,-5 4 1,0-5 0,4 0 4,0 4-1,0-2-1,-4 1-1,8-6-2,4 5 0,-8 1-2,5 4 1,-5 0-1,8-4-1,-4 5-1,0-1 1,-4-3-3,5 5-3,-5 4-2,4-6-3,0 0-3,0 6-6,0-2-4,-3 2-4,3 0-6,4-3-7,-4 0-4,21-16-8</inkml:trace>
  <inkml:trace contextRef="#ctx0" brushRef="#br0" timeOffset="544489.1429">3214 15678 201,'4'0'21,"-4"0"-3,0 0-3,-4 0-3,4 0 2,0 0 2,-4 0-4,0 0-1,4 0-1,-9 7 1,9 2-2,-4-1 1,0-2 2,-4 1-1,0 2-2,0 1 3,4 1-1,-1 2-3,5-1 4,-8-1 0,0 2-3,4 3 2,-4-2-3,4 2 2,0 5 0,0-2-1,-5 2-1,5 1 1,0-1-1,4 1-1,0 2 2,0 1-2,0 5 0,0-6-2,0 8 2,4-2 0,4-6-2,1 0 1,-5 5-3,4-6 1,-4 0-1,0 0 0,4 5-3,0-3 2,-3-4-2,7-2 0,-4-5 0,0 2-3,-4 0-4,5-5-2,-1 2-1,4-4-7,0-2-7,1-6-2,-5-1-9,4 0-6,-4-1-7</inkml:trace>
  <inkml:trace contextRef="#ctx0" brushRef="#br0" timeOffset="545247.1863">3492 15794 321,'0'0'42,"0"-3"-1,0 3-5,0 0-2,0 0-7,0-6-6,4 2-6,0 1-2,0 0-3,5-2-1,3-1-2,-4-4-3,4 4-1,1 0 0,-5 1-1,4 2 0,0 0-2,-3-1 0,-1 4 2,4 0 0,-4 0-2,0 0 0,-3 0-4,3 4 1,-8-4 0,0 3 1,0 11-1,0 2 0,0-2 2,-8 2-1,3 0 1,-3-2 0,-4 5-1,4-4 2,0-2-2,4 2 0,-5-5 0,5-2 1,0 1 0,0 1-1,4-7-1,-4 0 1,0 1-1,4-3 2,0 2-2,0 0 1,4-3-2,-4 0 3,0 0 1,8 7 0,0-7 1,1 6-2,-5-3 1,0-3 1,0 4 1,4-4-2,-4 0-2,4 3 7,0 0 0,-3 3-1,-1-3-1,0 5 2,-4-1 1,0-1-1,4 7-1,0-5 1,-4 8-1,0 0 0,0-2 0,-4 2 0,0 0-1,4-2 1,0-1 1,-8-4-2,3 2 2,1-1-4,0-1 2,-4-2-2,4-1 1,-4-1-1,0 4-1,-5 1-3,5 0-2,-4-4-1,4-1-2,-1-2-1,5 0-3,0-3-2,-4 0-4,8 0-4,0 0-6,-4-6-3,0 2-5,4-10-7,0-29-8</inkml:trace>
  <inkml:trace contextRef="#ctx0" brushRef="#br0" timeOffset="545712.2129">3848 15934 342,'4'-1'34,"1"-3"-2,-5 4-4,0-3-6,8 3 0,-8 3-2,0 1-3,8-3-4,-4 5-3,0 7 0,0-3-3,0 2-2,0 3 2,0 1-3,-4-2-1,5 5-2,-1 0 1,-4-5 1,0 5-4,4-4 2,-4 1 0,0-7-1,0-4 0,0 5 0,0-1 1,0-3 0,0-2-1,0-4 0,0 0 1,0 0 0,0 0 1,4-4-1,-4 1 0,0 0 2,0-6-2,4-9-1,-4-1 1,4 1-2,-4-1 1,4-1 0,0 4 2,-4 3 3,4-1-1,0 4 1,1-2 2,-1 0-1,4 6-1,0 0 0,-8-1-1,4 4-2,0 0 1,4 0-1,1 0-1,-1-1-1,0 1 1,4 0-4,-4 2-2,5-6-1,-1 4-3,0-3-5,-4 2-2,1-2-7,-1 6-9,0-3-5,4 0-10,1 1-8</inkml:trace>
  <inkml:trace contextRef="#ctx0" brushRef="#br0" timeOffset="546066.2332">4409 15853 382,'4'0'46,"-4"0"-7,0-3-9,4 3-6,5 0-7,-1-3-5,0 3-3,8-4-2,-3 1-1,-1 0-2,0-3-2,5 3 1,-5-1-4,4 1-2,-3 2-2,7-3-3,-8 1-3,1 0-7,-1-3-7,0 3-10,-4 3-10,0-7-9</inkml:trace>
  <inkml:trace contextRef="#ctx0" brushRef="#br0" timeOffset="546429.2539">4765 15586 363,'5'-3'42,"-1"0"-4,0-2-8,4-2-5,0 4-8,0 0-4,0 3-4,5-3-2,-5 0 0,4 3-4,-4 0 1,1 0-2,-1 0-1,0 0 1,0 0-1,-4 3 0,0 0-1,0 0 0,5 0 0,-5 4 1,0-2 0,0 4-1,0-3 0,0 4 2,0 0 2,-4-2-1,0 4 1,0 1-1,0-2 0,0 5 1,0 0-2,-4-2 2,0 2-2,4 0 0,-4-5-1,0 2 0,0 0 0,4-2-1,0-2 0,-4 4 4,4-4-2,0-1 0,-4 5 0,-1-7 3,5 1-3,0-1 0,-4 2-1,4-5 0,0 4 0,0-1-1,0-3 0,0 0 0,4 1 2,-4-4 0,5 3 0,-1-3 0,4 0 0,0 0-1,0 0 1,4-3-2,-3 3 0,7-4-2,-4-2-2,1-3-3,-1 2-2,4 1-1,-3 1-6,-5-5-3,4 7-11,0-3-3,1 0-8,-5 2-5,0 4-1,4-11-5</inkml:trace>
  <inkml:trace contextRef="#ctx0" brushRef="#br0" timeOffset="546965.2846">5126 15287 309,'0'-3'36,"0"3"0,0-3-3,0 3 0,0 0-2,4 3 1,0-3-6,0 3-4,8 11-3,1-1-2,-1 3-3,4-2-2,1 9-1,-5-3-4,8 6 1,-7-3-2,7 8 0,-8-4 1,5 5-1,-1-2-1,-4 0-1,1 2 2,-5-2 1,0 0-2,-4 0 1,0 1-2,-4 4-2,0-2-1,0-3 0,-4 0 0,-4-1-4,-4-2-5,-1 3-2,1-1-3,0-5-4,0-1-1,-1-3-5,1 3-8,-4-4-7,7-7-6,1-6-5,4-3-3</inkml:trace>
  <inkml:trace contextRef="#ctx0" brushRef="#br0" timeOffset="547391.3089">5740 15522 293,'4'0'47,"-4"0"-5,0-3-2,0 3-4,0-3-4,4 0-7,8 0-3,-4 3-6,5-7-3,-1 1-3,0-2-3,5 2-3,-5 2-4,0-2-7,-4 0-5,5 3-7,-5 3-11,0 0-8,-8 0-7,4-5-7</inkml:trace>
  <inkml:trace contextRef="#ctx0" brushRef="#br0" timeOffset="547746.3292">5736 15718 270,'4'0'40,"-4"0"1,0 0-1,4 3-1,8-3-8,-4 0-10,5 0-3,-1-3-6,4 3-2,1-3-4,-1-4-1,0 1-6,-3 1-9,3 2-12,-4 0-9,1-3-9,-1-1-5</inkml:trace>
  <inkml:trace contextRef="#ctx0" brushRef="#br0" timeOffset="548105.3498">6563 15363 194,'0'-3'24,"0"0"1,0-3-2,0-1-3,0 4-1,0-2-3,0-4-1,-4-1-4,4 1 0,0-1 4,-5 2-2,1-1 1,-4 9 2,4-7 0,0-2 0,-4 4-1,4-8 1,-4 10-1,3 0-2,-7-3-3,4-1-1,-4-2-5,4 4 1,-5 5-2,5-3-1,-4 3-2,-1 0 1,-3 0-1,-4 3 3,7 5-3,1 5 0,-4-1-1,3 4 3,1 2-2,4 6 1,-13 4 1,9 6 1,0 2 2,4 1-2,0 2-1,-1 4 2,5-3-1,-4 0 0,8-4 0,0 1-1,0-10 0,8-2 2,0-7-1,9-2 3,-1-3 0,1-9 3,-1-4 0,4 0 3,1-8-1,3-11 2,-3-8-2,3-3 3,1-2-3,-4-4-1,-1-4-3,-4 0 0,-3 0-1,-1 1-2,-8-1-1,0 7-2,0-4-3,-4 7-4,-4 1-6,0 9-2,-8 2-6,-1 2-7,1 7-12,0 9-15,-4 0-14</inkml:trace>
  <inkml:trace contextRef="#ctx0" brushRef="#br0" timeOffset="551406.5386">3128 16980 255,'0'0'38,"0"-1"-1,0 1-5,0-4-5,0 4-2,0 0-4,0 5-3,0-2-1,0 7-3,0 3 0,0-2-3,0 1-1,4 1-3,0 0-1,0-2 0,0 5-3,0 0 1,0-2-2,0 5-1,1-5 1,-5 2-1,4-1-1,0 4 1,-4-3-1,0-2 0,0 2 0,0-3 0,0-2 0,0-2 2,0-2-2,0-1 1,0-3-1,0-3 0,0 3 1,0-3 0,0 0-1,0 0 0,0 0 0,0-3 0,-4-3 0,0-10 0,4 2 2,-5-5-2,5 1 1,0-1 2,0-3 2,0 1 0,0 0 0,0 5 1,0-3 2,5 5 0,-5 1 0,4 2-3,0 2 1,8-1-1,-4 4-2,-4-1-1,5-2 2,3 4-2,0 2 0,-4-7-1,9 1 0,-5 3-1,0-1-4,5 2-2,-5-1-4,0 0-6,0 2-3,1 4-8,-5 0-6,4-3-6,-4 3-7,-4 0-5</inkml:trace>
  <inkml:trace contextRef="#ctx0" brushRef="#br0" timeOffset="551777.5598">3685 16893 360,'0'-3'35,"0"-1"-3,0 4-8,0 0-3,4-3 1,0 0-4,4 3-3,0-3-6,-4-4-1,4 7-1,1-6-3,3 6 0,-4-3-3,4 0-4,-3 0-4,-5 3-6,4-2-2,0 2-6,-4 0-6,4-3-7,-8 0-8,4 3-2</inkml:trace>
  <inkml:trace contextRef="#ctx0" brushRef="#br0" timeOffset="552136.5804">3689 17098 283,'0'0'43,"0"-3"-1,0 3-4,0-4-5,0 4-2,0-3-7,4 0-7,0 0-4,8 0-5,-4 3-2,5-3 0,-1-1-4,-4 1-8,0-2-6,0 2-6,1-3-8,3 3-3,0 0-8,-4-7-6,29-12-7</inkml:trace>
  <inkml:trace contextRef="#ctx0" brushRef="#br0" timeOffset="552502.6013">4209 16810 267,'0'0'31,"4"-9"-4,-4-1-5,4 2-6,0-5-3,-4 7-2,4-4-2,0 1 0,-4 1 0,8-2-2,-8 1-1,0-4 3,0 5-1,0 2 0,4-4-2,-4 1 0,0-1 1,0 2-2,0-1 0,-4 2-1,4 1 0,-8 0-1,4-1-2,0 6 1,-4-2-2,0-1 0,-5 4 0,5 0 0,-4 0 0,4 4 2,-5-1-2,1 8 0,4-2 0,-4 4 0,7-2 0,-11 5 0,4 3 0,4-1 1,4 6-1,-9-2-2,5 8 3,4 0 1,0 4 1,4-3-1,0 0 2,0-1-1,4-2 0,0-4 2,8-3-1,1-5 1,3-3 2,-4-7 1,1-3 0,7-3 1,-4-3 0,-3-3 1,-1-4-1,0-12 2,5 1 1,-5-3 1,-4-4-1,4 1-1,-3 3 0,-5-8-1,-4 5-4,4 0 0,-4 5-1,0 4-3,-4 2 1,4 4-2,-4 4-6,4-2-5,-9 4-4,5-1-4,0 4-7,0 3-11,4-3-11,0 1-12,12-1-7</inkml:trace>
  <inkml:trace contextRef="#ctx0" brushRef="#br0" timeOffset="553245.6438">5465 16684 318,'0'0'37,"0"0"-3,0 0-6,0 0-5,0 0 1,0 0-6,0 10-3,0-2-4,0 1-2,0 4-2,5 2-3,3 0 1,-4 3-2,4-2-1,-4 0 0,0-4-1,-4 0 1,0 3-2,4-5 2,-4-5-1,0 4-1,0-6 1,0 4-2,0-1 1,0 1 0,0-4 1,0 0-2,0-3 2,0 0 0,0 0-1,0 0 0,0 0 3,0 0 1,0 0-2,0 0 1,0-6-3,0-10 3,0-3 1,4 1 1,-4 2-1,5-1 1,-5-2-1,0 1 1,0-1-1,4 5 0,0-5 0,-4 6 1,4 2-1,-4 1-1,0 4 3,0 0-2,4 2-1,0 4 1,-4-3-1,8-2-1,-4 2 0,-4 3-2,4-3 1,5 0 0,-5-3 1,0 2-2,0 4 0,4 0 0,-4-6-3,4 6 0,-4-6-3,5 2-1,-1 4-2,0-4-2,0 1-3,0 3-5,-4-4-5,5-2-8,-1 6-4,0 0-6,0-6-5,13-7-7</inkml:trace>
  <inkml:trace contextRef="#ctx0" brushRef="#br0" timeOffset="553616.665">5944 16572 314,'0'-4'31,"5"4"0,3-3-1,-4 3-3,4-6-4,0 6-6,-4 0-1,5-3-5,-1 0-2,4 3-3,-4 0 0,0-4-2,1 4-2,3 0-2,-4-3-6,-4 0-7,4 3-5,-4 0-4,0-3-4,1 3-7,-5-2-4,4 2-12</inkml:trace>
  <inkml:trace contextRef="#ctx0" brushRef="#br0" timeOffset="553989.6863">5985 16665 255,'0'0'38,"0"0"1,0 4-3,0-4-1,5 0-4,-5 0-2,0 0-6,0 0-5,8-4-4,-4 4-3,0 0-2,0 0-1,4-3-3,0 3-3,1 0-1,-5-3-4,8 3-4,-8 0-7,8 0-4,1-2 0,-5-1-5,4 0-2,0 0-4,-3-7-4,3 4 1,-8 3-2,8 0 3,17-8-5</inkml:trace>
  <inkml:trace contextRef="#ctx0" brushRef="#br0" timeOffset="554356.7073">6538 16179 230,'0'0'41,"0"-2"-3,0-4-1,0 6-1,0-3-5,0 0-4,0 3-3,0-4-5,0 1-2,4 0-4,4 0-1,1 0-4,-1-4-2,0 1-2,0 6-1,0-2 0,1 2-1,-1 0-1,0 0 1,0-3-2,0 3 0,-4 3-1,0-3-1,1 2-2,-1 4 0,0 4 0,-4-4 0,0 4 1,0 1-1,0 2 0,0 3 0,-4-5 2,0 5 1,4-7-1,-9 1 1,5 1 0,-4-2 1,0 1 1,4 3-2,-4-2 1,4 1 2,-1-2 3,1 1 1,-4 2 0,8-4 0,-8 1-1,8-2 0,0-2-1,-4 4-2,4-1 1,0-6-2,4 1 1,-4-1-2,0-2 1,8 4 0,0-3 0,1 1-1,3-3 0,-4 0 0,4-3 2,-4 1-2,5-3 0,-1 4 0,-4-6-5,4 1-4,1 0-11,-5-1-5,0 1-8,0 1-7,1-1-7</inkml:trace>
  <inkml:trace contextRef="#ctx0" brushRef="#br0" timeOffset="554719.7281">6436 16605 306,'0'0'34,"0"0"-5,0 0-7,4-3-4,-4 3-6,0 0 1,8 0 2,4 0 4,5 0 2,-1-3-2,0 3-1,5 0-4,-1-7 1,1 4-2,-1-3-1,1-1-2,3 3-1,1-3 0,-1-5-3,1 2 0,-4 2-1,7-2-1,-3-2-1,-1-1-1,1-1 0,-1-2-2,-3 2 1,3 1 0,-7 0-1,-1 5-2,-3-1-2,3 2-4,-4 1-5,0 3-1,1 3-6,-9-3-9,0 3-8,4 0-8,-4 0-5,-4 15-9</inkml:trace>
  <inkml:trace contextRef="#ctx0" brushRef="#br0" timeOffset="555499.7727">6763 16700 308,'0'0'41,"0"0"-2,0-3-5,0 3-5,0 0-5,0 0-4,4 0-5,-4 0-3,0-6-3,4 6 0,-4-7-1,9 7-2,-1-6-1,0 3 0,0-3 2,0 2-2,1 1 0,-1 0-2,-4 1 0,0 2-2,0-3 0,0 0 0,0 3 0,0 3-1,-4-3-1,0 0 0,0 0-2,0 8 0,0-1 0,0 2 0,0 1 2,0-1-2,-4-1 1,4 2 0,-4-1-1,-4 1 2,4-2 1,0-2 0,-4 0 0,8 7-2,-9-10 1,9 2 0,-4-2 0,0 4 0,4-1 1,0-6-1,0 0 1,-4 6-1,4 1 0,0-4 1,0-3 0,0 3 0,-4 0 0,4-3 1,0 0 0,0 0-2,0 0 2,0 0-2,0 0 2,0 0 1,0 0 3,4 3 1,0-3-1,4 0 0,-4 0 1,5 0-1,-5 0 1,0 0-2,4-3-2,-4 3 1,0-3-2,0 3 0,5 0 0,-5 0 0,-4 0 0,4 0-1,0 0 0,4 3 0,-4-3 0,-4 3 0,0 2 1,4 2-1,0-7 0,-4 6 0,0-3 0,0 10 2,0-8 1,0 4-2,0-3 2,-4 4-2,0-4 2,4 4 0,-8-2-1,4 1 0,-4-5 0,4 2 1,-5 0 1,5-3-1,0 1-1,-4 0 2,0 0-2,4 2 0,0-3-1,-5 0 0,1 0 0,0 1 0,4-1-1,0-3 0,0 0-2,0 0-2,0 0-2,-1 0-3,5 0 0,-4 0-4,0 0-1,4 0-7,-4 0-7,0 0-5,0 0-6,0 0-3,0 0-2,0 0-1</inkml:trace>
  <inkml:trace contextRef="#ctx0" brushRef="#br0" timeOffset="592929.9136">17469 12165 183,'0'0'16,"0"0"2,4 0-3,-4-7 0,4 7-1,-4-6-2,0 6-2,0 0 2,0 0 1,0 0 0,0 0 1,0 0 0,0 0 1,0 0 4,0 0-2,4 0-1,-4 0 1,0 0 1,0-3-1,0 3-2,0 0-1,0 0-5,4 0-2,1-3 0,-5 3 1,4 3 0,0 0-3,4 3 3,0 4-2,0 6-1,5-2-2,-1-1 0,0 1-1,-4 5 1,5 5-1,-1-2-2,0-4-1,-4 4-5,5-1-1,-5 1-3,0-4-6,0-3-2,0 0-1,1-3-4,-1 1-2,-4-3-4,0-4-3,4 2-1,-4-2-4,0 1 0</inkml:trace>
  <inkml:trace contextRef="#ctx0" brushRef="#br0" timeOffset="593581.9509">17682 12112 183,'0'-3'27,"4"3"-4,-4 0 2,0-3 0,0 0-2,0 3-3,0-3-4,0 3-3,4 0 4,-4 0 1,4 3 2,0 0-2,0 0 0,1 4-5,-1 5 1,0 3 0,8-3-1,-4-2-3,4 6-2,1 1-2,-1 2-2,0 2-3,-4 1 2,5 2-1,-1 3-4,0-2-2,-8-1-9,5 0-2,-5-2-3,4 2-2,-4 2-6,0-2-4,4-4-7,-4 2-3</inkml:trace>
  <inkml:trace contextRef="#ctx0" brushRef="#br0" timeOffset="594859.0239">18329 12626 144,'0'0'15,"0"-3"-3,0 3 0,0 0-3,0 0 4,0-2 0,0-1 1,0 3 0,4-3 1,-4 0 0,0-1-1,0 1 0,0-3-4,0 3-1,0-1 0,-4-2-2,4 0 1,0 3 1,0 1-2,-4-8-1,4 4-2,-4 0 2,0-1-1,-1 1 1,1-2-4,4-2 2,-4 1-2,-4-1 3,0 2-1,4-1 2,0-1 0,0 4 4,-5 0-3,5 1 0,0-1-2,0 2-2,-4 1 0,4 0-2,0 0 1,-4 3-1,3 0 0,-3 0 1,0 3-2,0-3 0,0 3 0,-5 0 0,5 4 0,0 4 0,-4-2 0,-1 4 0,1-2 0,0 5 2,0 0-1,-5-2-1,5 2 0,0-1 1,-1 4 2,1 0-1,0 1 2,4 3 1,-5-3 1,9 4 1,0 5-2,-4-2 2,4 3-1,4-1-1,-4 4 2,4-3-2,0 0-2,0 1 0,4-3 2,0-4-2,4 1 1,0-7-1,5-2 0,-1-5 3,0 2-1,1-10 3,3 0-1,0-3 0,5-6-1,-1-1 3,1-5-2,-1-3-2,-3-5 0,3-6 2,-4-1-3,1-1 0,-5 1 0,0 6-1,1-1 2,-5 1-4,-4-4 2,0 1-2,0 0 1,-4 2-1,0 4 0,-4-1 0,4 2-1,-4-3 0,-4 1-1,-5 2-3,5-2-1,0 5 0,0-2-3,4 3-2,-4 5-2,-1-2-6,5 4-5,-4 6-8,0 0-6,0 0-11,0 3-8</inkml:trace>
  <inkml:trace contextRef="#ctx0" brushRef="#br0" timeOffset="610064.8937">10391 13933 165,'4'0'18,"-4"-4"-2,0 4 3,0 0-4,0-3 3,0 3-2,4 0-2,-4 0 2,4-3-3,-4 3 0,0 0 0,0 0-2,0 0-1,0 0 2,0 0-2,0 0-1,0 0 1,0 0 1,0-3 1,0 3 2,0 0-2,0 0 0,0 0 1,4-3-1,-4-4 0,0 7-4,0-3-1,0-3 0,0 1-2,0 5 0,0-6-2,0 2 1,-4-2-1,4 0-2,-4 3 0,-4-1-1,3 1 0,-3-2 0,0-1 0,0 3 0,0-3 0,-5 6 1,1-4 1,0 4-2,-5 0 1,5 0-2,0 4 1,-9-1 0,5 0 0,8 6 0,-8-1 0,3 2-3,1-4 3,4 4 1,-5 1-1,5 2 2,-4-1-2,4 3 0,8 1 1,-8 0 0,-1 1 1,5 2 0,4 2 1,-8 1 2,8 2-1,-4 0 1,4 1 1,0-4-1,0 1 1,0-1 0,0-2 0,0-5-1,4 5-1,8-6 0,-3-2 0,3 2-1,-4-1 2,8 0-2,-7-9 1,3 0-1,0 3 0,5-3 1,-5-3-3,0 0 1,0 0 0,9-3-1,-9 0-1,5 0 0,-1-3 0,-4 1 2,1 2-2,-9-4-3,4 1-5,-4 6-2,-4 0-2,0 0-4,0 0-4,0 0-5,0 0-12,0 0-7,0 0-10</inkml:trace>
  <inkml:trace contextRef="#ctx0" brushRef="#br0" timeOffset="610505.9189">10517 14278 293,'0'-4'42,"0"-2"-4,0 3-6,0 3-4,5 0-7,-5-2-4,4 2-4,-4 0 1,0 0-1,0 2 3,4 1-4,0 0 1,-4 10-1,4 3 0,-4-2-2,0 2 0,4-2-3,-4 2-2,0 0 0,0 5 1,0 3-2,0-2-2,0-5-1,0 12 1,0-8-1,-4 6-1,4-2-3,-4-1-2,0-5-2,0 2 0,0-2-3,-1-5-1,1 2-5,4-10-2,0 4-4,0-9-5,0 4-8,0-5-11,-8-32-12</inkml:trace>
  <inkml:trace contextRef="#ctx0" brushRef="#br0" timeOffset="610898.9414">10702 14327 291,'0'0'31,"0"0"-7,0-3-6,0 3-3,0 0-6,0 0-2,0 3-1,0-3-2,0 3-3,0 7 1,0-2 0,0 4-2,-8-2 0,-1-2 1,1-2 1,0 0 1,4 7 2,0-3 2,-4-6 0,-1 3 1,5-1 0,-4 1-1,0 2 1,0 1-1,0-6 1,-1 6 3,5-1-1,0 1-1,0-7 4,0 8-3,0-4-1,4-1-1,0-3-3,0 4 1,0-4-1,0-3-1,0 3 0,0 0 0,0 5-1,4-2-1,0 4 0,0-7-1,4-3 0,-4 0 0,9 6-2,-1-2-3,-8 2-2,8-6-4,-3 0-4,-5 2-4,0 1-3,4-3-2,-4 0-4,-4 3-6,4-3-8,0 0 1,13 10-7</inkml:trace>
  <inkml:trace contextRef="#ctx0" brushRef="#br0" timeOffset="611264.9623">10951 14278 344,'0'0'37,"0"-4"-5,0 4-8,0 0-6,0 0-4,0 0-5,0 0-2,5 4 3,-5-4-1,0 3 1,0 13 3,0-5-3,8 1 0,0 4-4,-4-1 1,-4-3-1,4 1 0,0 1-3,-4 6-2,0-6 2,0 2-6,4-4-2,-4-4-7,0 5-4,0 3-3,-4-10-9,4-1-6,0 5-4,-8-7 0,-12 0-11</inkml:trace>
  <inkml:trace contextRef="#ctx0" brushRef="#br0" timeOffset="611632.9834">10870 14417 273,'4'0'41,"-4"-4"-4,0 4-5,0 0 0,4 0-3,0 0-6,8 0-6,-4 0-3,0 3-5,5-3-2,-5 0-1,0 0-2,0 0-5,1 1-3,-1-1-4,0 0-3,-4 0-2,-4 0-3,8 0-4,-4 0-4,0 0-5,-4-1-1,4 1-4,5 0 1</inkml:trace>
  <inkml:trace contextRef="#ctx0" brushRef="#br0" timeOffset="611684.9863">11193 14247 266,'0'0'40,"0"0"-2,0-3-2,0 3-1,4 3 0,-4-3-5,4 4-5,-4 2-3,4 8-4,-4 2-4,0-2-2,4 5-4,-4 1-2,0 0-1,4 1-3,-4 1 1,0 2-6,5 1-3,-5-4-2,0 1-2,0-7-5,-5 7-4,5-5-4,0-4-7,0 0-6,-8-8-8,8-2-7</inkml:trace>
  <inkml:trace contextRef="#ctx0" brushRef="#br0" timeOffset="613352.0817">11652 13294 149,'0'0'14,"4"-4"-6,-4 4 2,4 0 1,-4 0 0,0 0-2,0 0-3,0 0 4,0 0 0,4 0 1,-4 0 0,0 0-1,-4 0 1,4 0 5,0-3-3,0 3 0,0 0 1,-4 0-5,4 0 2,0 0 0,0 0-3,-4 0 0,4 0 3,0 0-1,0 0-2,0 0-1,0 0 0,-5 0 1,5 0 1,0 0-3,-8 0 1,0 0 0,4 3-1,-4-3 0,-5 4 1,5-4 0,-4 6-1,4-1 0,-4-2-2,-5 0 1,5 3-1,0-2 0,-5-1-1,5 3-1,0-6 1,-5 3-1,1 0 2,4-3-1,-1 4 1,1-1-1,4-3 1,0 1-1,-5 3-2,1-1 2,4 0-1,4-3 0,-4 3-1,-1 0 0,5-3-1,4 3 2,-4-3-1,4 0-1,0 0 1,-4 0 0,4 4-2,0-4 0,0 0 2,0 0-2,0 0 1,0 0 1,0 0-3,-4 0 3,4 3-3,0 0 2,0 0 1,4-3 0,-4 2 0,0 4 0,0 0 1,0-2 0,0-1 0,0 0-1,0 3 0,0 6 1,0-6 0,0 0-1,0 4 1,0-1-1,0 1 0,0 4 0,0-1-2,0 1 2,0 2 0,0 3 3,0-1-1,4 1 1,-4 1 0,4 6 0,0 1 1,-4 0-2,5 5 0,-5 1 2,4 4-3,0-4 1,-4 7 0,0-4-1,0 1 0,4-4 0,-4 1 0,8-3 0,-8 0-1,4-4-1,-4 0 1,0-2 0,0-1-1,0 1 0,4-4 0,-4-3 0,0 7-1,0-8 2,4 6-1,-4-4-1,0 1 2,0 0-1,0-3 0,0-1 0,0-2 0,-4 2-1,4 2 2,0-2-1,-4-4 0,0 3-1,4 0 2,0 1-2,0 2 2,-8-5-1,8-2 0,-4 1 0,4 4 0,0-9 0,0 1 0,0-2 0,0 4 0,0-7 0,0 3 0,0-3 0,0 4 0,0-4 0,0 2 0,0-2-1,0 0 2,0 0-2,4-3 0,-4 6 1,0-6 1,0 4 0,0-4-2,0 0 2,0 3-2,0-3 0,0 0 2,0 0 0,0 0-1,0 0 0,8 0-1,-8 0 0,8 0 2,-8 0 0,0 0-1,4 0 3,4 0-3,1 0 1,-1-3 0,0 3-1,-4 0 0,4 0 0,-4 0 0,9 0-2,-1 0-1,0 0-2,-4 0-1,9 0-2,-5 3-2,-4 0-3,0-3-5,1 0-6,-1 0-7,4 0-5,-4 0-10,1 0-6</inkml:trace>
  <inkml:trace contextRef="#ctx0" brushRef="#br0" timeOffset="614321.1371">11627 13818 208,'0'0'35,"0"0"-1,0 0-2,-8 0-2,8 0-5,0 0 1,0 0-1,0 0-2,0 0-4,0 0-2,0 0-2,0 0-2,0 0-3,0 0 2,4 0-3,4-1-2,8-6 1,-7 1-3,3 3 1,0-1-4,0-2 0,1 0 1,-1 6-1,-4 0-2,4 0 2,-3 0-2,-1 3 0,0 0-1,-4 10-3,-4-4 1,0 2 1,0 5 2,0 0-2,-4-1-1,4 7-1,-12-1 0,4-2-2,-1-2 1,1 2 1,0-3 0,0-2 2,0-4 0,4 1 2,-1-1 0,1-4 0,0-3 0,0 3 0,4-6 0,0 0 0,-4 0 0,4 0 1,0 0-2,4 0 3,-4 0 1,0 0 3,4 0-1,4 0 2,1 0-2,3 0 1,-4 0-1,4 0 0,-3 0-1,-1 4-1,0-4-2,0 6 3,0 2 0,1 1 1,-1 1-4,-4 0 3,0 1-2,0 5 0,-4-2 0,0-1 0,4 3-2,-4-4 2,0-1 0,-4-1-1,0 3 0,0-5 1,0 1-1,-4 1 0,-1-4 0,-3-3-1,0 4 0,-1 0 0,1 0 1,0-4 0,0 0-3,-5-3 2,13 0-3,-8 0-4,4 0-2,0-3-5,3 0-5,-3-4-9,8 3-8,-4-3-8,4-2-6</inkml:trace>
  <inkml:trace contextRef="#ctx0" brushRef="#br0" timeOffset="614785.1637">12085 13635 233,'0'-6'31,"0"3"-6,0 3-1,0-3-5,0 1-6,0 2-3,0 0-1,5 0 1,-5 0-1,0 0-1,-5 0 2,5 0 0,0 0-1,-8 0-1,8 2-1,-4-2 0,0 3-1,0 0 1,4 3 2,-8 1-2,4-4-1,0 6 3,0-1 0,-5 5-3,5 0 1,-4 3-3,0-2 3,0 5-1,4 2-1,-5-1-1,5 6 2,-4-2-1,4 1 1,0 2-1,0 3 0,0 1 1,4-3 0,0-1-2,0 0 2,0-1 0,0-3-1,-4 1-3,4 5 2,0-8-2,4 4-1,-4-4 0,4-2 1,0-2-1,0-1-1,4-2 1,0 2-5,1-3-1,-5 0-4,4-5-1,0 4-8,-4-5-4,0-1-7,0-3-4,0 1-3,1-4-8,3 0-2</inkml:trace>
  <inkml:trace contextRef="#ctx0" brushRef="#br0" timeOffset="615152.1846">12298 13623 375,'0'-2'44,"0"-1"-5,0 3-8,0 0-9,0 0-4,0 0-6,0 0 0,0 0-2,0 8 0,-4 4-1,4 8-1,0 10 4,0 3-3,0-3 1,-4 1-2,4 4-2,-4 4-2,-4-2 1,8 3-2,-4-4 0,4 1-2,-4-4 0,4 0-4,-4-2-3,0-6-2,4-4-1,-9-2-4,9-5-3,0-1-5,-4-7-5,4-3-3,0 1-5,0-4-5,4 0-4,-4-26-12</inkml:trace>
  <inkml:trace contextRef="#ctx0" brushRef="#br0" timeOffset="615535.2066">12483 13804 329,'0'-3'41,"0"3"-3,4 0-6,-4 0-7,0 0-7,0 0-3,0 0-6,0 0-2,0 0-1,-4 3-4,-5 6-2,1 2 2,-4 2-1,0 0 0,-1-2 0,1 2-1,4 3 3,-4-2 4,-5 2 2,9 1-1,-4-4 0,8 3 2,-9-6-3,5 1 1,4 1 0,0 1-2,0-2-2,0-1 0,4-4-1,-4 0-2,4 1 1,0-4-1,0 3 1,4-4-1,0 1-1,0 0 0,4 4-1,4-4-4,-3-3-1,-5 0-3,4 0-3,4 0-2,-4 0-5,1 0-4,3 0-3,-8-3-5,8 3-4,-4-4-2,5 1-4,7-9-7</inkml:trace>
  <inkml:trace contextRef="#ctx0" brushRef="#br0" timeOffset="615909.2279">12769 13737 373,'0'0'41,"4"0"-5,-4-3-7,-4 3-6,4 0-6,0 3-4,0 2-1,0 11-4,4 0 0,-4 1-5,0 2 0,0 2-2,0 4 3,0-1-3,0 6 1,-4-3-1,4-1-1,0-2-3,0-2-5,0-1-2,4-2-6,-4-5-4,0 2-5,0-3-4,0-9-7,0 6-3,0-7-4</inkml:trace>
  <inkml:trace contextRef="#ctx0" brushRef="#br0" timeOffset="615961.2309">12646 13937 358,'0'0'56,"4"0"-9,-4 0-9,0 0-9,0 0-7,0 0-7,0 0-3,0 0-3,0 0-5,5 0 2,7 4-7,0-1-6,0-3-3,1 3-4,-5-3-3,4 3-4,5-3-4,-9 0-4,4 0-1,0-3-7,1 0 0,-5-4-1,29-16-5</inkml:trace>
  <inkml:trace contextRef="#ctx0" brushRef="#br0" timeOffset="616341.2527">13015 13774 266,'0'0'36,"4"1"-3,0-1-6,-4 0 1,0 3-2,0-3-3,0 13-3,4-3-1,-4 2-4,4-1-4,0 5-3,0 0 0,0-1-3,-4 0-2,0 6 0,0-2-1,5-1 0,-5 1-1,0-2 1,0 2 0,0-3-2,0-5 1,-5 2 1,5 0-4,0-4 4,0-4-1,0 1-1,-4-2 0,0-4 0,4 3 2,0-3-1,0-3-1,0 3 0,0-13 0,0 2 0,0-5 1,0 0-2,0-1 1,0-1 1,4-4 2,0 0 0,5 4 3,-5-4 2,4 7-2,-4 0 0,0 0 0,0 3-1,4-4 0,-4 12-2,5-3 0,-5-3-3,0 4 1,4 2-1,-4-2 0,4 6 0,1-3 0,-1 0 0,0 0-4,0 3-1,-4-4-4,0 4 0,4 0-4,1 0-4,-5 0-3,4 0-5,0 0-3,0 0-1,1 4-6,-1-4-1,4 3-1,25 9-9</inkml:trace>
  <inkml:trace contextRef="#ctx0" brushRef="#br0" timeOffset="616716.2741">13502 13721 277,'0'-3'39,"4"3"-5,0 0 0,-4-3 2,4 3 2,0 0-6,0 0-8,-4 3-3,5 3-5,-5 7-4,4 1-2,0 5-4,-4-1-2,4 1 0,-4 2-1,0 1 1,4-1-4,-4 4-2,0-1-2,0-3-1,0 1-2,0 0-2,0-8-1,0 5-4,0-4-2,-4-3-3,0-2-3,0-2-1,-5-2-4,5-3-3,-4 1-2,4-4-1,-12 0-8</inkml:trace>
  <inkml:trace contextRef="#ctx0" brushRef="#br0" timeOffset="617088.2954">13428 13907 308,'0'-3'52,"0"3"-2,0 0-4,0-3-8,0 3-8,0 0-8,0 3-8,4-3-2,0 0-4,1 0-1,-5 0-3,8 0 1,4 0-3,-8 0-2,4 0-3,5 0-3,3 0-1,-8 0-3,4 0-3,1 0-5,3-3-3,-8 3-5,5-5-2,-1-1-1,0-4-1,5 4-3,-1-4 3,-4 2 0,5-4 2,23-25-7</inkml:trace>
  <inkml:trace contextRef="#ctx0" brushRef="#br0" timeOffset="617140.2984">13825 13724 218,'5'0'29,"-1"-3"1,-4 0-3,4 3-9,-4 0 4,0 0-2,4 0 5,-4 6 0,-4-2-3,4 10-2,0 2-1,0 4-4,-4 6-3,-5-6-3,5 3-2,0-3-2,4 3-2,-4-3-6,4-1-7,0-1-3,-4-2-3,4 0-1,0-5 0,0-2-5,4-2-6,-4-1-4,0-3-4</inkml:trace>
  <inkml:trace contextRef="#ctx0" brushRef="#br0" timeOffset="617520.3201">13948 13449 329,'0'3'46,"0"-3"2,0 0-4,4 12-9,0 0-8,5 1-6,3 1-6,0 5 0,0-1-1,1 1-1,-5 0-1,0 5 0,4 0 2,-3 8-2,-1 1 1,-4 4-2,0-1 0,0 4-2,-4-4-4,4 1 0,-4 0-1,0-1-2,-4 1-1,0-4-4,0-1-3,-8-5-3,-1-3-4,5-2-3,0-1-5,0-2-6,0-3-11,-1-5-12,5-2-12</inkml:trace>
  <inkml:trace contextRef="#ctx0" brushRef="#br0" timeOffset="618146.3559">14394 13460 244,'0'-1'33,"0"-2"-5,0-4-4,0 4-4,0 3-6,0-3 0,0 0-2,0 3 0,0 0 2,0 0-1,0 0 2,0 0-1,0 0 1,-8 0-1,8 0 1,-4 3-1,-4-3 1,0 3-5,0 7 1,4-2-2,-5 1-3,1 1 2,0 2-3,0 0-1,0 3 1,-1 3-1,1-2 3,0 0-2,0 4-1,0-1 1,4 8 2,-1 1-3,1-1 1,0 4 0,0 3-1,4-1 1,-4 0-1,4 4 1,0 1-3,0-4 0,4-4 1,-4 3-2,4-3 1,4 1-1,5-3-2,-5-4-3,4-2-3,-4-7-2,1 1-2,-1-4-2,4-4-5,-8-1-2,4-4-2,1-3-6,-5 0-4,4-3-5,-4-9-6,4-7-3,13-33-6</inkml:trace>
  <inkml:trace contextRef="#ctx0" brushRef="#br0" timeOffset="618541.3785">14554 13480 380,'0'-4'46,"0"1"-7,0 0-6,0 3-7,0 0-9,0 0-3,0 0-2,0 0-2,0 3-1,8 13 0,-8 2-2,0 4-1,0-2-1,4 9 1,-4 1-2,0 4 0,0-1-2,-4 4-1,4 2 0,-4 1-1,0 0-2,0-4-2,0 1-2,0-5-4,0-2-3,0-6-4,0-2-5,-1-4-4,1-3-2,4-5-6,0-4-3,0-4-4,0-2 0</inkml:trace>
  <inkml:trace contextRef="#ctx0" brushRef="#br0" timeOffset="618930.4007">14742 13681 342,'0'-6'38,"0"6"-4,0 3-5,0-3-6,0 7-8,0-7-2,-8 3-4,0 5-2,0 4-4,0-5 2,-5 9-2,-3-5-2,12 2 1,-8 2 0,-5 0 0,1 1 5,4 0 2,-1-2 0,5 2 3,-4-4-1,4 3 0,0 1-2,3-5 0,-3-2-1,4 1-2,0-1-2,4-2-1,0-2 0,0 4-2,4-3 0,0-2 0,0 2 0,9-3 0,-1 0-4,0-3-4,5 0-1,-5 0-1,0 0-1,4 0 1,-7 0-4,3 0-6,-4 0-4,-4 0-4,4 0-5,-3 0-3,3-3-4,0 0-4,12-3-5</inkml:trace>
  <inkml:trace contextRef="#ctx0" brushRef="#br0" timeOffset="619308.4224">15099 13635 310,'0'-3'46,"0"3"-5,0 0-2,0 3-6,0-3-8,0 3-7,0 17-2,-4-6-6,4 5-2,0 2-3,0 4 0,0-1-1,0 3-1,0-2-2,0-1 0,0 0 1,0 1 0,0-4-6,0 1 0,0-7-6,0 1-3,0-4-5,0-4-5,0-1-3,0-4-5,0-3-5,0 0-8</inkml:trace>
  <inkml:trace contextRef="#ctx0" brushRef="#br0" timeOffset="619364.4256">14959 13828 345,'0'-4'44,"5"-3"-1,-1 3-5,-4-2-8,8 6-6,4-3-8,0-4-3,1 1-5,-1 0-5,4 3-4,-3-1-6,3 1-9,-4 2-4,1-3-9,-1 1-8,4-3-4,-8 3-4,21-4-6</inkml:trace>
  <inkml:trace contextRef="#ctx0" brushRef="#br0" timeOffset="619744.4473">15316 13696 235,'0'-3'32,"0"3"-2,0 0-1,8 0 2,-4 0 1,0 3-2,0 5-4,-4-7-4,0 15-5,0 0-2,4 5-3,0-1-5,-4-1 0,0 2-4,0 1 1,0 2-1,0-2-1,0 2 0,0-1-1,0-6-1,0-1 0,0-3 0,0-2 0,0-5 1,0 1-2,0-4 2,0 0 1,-4-3-2,4 0 0,0 0 0,0-3 0,0 0-2,-4-10 4,4-1-2,0-2 0,4-3 0,0-5 0,-4 3-2,4-1 4,5-2 0,-5 5 4,4 1 3,0-4 2,-8 6-2,4 2 1,0 1-1,4 7-4,-3 1 0,-1-1-2,4-1 0,-8 4 0,8-3-2,-4 3 0,4-1-1,5 4 0,-5-3-1,0 3 1,0 0-4,4 0 2,-3 3-3,3-3-1,-4 0-2,4 0-3,-3 0-2,3 0-5,-4 0-6,-4 0-5,4 0-5,-4 0-5,-4 0-6,17 0-9</inkml:trace>
  <inkml:trace contextRef="#ctx0" brushRef="#br0" timeOffset="620129.4693">15709 13324 370,'0'0'31,"0"0"4,0 3-1,4 0-5,4 0-6,0 12-5,0-3 0,0 4-2,5 2-3,-9 1 1,4-2-2,0 2 2,-4 8-2,5 0 1,-5-1-3,0-2 0,8 6-3,-8 2-2,4 4 2,-8 1-2,0-4 0,0 4-1,0 2 1,0-2-2,-8-4 0,4 4-1,-4-4-1,-4 2 1,3-4-3,5-1-5,-4-6-4,-4-5-4,8-3-4,-5-2-7,5-5-6,0 1-9,0-7-15,4-3-13</inkml:trace>
  <inkml:trace contextRef="#ctx0" brushRef="#br0" timeOffset="621240.5329">16167 13608 266,'0'-3'35,"0"0"0,0-3-1,0 2 0,0 1-8,0 3-1,0 3-3,0-3-2,0 4-3,4-4 0,-4 0-1,0 9-3,0 1 2,0 4-5,4 2 1,-4 5-5,0 1 0,0 8-1,0 0-2,0 4 0,0 1-1,0-5-4,0 0-4,0-3-3,0-2-1,0-4-8,0-2-6,0-3-6,0-5-6,0-1-4,0-4-6,0 8-8</inkml:trace>
  <inkml:trace contextRef="#ctx0" brushRef="#br0" timeOffset="621642.5559">16073 13844 358,'0'0'49,"0"0"-6,0 0-8,0 0-9,0 0-7,0 3-3,4-3-5,4 3-3,9-3-2,-5 0-2,0 0-2,9 0-4,-5-3-8,0 3-4,-3 0-10,3-7-8,-4 7-5,-3-6-4,3 0-2,21-5-9</inkml:trace>
  <inkml:trace contextRef="#ctx0" brushRef="#br0" timeOffset="622028.578">16740 13373 233,'0'0'25,"0"0"-6,0 0-3,0 0-1,-4 0-2,4 0 1,0 0-7,-8 0 3,0 5 1,4-2 2,-4 6 2,-5 1 1,5 0 1,4-2 2,-4 4-1,0 1 0,-1-4 0,5-1-2,-4 2-1,0 6-5,-4-2 1,4 2-4,-5 3 2,9 2 0,-4 1-1,4-1-1,-4-2-1,-1 8-1,1 3 1,8-1-2,-8 4 0,4 4 1,0-4-1,0 0-2,4-2 1,0-1-1,0 2-1,0-2-1,0-3 2,4-2-3,0-4 2,-4-2-1,8-2-1,-4-1-3,4-4-4,1 0-4,-1-2-2,0-1-7,0-1-1,5-1-7,-5-7-8,4 0 0,0 0-4,1 0-3</inkml:trace>
  <inkml:trace contextRef="#ctx0" brushRef="#br0" timeOffset="622414.6">16904 13467 342,'0'-3'30,"0"-1"-6,4 4 0,-4 0 1,0 4-3,0 2-2,0 7-2,0 4-1,0-1-4,0 6 1,0-4-3,0 4 1,0 2-1,-4 3-3,4 2-1,-4-2-2,0 6-1,-4 0-2,8 4 2,-4-1-2,0-1 1,-1-1-6,1-4 0,0 0-3,0-3-2,-4-4-4,8-6-3,-4-1-6,4-3-5,0-1-3,0-7-5,0-2-5,0-3-2,-8 10-10</inkml:trace>
  <inkml:trace contextRef="#ctx0" brushRef="#br0" timeOffset="622798.622">17097 13654 277,'0'-3'28,"4"3"-10,-4 0-2,0 0-6,0 0-3,0 0-1,0 3-4,0 2 2,0 8-2,-9-4 1,-3 6-2,4-7 0,-4 0-1,3 4 2,1 1 4,0-5 5,-4-2 3,4 4 0,-5 3 0,9-2 0,-8-2-2,4 1-2,0-1 0,4-1 0,-5-1-2,1 2-1,4 1 0,-4-4 1,0 0-2,4-1-1,4 2-1,-5 2-1,5-3-2,0 1 3,0 1-2,0-2-2,5 1 0,-5-4 0,4-3 0,8 6 2,-4-3-2,0-3 0,1 0-3,3 3-3,-4-3-2,0 0-4,0 0-4,1 0-5,-1 0-1,-4-3-6,4 3-4,0-3-5,-4 3 2,17-13-8</inkml:trace>
  <inkml:trace contextRef="#ctx0" brushRef="#br0" timeOffset="623180.6438">17387 13638 301,'0'-3'26,"0"0"-6,0 3-3,0-3 1,4 3 1,-4 0 0,4 6-1,-4 10-2,0-1-1,0 0-1,0 0 0,0 7-3,0 2-4,-4 1 0,4-4-2,-4 1-3,4-1 1,0 1-1,0-1-2,0-5-5,0-5-6,0-2-6,0 1-7,0-4-5,0 1-5,0-3-4,8 0-9</inkml:trace>
  <inkml:trace contextRef="#ctx0" brushRef="#br0" timeOffset="623233.6469">17297 13801 317,'0'3'30,"0"-3"-5,4 0-7,-4 0-3,0-3-5,0 3-5,8 0 1,1 0-3,3 0 1,-4 0-3,4 0 1,-3 0 0,3 0-1,0 0 0,0-4-4,1 4-6,-1-6-6,0 3-7,1 0-3,-5 3-2,4-3-7</inkml:trace>
  <inkml:trace contextRef="#ctx0" brushRef="#br0" timeOffset="623621.6691">17702 13704 306,'5'0'33,"-5"0"-3,0 4 2,0 0-5,0 5-4,4 4-5,-4 1-1,0 2-3,0-2-3,-4 5-2,4 1-2,0 0-2,0 4-1,-5-5 0,1 2-1,4-2-1,-4-2 0,4-4-1,0 3 0,-4-6-2,4-1 2,0-7 0,0 1-1,0 0 0,0-3 0,0 0 0,0 0 0,0-6 0,0-1 0,0-7 1,4-5-1,0 5 0,5-5 1,3-5 0,-4 1-2,0 6 3,-4-9 2,4 6 1,1-2 2,-1 4 1,0-1 1,-8 5 0,8 4-2,0-3 0,-8 9-2,4-1 0,5 2-2,-9-2-1,0 5 0,8-3-2,-8 3 1,4 0-1,4 0-4,-4 0 0,0 0-3,0 0-2,5 0 1,-1 0-5,4 3-1,-4-3-6,0 0-5,1 0-2,-1 0-3,0 0-1,4 0-2,1-3-2,-1 3-1,21-7-9</inkml:trace>
  <inkml:trace contextRef="#ctx0" brushRef="#br0" timeOffset="624007.6911">18317 13583 298,'0'-3'24,"0"3"3,4 0-4,-4 0 0,0 3-2,0 3-7,0 7-4,-4 0-1,4 1-5,-5 2 1,5 5-1,0-2-1,-4 1-1,4-1-1,-8 2 0,8 4 0,-8-1 0,8-1-1,-4-3-2,4-4-8,0-2-4,0-1-10,-4-3-6,0 1-3,4-5-4</inkml:trace>
  <inkml:trace contextRef="#ctx0" brushRef="#br0" timeOffset="624401.7137">18177 13807 329,'0'0'31,"0"0"-1,0 0-1,9-6-5,-1 6-4,4-7-5,0 4-4,1 0-3,-1 0-2,0 3-1,4-10-3,-3 5 0,-1-1-2,0 3-3,1-7-6,-1 10-5,4-6-3,-8 3-6,-3 1-5,7-7-4,0 2-3,25 1-10</inkml:trace>
  <inkml:trace contextRef="#ctx0" brushRef="#br0" timeOffset="624455.7168">18697 13559 269,'0'0'35,"8"0"-4,-3 0-5,-1 0 1,-4 0 1,4 6-1,-4-2-4,0 5-5,0 2-1,0 8-5,0-1 0,0 1-3,-4 5-2,-5 0-1,1 1-2,0 2-2,4 2 1,-4-6 0,8-2-5,-4-5-2,0 3-4,0-1-6,4-6-6,-5 1-2,5-5-8,0-5-3,0-3-7,0 3-12</inkml:trace>
  <inkml:trace contextRef="#ctx0" brushRef="#br0" timeOffset="624845.7391">18927 13297 345,'4'3'44,"0"2"1,4 4-6,-4 4-9,4 3-3,-4 4-6,4-2-2,-3 7-2,3-1-1,0 5 0,0-2-2,0 0-1,0 3-1,-3-1 0,-1 1-2,0 0 1,-4 0-3,0 1-2,4 4 0,-4-8-3,0 3 0,0 2-2,0-2 1,0-3-1,-4 0-4,4-5-2,-4-4-5,-5 4-2,1-5-5,4 2-2,0-3-6,-4-5-7,4 2-10,0-3-12,0-2-10</inkml:trace>
  <inkml:trace contextRef="#ctx0" brushRef="#br0" timeOffset="625876.7981">18984 12972 270,'0'0'31,"0"-6"-3,0 6-2,0-3-5,0 0-3,0 3-3,0-4-3,0 4-3,0 0-1,4 4 1,-4-4 0,4-4 3,8 4-1,1-3 0,-5 3 0,0-3 1,0 0 1,0-3-2,1 2-2,3 3-1,0-6-2,0 4-4,1 3 3,-1-3-2,-4-3 0,4 6-2,1 0 1,-1 0-2,0 0 1,1 0 0,-1 3 1,0 0 0,-4 3 1,0-2 0,1 0 0,-1 6 2,0-1-2,4-2 0,-3-7-1,3 0 0,-8 0-1,4 0 0,-4 3 0,0 0-1,0 0 0,-4-3 0,9 7 0,-9-2 0,4-2-1,0 9 2,-4 1-1,4-3 0,-4 1 0,4-2 0,0 4 2,-4-2-2,4 5 0,-4 0 0,8 1 0,-4 3 0,0 0 1,1 2-1,-5 2 0,0 3 0,0-1 0,0-2 0,0 3 1,0 1 0,0-1 3,4 3-1,-4 1 1,4-3-1,-4 3 0,8-1 0,-4 0-2,0 2 1,0-2-1,0 3-1,0-2 1,1 7-1,-1-5 0,-4-3 0,0 7 3,0-4 0,0-3 1,-4 2 0,4-5 1,-5 3-1,-3-1 0,4-5-1,4 0 0,-8-2-3,4-1 2,4-2-1,-4-2 0,4-1 0,0-2-1,0 2 0,0 0 0,-4-1 2,4 0-2,-4-5 0,-1-2 1,5 1-3,0 1 2,-4-4 0,4 1 0,0-4 1,0-2-1,-4 4 0,4-3 0,0 1 0,0-3 1,0 0-1,0 0 0,-4 0 0,0 0 1,0 0-1,-4 3 0,8 0 0,-4 1 0,-4-4 2,-5 0-1,5 3 2,-4-3-1,0 3 0,-5-3 0,-3 3-1,3 0 0,1 0 0,-5-3-1,9 4 1,-8-4 0,7 0-5,5 0-5,0 0-1,4 0-5,0 0-3,0 0-9,4 0-8,0-7-15,0 1-8,-13-34-9</inkml:trace>
  <inkml:trace contextRef="#ctx0" brushRef="#br0" timeOffset="630138.0418">19905 13452 199,'0'0'36,"0"0"-2,0 0 1,0 0-3,0 0-4,0 0-1,0 0-3,0 0-2,0 0 2,8 0-3,-8 0-2,4 0-6,4 0-2,9 0-4,-5 4-1,0-4-3,5 0 1,-5 0-3,0 0-6,5-4-6,-9 1-8,4-3-5,-4-4-5,1 1-5,-1 3-3,-4 1-5</inkml:trace>
  <inkml:trace contextRef="#ctx0" brushRef="#br0" timeOffset="630544.065">19942 13578 238,'0'0'31,"0"0"0,4 0-2,8-5-3,-4 5-5,9 0-5,-9 0-2,4-4-4,1 0-3,-1 1-2,0 3 0,-4-3-3,0 0-9,1 3-7,-1 0-11,0-7-8,4 1-3</inkml:trace>
  <inkml:trace contextRef="#ctx0" brushRef="#br0" timeOffset="631160.1002">20830 13308 126,'4'-3'14,"0"3"5,-4 0-3,0-4 1,0 4 1,0-1-3,5 1-2,-5-3 0,0 0-1,4 3-4,-4-4 1,0-2 0,0 3 0,0 0-3,0-1 2,0 1-3,0-3-1,-4 3 2,-1-2 2,5-1-2,-4-1-1,0 1 1,0 3 0,0-4-1,0 1 0,-4 3-3,4-2 1,0 2-2,-1 0 0,-3-1 0,4 1 2,-8-3-5,4 6 4,0-3-2,-1 3 0,-3 0 1,4 0 1,-4 0 2,8 3-1,-9 0 2,5 3-2,-4 7 4,4 2-2,-5-3-1,5 3 1,0 4 1,0 0 3,-5-2 3,9 5-2,-4-4 3,4 4-2,0 2 3,0-3-3,4 1 0,0-1 1,0 1-3,0-1 0,0 1-2,4-5 0,0 6-1,0-12-1,4 8 0,5 0-1,-9-5-1,4 2-1,0-6 0,4 4 0,-3-5-2,3-5 1,-4-4 0,0 3-1,5 0 0,-1-3 0,0 0 1,0 0-2,-3 0-1,3 0-3,-4 0-2,0-3-3,0 0-3,1 3-4,-5-4-4,0 1-5,0-3-6,0 3-6,0 0-6</inkml:trace>
  <inkml:trace contextRef="#ctx0" brushRef="#br0" timeOffset="631652.1284">21174 13632 251,'0'-6'35,"0"3"-3,0 3-3,0 0 1,0-2 0,0-1-4,0 3-4,0 0 0,0-3-4,0 3-5,0 0-1,0 0-3,0 0 3,0 0 0,0 3-1,0 8 0,0 2-2,0 3-2,0 1 0,0 1-1,0 7-2,0 2-1,0 2-1,0-6 0,-4 1 1,4 5-3,-4-5 1,0 1-1,-8 2 0,3-6 0,9-2 1,-4 2 0,0-2-3,0-5-3,0 2-1,0-3-3,4-1-2,0-4-4,-4 2-4,4-4-4,-4-3-2,4 1-7,0-4-5,0 0-4,8 0-5</inkml:trace>
  <inkml:trace contextRef="#ctx0" brushRef="#br0" timeOffset="632101.1541">21432 13737 241,'0'-3'23,"0"3"-3,0 0 0,0 0-6,0 0 0,0 0-5,0 0-1,0 0-2,0 0-1,0 3-3,0-3-1,0 0 5,-4 8 1,-4 2 0,4-4 2,-5 0 3,1-6-1,4 3 0,0 1 2,-4 4-2,0-2 0,0 0-1,-1 1 0,1 5 1,-4-7-1,0 8 0,-1-4 1,1-2-1,0 2-2,-1 2 1,5-1-1,-4-7 0,0 7 1,4-1-3,-5-4 1,5 1-3,4-2 1,0-1-2,0 0-1,4 0 0,0 3-1,0 1 0,0-6 1,4 3-2,4-1 1,4-3 0,1 0 1,-1 3-1,4 0 0,1-3 0,-5 0 0,4 0-2,1 0-2,-5 0-6,0 0-2,5 0-4,-9 0-5,4 0-6,-8 0-4,0 0-6,0 0-3,0 0-4,1 0 0</inkml:trace>
  <inkml:trace contextRef="#ctx0" brushRef="#br0" timeOffset="638784.5363">10951 15901 161,'0'0'10,"0"0"-2,0-2 0,0-1-5,0 3 3,0 0-1,0 0 6,0 0-3,0 0 2,5 0 1,-5 0 3,4-3 0,-4 0 0,4-1 1,-4 4-1,0 0 0,0 0 1,0 0 0,0 0 1,0 0-4,0 0 1,0 0 1,0 0-2,0 0 2,0 0 0,0-3 1,0 0-2,0 3-1,0-3-3,0 3-2,0-3-3,0 0-2,-4-1 0,-5-5 1,1 7-2,-4-1 0,4-3 0,0 6-2,-5 0 2,5-7 1,-4 7-1,4 3-1,-5 4 1,1-4-2,4 0 1,-4 8 0,-1 2 0,1 0 0,0-7 0,4 2 0,-5 8 0,5-5 1,-4 5 0,4 6 1,-5 5 1,9 7 3,0-4 1,-4 5 0,4-2-2,0-3 0,4 1 1,0-1 0,0-5-3,8-4 1,0-2-2,4-1 0,1-3 1,-1-2 0,4-8 1,-3 1-2,7-6 0,-3 0 0,-1 0 0,0-6-2,5 4 1,-1-10 0,-8-1-1,1 3-1,-1 6 0,-4 0-4,0 1-2,-8 0-3,0 3-2,0 0-4,5 0-5,-5 0-5,0 0-9,0 0-6,-5 0-8</inkml:trace>
  <inkml:trace contextRef="#ctx0" brushRef="#br0" timeOffset="639266.5639">11205 16215 279,'0'0'34,"0"0"-3,4 0-3,-4 0-5,0 0-1,4 0 1,-4 4-1,0 2-3,0 10-1,5 0-4,-5-2 0,0 2-4,0-2-1,0 2-2,0 3-1,0 2-2,0-2 1,0 2-2,-5-1 0,5 6-1,0-6-2,0 3 1,0-6-1,-4 2-4,0-1-5,4 1-3,-4-3-6,0-2-1,0 2 0,0-3-6,4-5-2,-4-2-4,0-3-1,4 0 1,0-3-2,-13 10-7</inkml:trace>
  <inkml:trace contextRef="#ctx0" brushRef="#br0" timeOffset="639673.5872">11369 16336 255,'0'0'25,"0"0"-3,0 0-6,-4 0-4,4 0-2,0 2-5,0-2 0,0 3-1,0-3-1,0 6 0,0 4 1,-4-4 2,0 1 3,0-1 0,0-1 1,-5 1 2,1 4-3,0-1 0,0 1-2,0-2 1,-1 1-2,5-2 0,-8 2-3,8-1 0,-8 2 0,8-1-1,-5 1 0,1-2-1,8-2 1,-4 0 1,0 1 2,0-1 1,0 0 2,0 1 0,4-4-2,0 0 0,0-1 3,0-2-2,0 3 0,0 0-2,4-3 1,-4 3-2,8-3-2,4 0 0,1 0-1,-5 0-1,4 0-1,-8 0-3,4 0-7,1 0-4,-1-3-5,-4 3-5,0 0-3,0 0-5,-4 0-3,4 0-5</inkml:trace>
  <inkml:trace contextRef="#ctx0" brushRef="#br0" timeOffset="640070.6099">11697 16281 283,'0'0'26,"0"0"1,0 0-2,0 0-3,-5 0 1,5 3-5,-4 11 0,4 2-4,-4 0 0,4 1-5,0-1-1,0 0-1,0-5-2,0 5-1,0 0 0,0-2-2,0 2-1,0-5-1,4 2-5,-4 0-3,0-2-5,0-1-1,0-1-5,0-3-4,0 1-5,-4-4-4,4 2-6</inkml:trace>
  <inkml:trace contextRef="#ctx0" brushRef="#br0" timeOffset="640469.6327">11598 16433 318,'0'-3'37,"0"3"-2,0 0-4,0 0-3,0 0-2,0 0-2,0 0-8,13 0-3,-5 3-3,0-3-3,4 3-2,-4-3-2,5 4 0,-1-4-2,-4 0-3,4 0-4,1-4-7,-1 4-1,0-3-6,1 3-1,-9-6-1,4 3-2,-4 1-3,4-3-2,-4 4-1,0-2 1,5 6-11</inkml:trace>
  <inkml:trace contextRef="#ctx0" brushRef="#br0" timeOffset="640860.6551">12081 16367 284,'0'-4'32,"0"4"1,0-3-3,0 3-3,0-3-3,0 0-2,0 3-3,0 0-6,0 0 1,0 0-3,0 0-1,4 0 1,-4 0-1,0 3 0,5-3-1,-5 3-1,4 13 0,0-5-2,0 2-1,-4 3-1,0-2 0,-4 2-2,4-2-1,-8 2 0,8 2-1,-5-2-4,1-1-7,4-2-3,-4-2-7,4 2-10,0-3-7,-4-2-8,4-2-6</inkml:trace>
  <inkml:trace contextRef="#ctx0" brushRef="#br0" timeOffset="641388.6853">12470 15861 241,'0'0'39,"0"0"-3,0 0-5,0 0-2,0 0 2,0 0 1,4 0-2,9 0-5,-1 0-7,0 0-2,1-3-5,-1 3-4,0-5-2,4 2 0,-7-4-2,3 1-2,-4 3-4,0-3-7,-4 2-8,0 0-7,5 0-8,-9 1-5,0 3-7,0 0-7</inkml:trace>
  <inkml:trace contextRef="#ctx0" brushRef="#br0" timeOffset="641781.7078">12511 16029 276,'0'0'34,"4"0"-2,-4-3 3,0 3 1,4 0-5,5 0-7,3-3-7,-4 3-4,4-3-3,-3 3-3,3 0-3,-4 0-8,0 0-4,4 0-10,1 0-7,-1-3-5,-4 3-7,5 0-4</inkml:trace>
  <inkml:trace contextRef="#ctx0" brushRef="#br0" timeOffset="647836.0541">15627 14917 142,'0'-4'29,"0"1"1,0 0 4,0-3 1,0 4-1,0-1-2,0-3 4,0 2 2,0-2-2,0 6-5,0 0-2,0 0-6,0 0-1,0 0-6,0 0 0,0 3 0,0 4 1,-4 4-3,4 17-1,-4-7-4,4 4-1,-5 9 0,-3-4-4,4-3 0,4 3-2,0 2 0,0 1-2,-4-2-6,4-7-3,0 1-4,0-1-5,0-8-6,0 0-7,0-5-11,0-2-12,0-6-11</inkml:trace>
  <inkml:trace contextRef="#ctx0" brushRef="#br0" timeOffset="649652.1579">13449 15642 149,'0'0'16,"0"0"-4,0 0 1,0-4-4,0 4 4,-4-3-2,0 3 2,4 0 0,0-3 4,0 3-3,0 0 1,0 0-4,0-3 0,0 3-3,0 0 1,0-3-4,0 3 2,0 0 4,4 0 4,-4 0 0,4 0 2,0 0-3,0 0 0,0 0 1,4 0 1,-4 0-1,5 0-1,-5 0-3,4 0-3,4 3 1,-4-3-1,5 0-2,3 0 0,-4 0 0,5 0 0,-1 0-2,4 0 1,1 0-2,3 0 0,1 0 0,-5 0-1,1 0 1,4 0-2,-5 0-1,0 0 1,5 0 3,-4 0-2,-1 0 1,5-3-1,-1 3-1,-3-3 0,7-1 0,-3 0 0,-1 0 1,5 1-2,-4 3 0,3 0 2,1-6-2,0 6 0,-1 0 0,1 0 0,-5 0 1,1 0-2,4 0 2,-9 0 0,5 3-1,-5-3-1,5 0 2,-5 3-1,5 0-1,-5-3 2,5 4-1,-1-1 0,1-3 0,-5 0 0,5 0-1,-5 0 2,9 0-1,0 0 0,-1 0 0,1 0 0,0-3 0,-1 3 0,1 0 0,0 0 0,-1-4-1,5 4 0,-4-3 2,-1 3 0,-3 0-1,4 0 0,-5 0 0,1 0 0,-1 3-1,1-3 2,4 0-1,-9 4 0,0-4 0,1 3 0,-1-2 0,-3-1 0,7 4 0,-7-4 0,7 0 0,-3 0-1,3 0 2,-3 0-1,3 0 0,1 0 0,0-4 0,-5 4 0,9-1 2,-5-2-1,-3-1 0,3-2-2,1 3 1,-5 0 1,1-1-1,3 4 0,-3 0 0,-1 0 0,5-3 0,-5 3 0,1 0 2,3 0-3,-3 0 2,-1 0-1,1 0 1,7 0-1,1 0 1,0 0-2,3 0 2,1-3-2,-4 3 2,8-3-2,0 0 2,-1 0 0,1 1-1,4-1 0,-4 3 0,0-3 0,4-1 0,-4 4 0,-1 0 0,1 0 0,0 0 0,4 0 0,-4 4 0,4-4 0,4 0 0,0 0 0,-4 3 0,4-3 0,0 0 0,-4 0 0,4 0 0,-4 0 0,4 0 0,0 0 0,-8 0 0,8 0 0,-8 0 0,4 0 0,0 0 1,0 0-1,4-3 0,-9 3 0,5 0 0,-4-4 0,4 1 0,0 3 0,-4-3 0,4 3 0,0-3 0,-4 0 0,-1 3 0,1-3 0,4 3 0,-8 0 0,12 0 0,-4-4 0,0 1 0,0 3 0,0 0 0,0 0 0,0 0 0,-4-3 0,3 3 0,-3-2 0,0 2 0,-4-3 0,4 3 0,-4 0 0,-5 0 0,1 0 0,-1 0 0,-3 0 0,0-3 0,-1 0 0,-3 0 0,-5 0 0,0 3 0,1-4 0,-5 1 1,-4 3 0,0-3-2,1 0 2,-1 0 0,-4 3-2,4-4 0,-4 1 0,0 3-3,0 0-3,0 0-4,-4 0-3,0-3-10,0 0-15,0 0-14,-4-2-11</inkml:trace>
  <inkml:trace contextRef="#ctx0" brushRef="#br0" timeOffset="651633.2712">13588 15877 218,'0'0'22,"0"0"1,0 0-5,0 0-1,0 0-7,-4 0-2,4 0-2,0-3-1,0 3 3,0 0-2,0 0 0,0 0 2,-4 0-1,4 0 4,-4 0-2,4 0 0,-4 0 3,-1 0-4,1 0 1,4 0 1,-4 0-1,0 3-1,0-3-2,-4 3 0,4 0 0,0 4-1,0 2 1,0-1 0,-5 2-1,5 6 3,0-5-2,-4 1 1,0 14 0,0 1 2,4 0-2,-1 0 0,1-2-1,0 2 0,-4 4-1,8 0-1,-8 0 1,8-1 1,-4 0-2,4-1-2,0-2 0,0 0 1,0-2-2,0-4 0,0-2 0,4 1 0,0 0 0,8-3 0,-8-1 0,5-2-1,-5-1 0,8 3-3,-4-8-1,0-2-3,0 7-4,1-4-4,-1-1-5,0 2-3,0-4-2,-4 1-3,0-4-6,0 0-3,13 10-12</inkml:trace>
  <inkml:trace contextRef="#ctx0" brushRef="#br0" timeOffset="652068.2961">13764 15904 212,'0'0'28,"0"0"1,0-3-1,0 3-4,-4 0 0,0 0-5,4 0 3,-8 6 0,4 10 0,4 1 0,-5 3-1,5 2 0,-4-2-5,4 1-1,0 1-4,0 5-2,-4-1-2,4 1-1,-4 0-2,0 0 0,4-2-1,-4 2 0,4 2-3,-8-2 1,8 0 1,-4-3-3,4-2-3,-9-1-2,5-2-2,0-2-3,-4-1-1,8 0-2,-4-5-2,0 2 0,0-3 0,4-1-3,-4-7-1,4 1-3,0-3-5,0 0-6,0 0-1</inkml:trace>
  <inkml:trace contextRef="#ctx0" brushRef="#br0" timeOffset="652484.3199">13866 16115 264,'0'0'27,"0"0"-2,0-3-5,4 3-6,-4-3-3,5 3 0,-5 0-7,0 0 0,0 3-1,-9 4 1,9 5-3,-4-4-1,0 5 2,0-4 3,-4 4 0,0-5 1,4 2-1,-5-1 1,1 1-1,4-6 1,-4 6 1,4 0 1,-4-4 0,-1 3 0,5-2 3,0-2-2,-4 1-1,4 0 0,-4 1 0,4-1 0,0 0-2,0 2 1,-1-4-3,1-1-1,4 3 2,0 0-2,-4-2-1,4 2 2,0 0 0,0-1-2,4 1-1,-4 1 1,4-1-1,-4 1-1,5-4 0,-1 0 1,0 0 0,0 0-1,4-1-1,-8-2 2,8 3-4,-4-3-5,0 0-5,0 0-1,1 0-2,-1 0-2,-4 0 0,4 0-2,0 0-4,0 0-2,4 0-3,-4 0-4,0 0-2</inkml:trace>
  <inkml:trace contextRef="#ctx0" brushRef="#br0" timeOffset="652880.3426">14087 16139 232,'-4'0'25,"4"0"-1,0 0 0,0 0-7,0 0-3,0-5-4,0 2-2,0 6-4,0-1 8,0 1 0,4 7 1,-4 6 1,0 1-2,0-1-1,0 0-3,0-2-1,0 2-2,5 0-1,-5-2-2,0 2 2,0-1-2,0 0-1,0 1 0,0-5-5,0 2-5,0-3-6,0-1-5,0-4-8,0 1-5,0-2-4</inkml:trace>
  <inkml:trace contextRef="#ctx0" brushRef="#br0" timeOffset="653281.3655">14030 16262 222,'0'3'24,"0"-3"1,0 0-3,0 0-5,0 0-6,0 0-2,0 0-3,4 0 2,0 0-2,4 3-1,5-3 0,-1 0-2,-4 0-2,5 3 3,-1-3-3,-4 0-1,0 0 3,4 0-3,-3 0-8,-1 0-4,0 0-6,0 0-3,-4 0-1,4-3 1,5 3-11</inkml:trace>
  <inkml:trace contextRef="#ctx0" brushRef="#br0" timeOffset="653689.3888">14386 16179 215,'0'-2'13,"0"2"0,0 2 3,0-2-2,0 3-1,0 3-2,0 4-1,0 3 2,0-2-2,0 2 3,0-4-2,0 4 0,0-2-1,0 2-5,0-4 0,0 2-3,0 2 2,0-3-2,0-1-1,0 2 0,0-1 1,0-4-4,-4 4 4,0-4-1,4-3-1,0-1 0,0-2 0,0 3 0,0-3 0,-4 0 0,4 0 0,0 0 0,0-3 0,0 1 0,0-1 0,0-10 2,0 1-1,0-1 1,0 2-1,0-2-1,4 4 3,-4 1-2,0-2 2,8 0 3,-8 1-2,8 3 0,-8 1 1,5-2-2,-5 1 2,4 0 0,0-1 1,0 4-2,4 0 0,-8-3-1,8 1 1,-4 2-2,0 0-1,5-1 0,-5 4 0,4-3 0,4 0-1,-8 3 2,9-3-1,-5 3-1,0-3-5,-4 3-5,4-4-2,0 1-5,1 0-1,-5 0-2,0 1-4,0-1 0,4 0-3,-4 3 3,4 0 2,-4 0-9</inkml:trace>
  <inkml:trace contextRef="#ctx0" brushRef="#br0" timeOffset="654092.4119">14853 16106 220,'0'0'18,"0"-5"2,0 5-2,4 0-1,-4 0-1,0 0-5,0 0-2,0 0 3,0 5-1,0 1 3,0 7 2,0-2 0,0 2 5,0 3-2,0-2-3,0 2 0,0 0-5,0-2-3,0 2-1,4 0-2,-4-5-1,0 5-1,0-2-2,4-1-5,-4 0-6,0-1-3,0-4-4,0 2-4,-4-4-6,0 1-3,4-4-2,-4 0-2,-16 5-7</inkml:trace>
  <inkml:trace contextRef="#ctx0" brushRef="#br0" timeOffset="654147.415">14747 16271 223,'0'0'18,"0"0"1,0 0-2,0 0 3,4 0-3,-4 3 1,8-3-1,4 0-4,-4 0 1,-4 3-3,5-3-3,3 0 2,0 0-1,0 0-3,1 0-2,-1 0 1,-4 0-1,0 0-2,5-3 0,-5 0-1,4 0 0,0 0-3,-7-2-3,3 2-8,4-4-5,-8 1-6,0 0-1,4 3-2,-4-1-3,9-8-5</inkml:trace>
  <inkml:trace contextRef="#ctx0" brushRef="#br0" timeOffset="654549.438">15226 16101 263,'0'0'20,"4"0"1,-4 2 1,0 1 2,0 6-1,0 4 0,-4-2-1,4 2-5,0 3-2,0-2-3,0 2-2,-5 1-2,5-1-2,0 0 1,0-1-3,0 0-2,0 1 1,0-4-1,-4 3-3,4-5-6,0 1-6,-4-1-3,4-4-7,-8 0-7,8 1-4,-4-1-2,-4 12-8</inkml:trace>
  <inkml:trace contextRef="#ctx0" brushRef="#br0" timeOffset="654954.4612">15344 15785 251,'0'0'23,"0"0"0,4 3 2,-4 0 4,0 3 1,9 10 2,3-5-2,-4 2-3,0 3-6,5-2-4,-1 5-2,-4-1-2,4 1 0,-4 2-2,5 4-1,-5-7 1,4 1-1,5 4 0,-5 0-2,-4 7 1,4-3-3,-3 3 1,-1-1-2,-4-2 1,0 3-2,4 2-2,-8-2 1,0-3-2,0 0 0,-4 2 1,0-9-3,0 3 1,-4-3-3,-1 3-5,5-9-5,-8 2-5,0-2-8,-1 2-11,1 0-13,0-5-11</inkml:trace>
  <inkml:trace contextRef="#ctx0" brushRef="#br0" timeOffset="655910.5159">15696 15821 110,'4'0'0,"-4"0"3,5 0-6,-1 0 3,-4-1 3,4 1 5,-4 0-3,0 0 2,4 0 2,-4-4 0,0 4 3,4 0-4,-4-3 4,4 3 1,-4 0 1,4 0-2,-4 0 1,0 0-1,0 3 4,0-3-3,0 4 1,0-4 0,0 0 0,-4 1 3,4-1-5,0 7-1,0-7 0,-4 3-3,4 6 2,0 1 0,-8-2 0,8 1 0,-4 1-1,0 3 0,-1-2 0,1-8-2,-4 6 3,8 7-1,-4-1 0,0 1-1,0 3 1,0-5-2,0 8-3,0-1 0,4 6-1,-4 1 1,-1-4 0,1 3 0,0 5 1,4-5-1,0 3 0,0-1-2,0 1 2,0-3-1,4-3 0,-4-2-2,4 2 0,5 2 0,-5-9 0,0 2 1,0-1-2,0-2 1,0-2-1,4-1-2,-4-1-3,5-2-3,-5-4-2,0 2-2,4-1-6,0-4-5,0 0-4,0 0-5,-3 0-5,3-3-5,0 0-3</inkml:trace>
  <inkml:trace contextRef="#ctx0" brushRef="#br0" timeOffset="656557.5529">15905 15993 302,'0'-3'32,"0"3"-5,0 0 1,4 0 2,-4 0-1,0 0-3,4 0-5,5 0-5,-1 0-3,0 0-5,0 3 0,4-3-3,1 3-2,-5 7 0,4-7 0,-4 3-3,-4-4 0,5-2 1,-9 6 0,4 4 0,-4-7-2,0 3-1,0 1 0,-4 2 0,4 2 0,-4 2-1,-1-4 1,1 1-1,-4 1 1,0-1 0,4 2 1,-4-4-1,-1 2-1,5-1 1,0-2 1,0-1 0,0-1-1,4-2 1,-4 0 1,0 0-2,4 1 1,0-4 0,0 3 0,0 3-2,0-6 3,4 3 0,-4 4 0,8-4 0,0-2 0,1 3 0,-5-1 0,4 0-1,-4 0 1,0 4 0,-4-4 0,4 0-1,-4 3 2,0-3-1,4 7 5,0-5 2,-4 1 0,0 0 0,0 4-2,0 0 0,0-2-2,0 4 0,0-2-1,0-1-2,0-1 2,-4 2-2,0-1 1,0-2 0,-4-1-1,0-1 0,-1 1 2,5 1-2,-4-4 1,4 0-1,-4 0 0,0-3 0,-5 3 0,9 0 0,-4-3-3,4 0-2,0 4-6,4-4-7,-4 0-3,4 0-6,0-4-3,-4 4-4,4-3-3,0 3-5</inkml:trace>
  <inkml:trace contextRef="#ctx0" brushRef="#br0" timeOffset="656979.577">16282 15871 247,'0'-10'27,"0"7"-3,4 3-6,-4 0 3,0 0 2,0 3 7,4 0 3,-4 0-2,0 16-3,0-1-4,4 1-7,-4-5-2,0 9-2,0-1-4,0 5 0,0 0-2,0 3 0,0-5-4,0 3 1,0-1-3,0 1 2,0 2-2,-4 1 0,4-4-2,-8 1-3,4-4-2,0-5-2,4-5-7,-4 2-3,4-3-6,0-5-5,-5-2-5,5 1-3,0-4-3,-8 6-11</inkml:trace>
  <inkml:trace contextRef="#ctx0" brushRef="#br0" timeOffset="657394.6008">16458 16058 241,'0'-5'16,"0"4"-4,0 1-5,4 0 0,-4 0-1,0 0-2,0 0 0,0 0-3,0 6 1,0-6-1,-4 8 0,4 2-1,0-7 3,0 3 2,-8 7 2,8-8 1,-9 4 1,-3-2-1,8 2 1,-4-1-4,0-5 2,-5 7 2,9-1-2,-4 1 1,4-4 1,-4-3-1,0 5 1,-1-1-2,5 2 2,0 1-1,0-6 0,4 6-1,0-4-1,0 1-1,0-1-2,0 0 1,4 1-3,0-2 1,-4-2 1,13 0-1,-9 0 0,4-3-1,0 3 0,-4 0 0,4-3-2,1 0 1,-9 4 0,4-1-4,-4 0-4,4 0-7,-4-3-4,4 3-6,-4-3-3,4 0-1,0 0-3,4 4-6</inkml:trace>
  <inkml:trace contextRef="#ctx0" brushRef="#br0" timeOffset="657809.6245">16773 16017 261,'0'0'20,"0"0"0,0 0-1,0 0 5,0 0-2,0 0 1,0 6-2,0 10-4,0-2 0,0 5-6,0 4 2,0-3-2,0-1-1,0-1-2,0 1-2,0 2-2,0-2-2,0 1 0,0-4-1,0-1-5,0 0-6,0 1-6,0-4-1,0-3-6,0-3-6,0 1-7,0-4 1,0 8-7</inkml:trace>
  <inkml:trace contextRef="#ctx0" brushRef="#br0" timeOffset="657867.6278">16683 16201 233,'-4'0'22,"4"0"-4,0 0 4,0 0-1,4 0-1,0 0-1,-4 0-1,12 0-5,5 0-4,-9 0-1,4 0-4,1 0 2,-1 0-4,4 0 0,1-3-3,-5 3-9,0-3-8,0-4-8,-3-2-1,-1 4-4,20 2-7</inkml:trace>
  <inkml:trace contextRef="#ctx0" brushRef="#br0" timeOffset="658535.666">17031 15950 304,'0'0'25,"0"-3"0,0 0 0,0-1-1,0 4-3,0 0-1,4-6-8,-4 5-2,4 1-3,0 0-2,9 0-1,-5-7 3,-4 7 3,4 3 2,0-3-1,-4 4-1,5-4-2,-1 0-1,0 0-1,-4 1-1,0-1-2,0 6 0,4-6-1,1 4 0,-5-1 0,0 0 0,-4 7-1,0-1-1,4 1 0,-4-2-1,0-2 1,-4 3 0,0 4 1,0-2-1,-5 5 0,5-5 0,-4 2 0,8 0 0,-8-1 1,4 0-3,-4-3 2,4 1 0,-1-1-1,5-6-1,-4-1 0,0 1 1,4 0 0,0-3 0,0 4 1,0-4-2,-4 0 1,4 3 0,0 0 1,4-3 0,-4 0 0,0 3 0,4 0 0,0 0 0,1 1 0,-1 2 0,0-6 0,0 0 0,4 0 0,0 0 0,-4 3 0,4 0 0,-3-1 1,3 1 1,-4 3 0,4 1 0,-4-1-1,0 1 0,-4 0 1,0 3 0,4 3-1,0-1 1,-4 0 0,4 0 1,-4 1 0,0-2 1,0-1-1,0 2 0,-4 1-1,0-5 1,4 2 0,-8-1-2,4 1 0,-4-4 1,4-1-1,0 1-1,0 1 1,-1-4 0,-3 0-1,0 0 1,0-3-3,0 0 2,4 3 0,-5-3-2,5 0-3,0 0-1,0-3-4,-4 3-3,4-3-5,0 0-2,0 0-4,0-1-3,-1 1 0,5 0-5,0 0-3,0-2-3,0-8-7</inkml:trace>
  <inkml:trace contextRef="#ctx0" brushRef="#br0" timeOffset="659027.6942">17408 16072 264,'0'0'22,"0"0"4,0 0-2,0 0 3,0 4 5,-4 8-4,4 3 2,0 1-3,0-1-5,0 0-5,-5 1-4,5-2-4,0 2 1,-4-3-4,4 1-2,0-1 0,0-1-1,0-2-1,0 1 0,0 2-1,0-4 0,0-2-2,-4-3 2,0 3 0,4-4-3,-4 0 0,4 0 1,0 0-1,0-3 0,0 0 2,0 0 0,-4 0 0,0-3 0,4 0-2,0 3 1,0-9 1,0-3 1,0 0 0,0 2-1,0-4-1,4-2 2,0 0-1,0 2 2,4 1 3,1 0 0,-1 5 1,0-1-1,0-1 2,0 4-2,1 0 0,-1-4 0,-4 5-2,4-1 0,0 3 0,0-4-1,5 1-1,-5 0 0,0 6-2,0-2 3,-4-1-2,4 3-3,1 0-5,-1 0 1,-4 0-3,0-7-6,4 7-4,-8 0-7,4 0-3,0 0-8,1 4-6,-1-1 0,8 5-4</inkml:trace>
  <inkml:trace contextRef="#ctx0" brushRef="#br0" timeOffset="659493.7208">17997 16012 199,'0'0'31,"4"0"-1,-4 0-3,0 0 0,0-3-2,4 3-4,0 0 0,-4 0-4,0 0 2,0 0 1,0 0 1,0 0 0,0 0-4,0 3-2,5 2-1,-5 7-4,0 4-1,0 5-1,0-2-1,0-1-3,0 1 0,0-2-1,0 2-1,0 0-1,-5 2-2,5 0-4,-4-2-3,0-3-5,0-2-5,4 5-2,-4-5-4,0-1-3,0-3-3,4-1-5,0-4-2,0 1-4</inkml:trace>
  <inkml:trace contextRef="#ctx0" brushRef="#br0" timeOffset="659910.7447">17874 16188 304,'0'0'19,"0"-3"2,0 3 1,4-3 3,5 3 1,7 0-3,-4 0-7,1 0-3,3-5-4,-4 5-1,9 0-3,-9 0-2,8-6 0,-3 3-1,-1 0-2,1-4-1,-5 4-6,0 0-6,-4 3-3,1-3-7,-1 0-6,-4-1 0,0 4-2,4-3-1,13 13-6</inkml:trace>
  <inkml:trace contextRef="#ctx0" brushRef="#br0" timeOffset="660329.7687">18390 15996 304,'0'0'23,"0"0"7,0 0 8,0 3 3,0 7-6,0-4-4,0 8-6,0 9-6,0 1-5,0 3-2,0-2-5,-8-1-2,8 1 1,0 2-4,0-3 1,-4-2-1,0-1-1,4 1-3,0-4-5,-4 1-4,0-5-5,4-1-6,0-3-6,0-1-7,0-4-8,4-2-8</inkml:trace>
  <inkml:trace contextRef="#ctx0" brushRef="#br0" timeOffset="660747.7926">18652 15758 194,'0'-4'29,"0"1"-1,0 0 0,0 3 1,0 0-7,0 0 0,0 0-1,0 0 3,0 0 5,0 0-1,8 6-4,-8 7-3,5-5-5,3-2 0,-4 7-4,4 0-2,0 1 0,0-1 1,5 3-2,-5 1-1,4-1 1,0 0-1,1 5 0,-1 3-1,-4 1-1,4-1-2,-3 0 0,-1 4 1,-4-1-2,0-1-1,-4 1 0,4 0-1,-4-2 0,-4-1 0,4 0-1,-4-2 0,-4-1-4,0 1-2,-5-1-4,1-2-2,0-2-2,-1 3-5,1-6-8,-4 2-7,3-4-10,5 1-8</inkml:trace>
  <inkml:trace contextRef="#ctx0" brushRef="#br0" timeOffset="661734.849">19373 15201 192,'0'-3'26,"0"3"-3,0-3 2,4 3-4,-4-3 1,4 3-5,4 0-2,-4 0-2,-4-7-3,4 7 3,-4 0-1,4 0 0,-4 0 1,0-3 2,0 3 1,0-3-2,0 6 0,0-3-5,-4-3 0,4 3-3,-4 0-2,0-2 0,-4 2 1,-4 0 0,-5 0 2,5 0-3,0 0-2,-1-3 0,1 0 0,0 0-1,-4 3 0,3 0 2,1 6 0,-4-3 0,3 5-1,1 5 1,0 0-1,-5 1 0,5 2 2,0 6 0,0-1 0,-1 6 3,5 2-2,0-2 2,0 0 0,8 3 0,0 2-2,4-2 1,-4-3-1,8 1 2,4-4-2,-4-3-1,5-5-1,-1 0-1,8-5 0,-3 2 0,3-4-1,-3-6-1,3-1 3,-3-2-2,-1 0-1,0 0 0,1 0 0,-9-2-5,0-1-1,-4 3-2,0 0-3,0-3-3,0 3-3,0 0-5,-4 0-7,0 0-6,5 0-8,-1-3-1,0 0-3</inkml:trace>
  <inkml:trace contextRef="#ctx0" brushRef="#br0" timeOffset="662165.8737">19659 15568 199,'0'0'31,"0"0"-1,0-3-6,0 3 0,0 0-6,0 0 1,0 0-4,0 3 4,0-3 5,0 4 3,0 4 0,0 4-1,0 1-2,0 0-6,0 1-3,0 2-1,0-2-3,0 2 0,0 3-3,0 2 0,0-5-1,0 1-3,0 2 1,-4-1-2,0 1-1,0-2 0,0 6-2,4-9 0,-4 5 3,4 0-3,0 2 0,0-7-5,0 2-1,-4 0-3,0-3-1,4 4-2,-4 2-7,0-5-2,4-4-2,-5 3-1,-3-5-3,8 4-2,-4-8-3,0-4-1,4 0-8</inkml:trace>
  <inkml:trace contextRef="#ctx0" brushRef="#br0" timeOffset="662584.8976">19864 15739 271,'4'-2'26,"-4"2"-5,0 0 0,0 0-8,0 0-4,0 0-1,0-3-2,0 3-1,0 0-2,0 0 0,0 0 0,0 5-2,0-2 1,-4 6 3,-8-2 1,4 2-1,-5-1 3,5-2-1,-4 4 2,0-4 1,-1 1-1,1 2 1,4-1 0,0 2 0,-5-4 1,5 0-3,0 1 1,-4-7 0,8 6 0,-5-1-2,1 1 0,4 1 0,-4-1-3,4 0 0,-4 1-1,4-1-2,-1-6 2,5 5-2,0-2 0,0-3 0,0 6-1,0 1 2,0-1-2,5 1 1,-5-3 0,4-1 1,0 1 1,8-4-2,-4 6 0,0-6 1,9 3-1,-5-3 1,4 0-1,-3 0-1,3 3-1,-4-3-5,5 0-4,-5 0-5,-4 0-5,0 4-4,1-1-7,-1-3-3,0 6-5,0-3-6</inkml:trace>
  <inkml:trace contextRef="#ctx0" brushRef="#br0" timeOffset="664654.016">18640 15529 149,'0'-3'18,"0"3"-2,0 0 2,0 0 1,0 0-3,0 0 2,0 0-5,0 0 0,0 0 2,-4 0-1,4 0 2,0-4-1,0 4-1,0 0 1,4 0 2,-4 0 1,0 0 1,0 0 2,0-3-1,8 3-3,-4 0 0,4 0-3,1-3 2,-1 0-5,0 0 1,0 3-3,4-7-3,-3 4 2,-1 0-3,4 0-2,-4 3-1,5 0 1,-5 0-2,0 0 0,4 0 0,1 0 0,-1 0-1,-4 0 1,4 0 1,1 0-4,-5 0 4,0-2-1,0-1-1,0 0 0,-8 0-4,4-1 0,-4 1-3,4 3-1,-4-3-7,0 3-8,0 0-8,0 0-9,0 0-8,-4 0-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14T02:07:21.74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399 1119 260,'0'0'29,"0"0"-1,0 0-1,0 0-3,0 0-3,0 0-2,0 0-5,0-3-1,0 1-2,-4-1-4,4-9 1,0 2-2,0 0 2,0 2 2,0-1 2,-8-4-2,4 4-2,-5-2 2,-3-2-3,4 0-1,0 4-3,-1-3 3,1 3-3,0 3-1,0-1 0,-4 1-1,-5 6 0,5 0-1,-4 0 1,-1 6 0,1 1-1,-1 5-1,1 3 2,0 0-1,-1 5 0,5 0-1,0 4 2,0 5 1,3-2 1,-3 3 1,4 2 1,-4-2-1,3 6 3,5-2-1,0-4 1,4 2 1,0-2 0,0 0-1,0 0 0,4 1 0,0-6-4,0-1 4,9-2-2,-1-4 0,0-6 0,1 1-2,-1-2 0,0 2-2,5-10 1,-1 0-1,-4-3 0,0 0 0,1 0 1,-1 0-3,0 0-2,5-3-3,-9 0-3,0-3-1,-4-4-4,0 4-5,0 4-6,0-1-9,1-3-8,-1 2-13,-8-15-10</inkml:trace>
  <inkml:trace contextRef="#ctx0" brushRef="#br0" timeOffset="434.0248">6530 1566 310,'0'0'37,"0"0"2,0 0-1,0 0 0,0 0-5,0 0-7,0 0-7,0 0-3,0 0-3,4 0-2,-4 9 1,0 1-1,0 11-2,0-2-2,4 1-2,-4 6 0,0-6-3,0 4 1,0 2-3,0-2 2,0 3-3,0-2-1,0-1-4,-4-2-3,0-1-4,0 1-2,0-1-6,-4-2-7,3-2-5,1-4-8,0-3-5,0-6-3</inkml:trace>
  <inkml:trace contextRef="#ctx0" brushRef="#br0" timeOffset="781.0447">6694 1664 306,'0'0'23,"0"7"-3,-4-7-1,4 11-3,0-5-4,-9 4-1,5-4-5,0 2-2,-4-1-2,0 2 1,4 1-1,-9-1 0,9-4-1,-4 4 2,-4 1 3,8 0 3,-4-4 0,-5-1 2,5 4 1,0-2 4,4 2-1,0-3-1,0 1-1,4-2 0,-4-2-3,4 3 0,0-3-2,0 4-1,0-4-1,0 3-1,4-3-2,4 1 1,0-3-3,4-1 0,1 0 0,-5 0-1,4 0-3,0-1-6,1 1-4,-5 0-6,4-4-6,-4 1-8,5 0-10,-5 0-5,16-13-9</inkml:trace>
  <inkml:trace contextRef="#ctx0" brushRef="#br0" timeOffset="1030.0589">6952 1655 317,'0'0'33,"0"0"-2,0 3-2,0 0 1,0 12-1,-4-3-4,4 4-8,0-1-3,0-3-4,0 4-1,0-2-3,0 6-2,0-3-2,0-1 2,0 3-4,0-5-5,4-1-6,-4-2-5,0 2-4,4 0-9,-4-4-4,0 1-9,0-6-6</inkml:trace>
  <inkml:trace contextRef="#ctx0" brushRef="#br0" timeOffset="1234.0706">6866 1833 400,'0'0'37,"0"0"-5,0 0-2,8 0-6,-8 0-4,4 0-4,4 0-5,-4 0-4,4 0-1,1 0 0,-1-3-4,4 0-2,4-4-7,-7 4-7,3-3-11,0-1-12,-8 1-12,4 0-4</inkml:trace>
  <inkml:trace contextRef="#ctx0" brushRef="#br0" timeOffset="1432.0819">7185 1685 375,'0'0'39,"0"3"-1,0 4-7,0-1-4,0 12-7,0-3-5,0 3-3,0 1-5,0 2-1,-4-2-4,0 0-4,4-2-6,0-1-6,0-2-9,0-1-10,0 0-8,-4-4-6</inkml:trace>
  <inkml:trace contextRef="#ctx0" brushRef="#br0" timeOffset="1887.1079">7496 1315 313,'0'0'37,"0"0"-1,0 0-2,0 0 2,0 0-1,4 0-5,0 0-7,9 0-5,-1 0-4,-4 0-3,8 0-2,-3-3-4,-1 3-1,0-2-3,1-1-5,-1-4-6,4-2-5,-8-1-10,5 4-9,-9 1-10,4-4-6,0 2-8</inkml:trace>
  <inkml:trace contextRef="#ctx0" brushRef="#br0" timeOffset="2067.1182">7504 1469 334,'0'2'39,"0"1"1,0 0-3,0 3-4,0-3-5,4 1-6,-4-4-4,9 0-7,-5 0-1,4 0-5,4 3 1,5-6-6,-5 3-5,4-7-6,1 4-11,3-6-12,0-3-9,1 0-9</inkml:trace>
  <inkml:trace contextRef="#ctx0" brushRef="#br0" timeOffset="2942.1683">10550 440 297,'0'0'29,"0"0"1,0 0-3,0 0 0,4 0 1,-4 0 0,0 4-1,4-1-6,-4 9-4,0 1-1,0-2-4,4 5-2,1 2 0,-5-2-4,0-1-1,4 0 0,-4 4-2,4-5-2,0 5-1,-4 3-3,0 2-5,0-6-3,0-2-5,0 1-6,-4-1-8,0 3-7,-5-1-3,1-2-8</inkml:trace>
  <inkml:trace contextRef="#ctx0" brushRef="#br0" timeOffset="4109.235">8778 1149 165,'0'0'14,"0"-1"3,8 1-1,-8 0-5,0 0 1,4 0-3,-4 0 1,4 0-1,0 0 2,-4 0-1,4 0 4,-4 1-3,8-1-3,-4 0-2,0 0 1,-4 0-1,5 0 4,3 0 0,0 0 3,-4 0-1,4 0-1,4 0 2,1 0-3,-1 0 1,4 0 1,-3 0 1,-1 0 2,4 0 0,5 0-3,-1-1-3,1 1-1,-1 0 1,5-3-2,-1-1-1,1 1 1,8-3 2,-5 3-2,5 0 0,0-4 2,4 2-3,0-1 0,-1 0 0,1-1-1,0 4-2,4-3 1,0-1 1,0 4 0,4-2-1,4 1 1,0-1-1,0 2-2,-8 0 1,4-1 1,0 1-3,-4 0 1,4 0 0,-4 0 0,4-4 1,4 6-3,-4-2 1,5-1 0,-1-2 0,-4 3-1,4 0-1,-4-4 3,0 1-2,0 0 1,-4 2 1,8 0 0,-8-3 1,0 1-1,0-4-1,-4 7 1,4 0-2,-5 0 1,1 1-2,4-1 1,-8 3 1,0 0 0,0 0-1,3 3 0,1-3 0,-4 0 0,0 0-1,4 0 0,-5 2 2,5-2-2,0 0 1,0 0 1,4 0 0,-4 0-1,-1 0 0,10 0 0,-6 0 0,10 0 0,-9-2 0,-1 2 0,6-3 0,-6 3-1,5-3 2,-4 0-2,0 0 2,0-1-1,0 4 0,0 0 0,0 0 0,-4-3 0,0-3 0,4 3-1,-4-1 0,-1 3 2,5-4 0,-4 0-1,0 2-1,-4-3 0,4 3 2,-5-4 0,5 1-1,-4 3 0,0-4 0,0 4 0,-5 2-1,5-3 2,-9 1-1,5 0 0,0 3-1,-5-3 0,5 3 2,0 0-2,-1 0 2,1 0-2,-4 0 1,3 0 1,1 0-2,-5 0 1,5 0 1,-4 0 0,3 0-1,1 0-1,-4 0 0,-1 0-2,1 0 2,-5-3 0,-3 3 0,-1 0 0,4-3 0,-3 3 1,-5 0 0,0 0 0,1 0 0,-1 0 0,-4-7 0,4 4-3,-3 0 0,-1 0-1,-4 1-2,4-1-1,0 0 0,-4-4-2,-4 4-2,0 3-4,4-3 0,-4 3-4,0 0-6,0 0-8,-4 0-13,4 0-6</inkml:trace>
  <inkml:trace contextRef="#ctx0" brushRef="#br0" timeOffset="5258.3008">8810 1443 183,'0'0'29,"4"0"-1,-4-3 2,0 3-3,0 0-2,0 0-1,0 0 2,4 0-2,-4 0 0,0 0-4,0 0-3,0 0-1,0 0-4,0 0 0,0 0-3,0 0-3,0 0 3,0 0-2,0 0-2,0 0 2,-4 7-1,4-1-1,-4 7-1,0-2 0,-4 2-1,4 2 2,0-3-2,0 7 1,-4 0-1,-1-8 1,5 8-2,-4-2 3,0 6-2,4-3 2,-4 7-2,3 2 2,1-2 0,0 3-1,-4 2 2,8-2-2,-4 0-1,4 1-1,0 0 0,0 0 0,0-4-1,0 0 0,0 1-1,4-4 1,0-2 1,4-1-2,1 0-3,3-2 0,0-3-4,-4-2-2,1-1-4,-1-1-3,4 3-5,-4-6-7,0-2-6,1 2-6,-1-6-7,0-3-5</inkml:trace>
  <inkml:trace contextRef="#ctx0" brushRef="#br0" timeOffset="5565.3183">8966 1637 346,'0'0'37,"0"0"-3,0 0 1,4 0-3,-4 2-3,0 4-4,0 4-6,0 3 0,0-2-4,0 5-2,0-2 2,4 5-5,0 3-1,-4-1-1,0 3-4,4-2-1,0 2 0,0 5-1,1-6-1,-5 1-1,0 2-4,0-6-4,-5 6-3,1-6-4,4 1-4,-8-2-7,8-3-7,-4-2-3,0 2-6,4-3-4,-4-5-1</inkml:trace>
  <inkml:trace contextRef="#ctx0" brushRef="#br0" timeOffset="5875.3361">9138 1777 289,'0'0'34,"0"0"-2,0 0-4,0 4-1,0-4-5,-4 6-7,4-6-3,0 11-2,-8-1-3,-1 2-2,1-2-1,0-2 0,-4 4-2,3 1 1,-3-2-2,-4 2 1,4 0 0,-1-1 2,5 0 3,4 0 1,-4 1 0,0-8-1,8 4-1,0-2-1,0-4-1,0 0-1,0 0 2,4 0 0,0-3-1,4 4-1,4-4 0,-8 0-1,13 0-1,-9-4-5,0 1-6,4 0-6,-8 0-9,5 0-8,-5-4-4,4 1-7,4 1-12</inkml:trace>
  <inkml:trace contextRef="#ctx0" brushRef="#br0" timeOffset="6131.3507">9416 1672 330,'0'-1'33,"0"1"-4,0 0 0,4 0 2,-4 1-4,4 6-4,-4 9-4,0 1-5,0-1-1,0 6-3,0-4-3,4 4-2,-4-1 0,0 1-3,0-5-3,0 3-4,0-6-4,5-1-4,-5-1-7,0 3-4,0-6-8,0 1-6,0-4-7,0 15-8</inkml:trace>
  <inkml:trace contextRef="#ctx0" brushRef="#br0" timeOffset="6321.3616">9297 1874 344,'0'0'45,"0"0"-6,0-3-3,5 3-4,3-1-5,0-6-7,4 4-6,0 0-3,1-4-3,-1 4-2,4-6-3,-3 4-4,3 2-4,-4-4-7,5 1-7,-9 3-10,8-3-9,-8 2-4,-8-2-7</inkml:trace>
  <inkml:trace contextRef="#ctx0" brushRef="#br0" timeOffset="6725.3847">9654 1741 281,'0'-3'31,"0"3"-4,0 0 4,0 0 2,0 0-2,0 6-3,0 7-6,0 1-2,0 2-5,0-2-3,0 2-4,0 0-2,0-2-1,0 2-1,4-2 0,-4 2-2,0 0-1,0-5-1,0 2 0,0-3-1,0-1-2,0-4 0,0-2 0,0 0 0,0 1 1,0-4 0,0-4-2,-4 4 3,4-6-1,0-5 0,0-2 2,0 0-1,0 2 0,0-1 3,0-1 2,4 0 1,0 2 0,0-2 0,0 1 1,4 0 2,-4 3 0,0-1-1,5 4 0,-5 0-2,0 1-2,4-5 0,-4 4-2,4 3 2,0-4-3,5 3 1,-5 4 0,0-5-1,0 3-2,0-1-2,1 0-5,-1 0-2,0 3-4,0 0-5,4-3-4,-3-1-3,-1 1-5,-4 0-9,8 0-5</inkml:trace>
  <inkml:trace contextRef="#ctx0" brushRef="#br0" timeOffset="6982.3994">10153 1606 374,'4'0'30,"-8"0"1,4 0 2,0 6-4,0-6-4,0 13-7,0-1-3,0-4-4,0 8-2,4-1-3,0 4-2,-4-2 1,4 2-1,0 7-1,-4-6-1,0 1 0,0 1-2,0-1-4,0-2-3,0-5-4,0 2-5,0 0-4,0-5-6,0-1-6,0-1-6,-4 1-5,0 11-11</inkml:trace>
  <inkml:trace contextRef="#ctx0" brushRef="#br0" timeOffset="7176.4105">10092 1795 346,'0'0'46,"0"0"-3,0 0-5,0 0-5,0 0-5,8 0-4,-8 0-6,8 0-4,-4 0-2,4 3-6,5-3 0,-1 0-1,0-3-3,0 3-4,1-3-4,-1-2-4,-4-1-5,5 2-7,-1-2-6,-4 3-7,0 0-9,-4-1-4,17-13-8</inkml:trace>
  <inkml:trace contextRef="#ctx0" brushRef="#br0" timeOffset="7394.4229">10501 1596 340,'4'-3'29,"-4"3"2,0 0 4,0 3 0,4 3-4,-4 7-6,4-3-5,0 2-3,-4 3-4,9 1-4,-9-2 0,4 5-3,0-1-2,-4 1-1,4 0-5,-4-2-3,0 1-5,4-2-5,0-4-8,-4 1-4,0-5-8,0-2-5,0-3-5,-4 7-11</inkml:trace>
  <inkml:trace contextRef="#ctx0" brushRef="#br0" timeOffset="7698.4403">10669 1238 364,'4'4'44,"0"2"-2,4 7-2,5 1-7,-5 2-3,0 5-2,4-2-2,1 8-4,3 1-2,-12 2-1,8 4-4,1 2 0,-5 4-1,0-3-2,0 2-3,4-2-3,-7 3-1,-5 0-2,0-1 2,4-2-4,-4-2 1,-4-5-3,4 0-5,-5 0-3,-7-1-3,8-5-6,-4-3-5,-4-2-3,-1 1-7,5-4-10,0-3-9,0-2-11</inkml:trace>
  <inkml:trace contextRef="#ctx0" brushRef="#br0" timeOffset="8489.4856">11156 1291 218,'4'0'31,"-4"0"-3,0 0 0,0 0-7,4-3 2,-4 3-2,0 0 0,0 0-1,0 0 2,0 0-2,0 0 0,0 0-1,0 0-3,0 0-1,0 0-4,-4 0-2,4 0-2,-4 0-3,0 0 0,-8 0-1,4 3 0,3 3 1,-3 1-1,0 1-1,0 1 0,0 4 2,0-4 0,-1 2 1,5 5 2,-4 0-2,0 2 1,0 7 0,4 2 1,-5 7 1,1-1-1,4 7-2,-4-1 3,4 4-3,0-3-1,0 0-2,-5-7 0,9 1-1,0-3 0,5-4 1,-5-3-3,4 2-1,4-9-3,0 2-3,0-3-2,0-5-2,5 2-4,-5-3-5,0-6-6,-4 3-5,4-4-3,1-3-5,-1 0-5,16 0-13</inkml:trace>
  <inkml:trace contextRef="#ctx0" brushRef="#br0" timeOffset="8971.5131">11258 1505 400,'0'-3'30,"0"0"-2,0 0 1,5 3-3,-5-3-4,8 3-6,4 0-4,-4 0-1,5 0-3,-5 0-1,0 0 0,0 0-3,0 0-1,-4 0-1,5 0 0,-5 0 0,4 0 0,0 0 0,0 0-2,-4 0 0,-4 0-1,0 9-1,0 2 0,0-1-4,0 3 1,-4-1 0,0 0 2,0 0-1,0-2 2,-8-2-1,8 1 0,-5 4 2,5 0-1,-4-4-1,4-4 2,-4 1 1,8 1 0,0-1 0,0 0 0,0 1 0,0-2 0,0 1-2,0 0 1,4 1 1,-4-1 2,8-3 0,0 2 0,0-2 1,-3 4 0,3-4 0,4 0-2,-4 0 0,-4 3 1,-4 1 1,4 2-1,5-2 1,-5 1-1,-4 4 2,0 3-2,-4 1 0,-1-1 2,-3 3-1,4-2-1,-4-2 0,-8 2 1,12 0-2,-9-7-1,5-1 1,0 2-2,0-4-3,0-3-3,-1-3-3,1 0-5,0 0-12,0-3-8,4-3-8,0-7-8</inkml:trace>
  <inkml:trace contextRef="#ctx0" brushRef="#br0" timeOffset="9231.528">11606 1364 384,'0'0'43,"0"10"-5,0 9-3,-4-2-7,4 4-2,-4 7-6,0 3-4,0 2-3,0 0-3,0 4-1,0 1-4,4-1 0,0-4-3,-8 0-1,8-2-4,-4-4-4,-1-2-3,5-4-3,-4 1-6,-4-8-7,8-1-7,0-3-8,0-4-3,0 0-4,-4 15-6</inkml:trace>
  <inkml:trace contextRef="#ctx0" brushRef="#br0" timeOffset="9576.5478">11787 1471 300,'0'0'21,"0"0"-3,0 3-2,-4-3 2,4 6-4,0 10 0,-9 0-5,5-5-2,0 5-2,0 0-1,-4-2-1,0 2 0,-1-2-2,-3 2 1,4 0-1,0-2 2,0-1 5,-9 1 7,13 2 2,-4-3 5,0 1-1,0-1-4,-1 0-3,1-4-2,4-2-1,0-3-1,0 0-1,4 2-4,0-3-1,0 0 0,0 1 0,0-1-2,4-3 0,-4 3-2,8 0 0,0-1 0,1-2 0,-1 3-2,0-3-3,4 0-2,1 3-5,-1-3-6,0 0-6,0-3-6,1 0-7,3 1-2,-4-4-3,1-4-1,40-23-5</inkml:trace>
  <inkml:trace contextRef="#ctx0" brushRef="#br0" timeOffset="9808.561">12094 1416 332,'0'0'36,"0"0"0,0 7-1,0 4 1,0 5-3,0 3-8,0-5-5,0 5-5,0 8-2,0 0-4,0-1-2,0-2-2,4 7 0,-4-7-4,8-3-5,-4 1-3,-4-4-2,0 1-3,0-3-7,0-2-6,0-1-6,0-5-7,0-5-5,-4 3-3</inkml:trace>
  <inkml:trace contextRef="#ctx0" brushRef="#br0" timeOffset="9994.5717">12036 1652 403,'0'-3'43,"0"-1"-7,0 1-6,0 3-5,0 0-7,0 0-5,9 0-3,-9 0-2,4 0-3,4 0-1,-4-3-5,8-2-5,0-3-4,1 4-7,-1-6-7,-4-3-10,4 2-7,1 2-6,-1-7-2</inkml:trace>
  <inkml:trace contextRef="#ctx0" brushRef="#br0" timeOffset="10502.6007">12266 1337 351,'0'0'40,"8"0"1,-8 0 0,8 0-5,0 0-7,0 0-7,1 0-4,3 0-6,-4 0 0,4 0-4,5 0 0,-5 0-3,-4 3-2,4 4 0,-3-1-1,-5-1 0,4 1-1,-4 0-1,0 1 1,0-1-2,0 4 2,0-6 0,0 6-1,-4-1 0,0 4 0,-4-5-1,4 2 0,-8 2-3,0 0 2,-4 3-1,4-8 2,-1 5 0,1-4-1,0-1 0,0 6-2,4-4 2,-5-3-1,5 2 1,4-1-1,0-1 0,0-3 2,0 0 0,4 4 1,-4-4 0,9-3 0,-5 3 0,4-3 0,-4 0 0,4 0-2,-4 0 2,5 0-1,-1 0 3,0 2 1,-4 1 1,4 0-2,0 0 3,1 7 0,-1-4-1,0 4 0,-4-4 1,0 8 0,0 2 2,-4 2-3,0 1 2,0-5-2,-4 5 0,0 0 1,-4-1-1,0-2-1,-1-2 0,5-1 0,-4 3-2,0-8-1,4 4 1,-4-5 0,0 2-1,3-2 0,-3-6-2,4 2-6,-4-3-2,4 0-3,0 0-4,0 0-7,0-4-8,-1-6-10,5-3-6,0-1-3,9-48-11</inkml:trace>
  <inkml:trace contextRef="#ctx0" brushRef="#br0" timeOffset="10918.6245">12630 1563 321,'0'0'39,"0"0"-3,4 3 3,-4 3-3,0 4-3,4 1-9,-4 5-2,0 0-5,0-2-3,0 5-5,0-5 0,0 5-3,0-3-3,0-1 0,0-3-1,0 4 0,-4-5 1,4 2-2,0-3-1,0-4 0,0-1-1,0 1-4,0-3 1,0-3 2,0 0-2,0 0 2,0 0 0,0-3 0,4-11 1,-4-2 0,4 2 1,0-2 0,5-6 0,-5 7 0,4-4 1,-4 5 1,4-2 2,-4 3 1,0 2 1,-4 2 2,4-4-1,-4 3 0,4 4 1,1 1-4,3 2 0,-4 0-2,-4-4 1,8 4-2,-4 0-1,4 0 1,1 3 0,-5-3-3,4 3-2,0-3-3,-4 3-5,4-4 1,0 3-4,1-2-3,-1-7-7,-4 7-7,0 0-7,0-4-8,0-2-5</inkml:trace>
  <inkml:trace contextRef="#ctx0" brushRef="#br0" timeOffset="11170.6389">13076 1367 344,'0'-6'25,"4"3"2,0 3 4,0 3 0,1-3-5,-1 3-2,-4 3-4,4 4-4,0 3-3,-4 1-2,4 5-3,-4-2-2,-4 3-2,4 0 0,0 6-2,0-2 1,0 3-2,0-8-1,0 4-6,0 0-3,0-6-5,0-1-4,0-2-6,0-1-6,0 0-2,0-4-9,0-4 0,0-2-4</inkml:trace>
  <inkml:trace contextRef="#ctx0" brushRef="#br0" timeOffset="11382.6511">13007 1556 317,'0'0'41,"4"0"-5,-4 4-4,0-4-4,0 3-1,0-3-1,4 0-6,8 0-8,-4 3-1,5-3-3,-1 3-4,0-3-3,0 0-2,1-3-3,-1 0-4,-4 3-7,4-3-5,1-2-5,-1-2-7,-4-5-3,4 9-1,-3-4-2,11-14-7</inkml:trace>
  <inkml:trace contextRef="#ctx0" brushRef="#br0" timeOffset="11609.664">13396 1383 289,'0'3'29,"0"-3"-1,4 0 3,0 3 5,-4 5-1,0 11-4,0-4-5,0 4-6,0 2-6,-4 4-3,4-1-5,0-2 0,0 2-1,-4 0-3,-1-5-4,1 3-4,0-8-6,4 2-9,0-5-3,-4 2-7,4 0-7,0-4-8,-8 9-8</inkml:trace>
  <inkml:trace contextRef="#ctx0" brushRef="#br0" timeOffset="12067.6902">13625 1095 321,'0'0'26,"0"0"1,0 0 8,0 4 4,0-1-6,0 9-4,0 0-4,8 3-3,0 0-3,0 4-3,1-2 0,-1 9 0,4-6-4,-4 6 3,4 1-4,1-6 0,-5 7-2,4-1-1,1 3-2,-1 2-1,-4-2-1,4 4 2,-4-1-3,-3 1-1,-1-4 1,-4 5-2,0-2 0,0 0 0,0-2-2,0-1-5,0-1-3,-9-6-3,1 0-4,4-3-5,-4-1-5,-4-4-8,4-6-10,-1-6-9,1-3-8</inkml:trace>
  <inkml:trace contextRef="#ctx0" brushRef="#br0" timeOffset="12883.7369">13297 841 149,'0'0'10,"0"0"-2,0 3 2,0-3 0,0 0-5,-4 0 4,4 3 3,-8-3 0,8 0 1,-4 4 3,0-4 0,4 3 1,-4-3 4,4 0 0,0 0 0,-4 0-2,4 0-2,-4 0 0,4 0-3,0 0-2,0-3-1,-5 3-1,5-4-2,0 4 2,0 0 0,0 0 1,0 0-1,0-3-3,0 3-1,0 0 1,0-6-1,0 6-1,0 0-1,0 0 0,0 0 1,0 0 1,0 0 0,5 0-1,-1 0 0,4 0 2,0 0 1,4 0 1,1 0 0,-1 0 1,0 3 0,0 0-2,5 0 0,-1 1 0,5-1-2,-1-3 2,1 0-2,-1 0 0,5 0 0,3 0-2,-3 0 0,3-3-1,-3-1 0,4 1-1,-5-3-1,1 1-1,3-5 0,-7 4 1,-5 0 0,1-1-1,-5 4-2,0 0-4,1 3-3,-9 0-3,0 0-5,0 0-4,-4 0-3,4 0-8,-4 3-13,0 0-19</inkml:trace>
  <inkml:trace contextRef="#ctx0" brushRef="#br0" timeOffset="13683.7827">14419 750 255,'0'-3'29,"0"3"-1,0-3-3,0 0-2,0 0-2,0 3-1,0 0-1,-4-7 0,4 4-2,-4-3-1,0-1-2,4 3 0,-8-3-3,3 1-2,-3 0-1,0-4-2,4 4 0,-4 1-1,0-8-1,-1 7-2,-3-1 2,8 4-1,-4 3-1,0 0 0,0 0 0,-1 3 2,1 1 1,-4 8-1,4 3 1,-5 4-1,1-2 2,0 5 1,0 2 0,3 8-1,-3 1 1,0 1-1,4-1 2,3 1-2,-3-4 0,4 2 1,4-5 0,-4 0 0,4 0-1,0-2-2,4-6-1,0-1-2,9-2 2,-5-5-2,4 1 1,4-5-1,1-4 0,-1 0-2,-4-3 1,5 0-4,-1-3-4,1 0-5,-5-4-1,0-5-3,5 4-5,-5-2-5,-4 1-10,0-1-8,-4 5-9,4-7-10</inkml:trace>
  <inkml:trace contextRef="#ctx0" brushRef="#br0" timeOffset="14028.8024">14665 1052 291,'0'-3'27,"0"3"1,0 0 2,0 0 5,0 3 2,0 10-5,-9-2-4,9 5-6,-4-3-2,0 4-5,4-1 0,-4 5-4,-4 1 1,0-4-3,8 4-2,-4 2-1,4 1-2,-8-1 0,8 0-3,-5-5 0,1 5-3,0-2-4,0-8-2,4 2-3,-4-3-3,0-2-6,4-5-5,-4 1-5,0-7-9,4 0-6,0-7-15</inkml:trace>
  <inkml:trace contextRef="#ctx0" brushRef="#br0" timeOffset="14398.8236">14820 1165 284,'0'0'25,"0"0"-2,0 0-3,-4 0 0,4 3-4,-4-3-3,-4 4-1,0 5-3,4 1 1,-9-2 0,5 1 0,0 1 2,-4-1 0,-1-2 3,5 1-1,0 1 3,-4-3-3,-1 4 0,-3-2-3,4-2 0,-1 1 0,5-1-3,-4-3 3,8 4-4,0 1 0,0-2-1,4 3-3,-4-2 0,4-1 0,0 1 0,0 0-1,8-3 2,-4 2 1,8-3-2,0 0 0,1 1-2,-1-4 0,9 0 0,-1 0-4,0-4-6,-3 1-4,-5 0-5,0 3-2,1 0-3,-5 0-8,-4 0-6,0 0-6,-4 0-3,0 6-9</inkml:trace>
  <inkml:trace contextRef="#ctx0" brushRef="#br0" timeOffset="15669.8963">10579 310 144,'0'0'13,"-4"0"-1,4-3 2,4 3 2,-4-3-2,0 3-5,0-4 2,0 1 0,0 0 3,-4 0-1,4 0-1,-4 0 0,4-1 1,0 1 0,0 3 1,0-1-2,0 1 2,0-4 1,0 4 1,0 0 3,0-3 0,0 3 1,0-3-2,0 3-4,0 0 0,0 0-3,0 0 0,0 0-3,0 0-3,0 0-1,0 0-2,0 0 1,0 3 2,0 5 0,0 5-1,0 3 1,0-2 0,0 2 1,0-2-1,0 2-1,0 6 0,0 6-1,0-11-1,0 5 0,0 2-1,0-2 0,0 2-1,0-5-4,0 2-2,0-2-5,0-5-5,0 2-7,0-5-11,0 0-11,0-3-14</inkml:trace>
  <inkml:trace contextRef="#ctx0" brushRef="#br0" timeOffset="48322.7639">856 3887 203,'0'-3'32,"0"0"-3,0-4-2,0 7 0,0-1-1,0 1-4,0 0 1,0-4-2,4 1-2,-4 3 1,0 0-1,0 0 2,8-6-4,-4 3-3,0 0-2,0 3-3,4 0 1,-4 3-1,1 0 1,-1 6-1,4 6 0,-4 10-1,0 2-2,0 0 0,-4 5-2,4-5 0,0 3-1,0 0 0,1 1-1,-1 0-2,-4-3 1,4-5 0,4-4 0,-8-1-1,0-5 0,0-1 0,0-2 0,4-7 0,-4 3 2,0-4-2,0-2 0,0 0 0,-4 0-1,4-6 0,0-9 0,-4-4 0,0-1 1,0-4-1,4-5 1,-4 2-1,-1-3 0,1-2 0,4 5 1,0 0 1,0 0-2,0 2 2,4 1-2,-4 5 2,9 4 1,3-4 0,-4 7 1,0 0 2,0 9-1,5-3-2,-5 3 2,0 3-1,0-3-2,5-1 2,-1 1-2,0 3 0,0 3-1,1 1-1,-5-4-4,4 3-4,0-3-4,1 0-4,-5-3-6,4-1-7,1-2-10,-5-4-8,8-1-9</inkml:trace>
  <inkml:trace contextRef="#ctx0" brushRef="#br0" timeOffset="48729.7872">1588 3753 323,'0'0'32,"0"0"1,0 2 2,9-2 0,-9 0-6,12 0-5,-4 0-5,0 0-5,5 0-3,-5-2-3,4 2-2,-4-3-2,0-6-3,5 2-4,-5 7-8,0 0-9,0 0-5,0 0-7,-3-3-6,-5 3-6,8 3-1</inkml:trace>
  <inkml:trace contextRef="#ctx0" brushRef="#br0" timeOffset="48941.7993">1621 4013 297,'0'0'32,"0"0"0,4 3 3,0 0-2,5 0-5,-5-3-5,8 0-5,-4 0-5,0-3-3,5 0-2,-1-4-2,-4-2-2,8 4-4,-3-4-7,-5 5-10,0 1-7,4-3-11,-3-4-10,-1 7-3</inkml:trace>
  <inkml:trace contextRef="#ctx0" brushRef="#br0" timeOffset="49491.8308">2235 3795 283,'0'0'26,"0"-3"-6,0-2-5,0-2-3,4 1 4,1 0-1,-5-1 5,0-1 1,4 2 0,-4 0 0,4-1-2,-4 1-4,0-7-2,0 7-2,0-2-3,0 2 0,0 2-3,0-2-1,-4 0-2,0-1 1,-1 6-2,1-6 0,0 4-1,-4-3 2,4 6-2,-4-3 1,0 3-1,-1 0 1,-3 0-3,0 0 3,4 0-1,-5-4 1,1 4 0,0 4-2,-1-1 0,1 3 1,4-3 1,-4 5-2,-1 2 2,1 6-2,-4-2 1,4 5 0,3 3 1,-3-1-2,8 6 1,-4 6 1,0-1 0,3 2-1,-3 2 0,4-2 0,0 2-1,4-2 0,4-1 2,0-1-2,0-8 2,5-2-2,3-5 1,4-4 2,-3-7 3,7-6 1,-4 0 2,5-3-1,-1-6 0,1-7 1,-1-8-1,1-6 1,-5-5 0,5 1-2,-9-2 2,4-1-3,-12 1 0,5 2-2,-9 4 0,0-2-2,-5 8 1,1 4-1,-4 4-2,-4 0-4,0 5-4,-1-2-5,5 10-5,-4 0-8,4 0-10,-1 3-9,5 0-11</inkml:trace>
  <inkml:trace contextRef="#ctx0" brushRef="#br0" timeOffset="50149.8684">766 4792 225,'0'0'24,"4"0"-4,-4 0 0,4 0 1,-4 0 4,12 0-2,0 0 5,5-4 1,-5 4 1,8-1-3,1-2-3,3-10-3,1 3-5,0-1 2,3-2-5,1 1-1,0-1-3,3-1 0,-3 4-2,4-3-1,4 6-1,-1 0 2,5-6-2,0 4 1,4 1-1,4-5 2,5 1-1,-5-1 0,4 5 0,-4-5 1,-4 0-2,4 4-1,-4 4 1,0-8-1,0 4 0,0-1 0,5 2 0,-1 5 0,-4-6-1,0-4 2,0 10-3,-8-5 0,4 1-1,-5-2 0,-3 3 1,-8-1-2,3 4 0,-7 3 0,-1-3 0,-3-2 1,-1 2 0,-4 0-3,5-4 2,-13 7-4,8-3-4,-8 3-3,0-6-1,-4 6-4,0 0-4,0-3-10,0-1-14,0-2-14,0 3-5</inkml:trace>
  <inkml:trace contextRef="#ctx0" brushRef="#br0" timeOffset="50574.8927">2727 3807 375,'0'0'46,"0"0"-2,0 0-6,0 0-7,0 0-8,0 0-6,0 0-4,0 0-4,0 0-3,0 0-6,0 0-4,4 0-6,-4 0-9,0 0-10,4 0-7,-4 4-14,8 32-12</inkml:trace>
  <inkml:trace contextRef="#ctx0" brushRef="#br0" timeOffset="50748.9027">2743 4135 374,'-4'0'44,"4"-3"-5,0 3-4,0 0-9,0 0-6,0-3-7,0 3-9,0-4-4,0 4-9,0 0-9,0 0-7,0 0-9,0 0-9,0-3-14</inkml:trace>
  <inkml:trace contextRef="#ctx0" brushRef="#br0" timeOffset="54253.1031">3865 3722 220,'8'0'31,"-8"0"1,0 0-3,0 0-2,0-7 0,0 7-1,4 0 4,-4 0 0,0-3-3,0 3 0,0 0-5,0-3-7,0-2-2,0-1-3,0-1 0,0 1-3,0-3-1,-4 1-1,0 1-2,-8 1 1,7-4-2,-7 4 0,8 1-2,-4-1 2,-4 3-1,-1-1-1,5 1 0,-4 3 0,0 0-1,-1 3 1,1 4 0,0-1 0,-1 2 0,1 5 0,0-4 0,4 6 0,-1 4 0,1-2 0,0 9 0,0-2 1,0 3 1,4 4 1,0 3 3,-1 2-2,5 4 2,0-3-1,0-4-1,0 0 3,5-1-3,-5-5-1,12-3 1,-4-5-3,0-5 0,0-4 1,1 0-1,3-4 0,0-6 0,5 0 0,-1 0 0,-4-6-1,5-1-3,3-6-3,-4 2-5,1-1-4,-1 2-4,-4 2-8,1-1-6,-5-1-9,-4 4-11,12-7-11</inkml:trace>
  <inkml:trace contextRef="#ctx0" brushRef="#br0" timeOffset="54567.1211">4098 4006 332,'0'0'29,"0"0"-2,0 0-4,0 0 1,0 0 2,0 3-1,0 1 0,0 5-3,0 5-2,4 5-2,-4-1-2,4 4-2,-4-1-2,4 4-1,0 2-4,-4 0-2,0 2-1,0-2 0,0 0-3,0-5-2,0 2-3,-4-5-1,4-1-3,0-2-3,0-2-1,0-1-6,-4-7-6,4 0-5,-4-2-5,0-1-7,4-3-6,-12 6-10</inkml:trace>
  <inkml:trace contextRef="#ctx0" brushRef="#br0" timeOffset="54906.1405">4254 4129 270,'0'0'27,"0"0"-4,0 0-1,0 3-2,-4 0-1,-1 10-5,-3-2-2,0 2-2,0-1-1,0-1-1,0 2 0,-1 3 0,1-5-1,-4 2 2,4 0-1,-1-4 1,5-1 2,-4-2 0,4 1 3,0 2-2,0-2 0,-4-4-3,8 0-1,-4-1-1,0 4-1,4-3-2,0 0 1,4 0-3,-4-3 1,0 0-1,4 4-1,4-4-1,-4 3 1,0-3-2,4 0 3,0 3-3,-3-3-4,3 0-5,0 0-6,0 3-5,-4-3-1,4 0-4,1 0-6,-5-3-3,8 0-5,8-19-8</inkml:trace>
  <inkml:trace contextRef="#ctx0" brushRef="#br0" timeOffset="55163.1552">4507 4092 350,'5'-3'30,"-1"3"-4,0 0 1,-4 3-4,0 0-2,0 13-1,0-2-2,0 2-3,0 2 0,-4 1-3,4-2-3,-4 2-1,-1-1-3,1 1-1,4-3 0,0 1-5,-4-1-3,4-3-6,0-2-7,0-1-7,0 2-5,0 0-6,0-6-4,0-3-6,-16 16-8</inkml:trace>
  <inkml:trace contextRef="#ctx0" brushRef="#br0" timeOffset="55366.1668">4430 4267 389,'0'0'43,"0"0"-6,0 0-5,0-3-7,0 3-5,0 0-6,4 3-2,4-3-6,0 3 0,0-3-1,5 2-2,-1-2 1,-4 0-6,4 0-5,-3 0-4,3 0-5,-4 0-7,4-2-6,-3 2-5,3-3-6,-4-3-3,21-17-8</inkml:trace>
  <inkml:trace contextRef="#ctx0" brushRef="#br0" timeOffset="55568.1783">4770 4113 340,'0'-2'36,"0"2"-3,0 0-2,0 0-2,0 5-4,0 4-6,0 4-3,0 1-5,0 2-1,0-3-6,0 5 0,0 1-2,0-2-1,0 2-5,0 3-8,-5-4-8,1 3-7,0-6-5,0-2-7,4-5-2,0 2-1</inkml:trace>
  <inkml:trace contextRef="#ctx0" brushRef="#br0" timeOffset="56047.2057">5097 3645 314,'0'3'47,"-4"-3"-2,-4 4-1,8-4-7,0 3-5,0 0-10,0 0-2,0-3-4,4 7-3,4-4-1,0-2-4,4-1-2,5 0 1,-5 0-3,5-1-3,-1 1 0,0-3-5,1-1-6,-5 1-5,-4 3-8,0-3-8,0 0-9,-8 0-7,5 3-7</inkml:trace>
  <inkml:trace contextRef="#ctx0" brushRef="#br0" timeOffset="56226.216">5072 3873 310,'0'1'48,"5"6"-1,-1-1-6,0 3-9,0-2-5,4-7-5,4 3-5,5 0-5,-5-3-3,4 0-1,-3 0-3,7 0-1,-4-3-6,5-3-5,-5-1-10,5-2-11,-5-6-15,1 9-12</inkml:trace>
  <inkml:trace contextRef="#ctx0" brushRef="#br0" timeOffset="56926.256">6857 2939 308,'0'0'29,"5"0"4,-5 4 0,0-4 0,0 6 0,0-6-4,0 14-4,0 2-5,0-1-3,0 0-1,0 8-2,0-3-1,0 1-3,0 4 0,0-1-4,0 3-1,0 2-3,0 1 1,4 0 1,-4 2-3,0-5-3,0-3-7,0 1-3,0-4-6,0-2-8,0-5-5,0 2-10,-4-6-8,-5-5-4</inkml:trace>
  <inkml:trace contextRef="#ctx0" brushRef="#br0" timeOffset="57466.2869">5658 3634 269,'0'0'26,"0"-3"-7,8 3-1,4-6-3,1 6 2,7-10 2,1 4 4,-1-1 1,5 4 1,3 0 0,5 0-2,-4 1-3,8-1-3,-5 0-3,1-3-3,4 2 0,0 4 0,4-3-1,0 0-1,4 0-1,-4 0 1,8-4-2,4 3 1,8 0 0,1 1-1,-1 0 0,5 0-1,3-4 0,1-2 1,-1 3-1,1-1 0,0 2 1,-1-1-2,5 0 0,0-1 1,-1 1-2,-3 3-1,0 1 0,-5-4 0,-4 3-1,1-1 1,3 1-2,-3 3 0,-9-3 1,4 3-2,-3 0 0,-5-6 1,0-1 0,-4 4-1,0 0 0,-8 0-2,0 3 1,-5-6-3,-3 4 0,-4-1-1,-5 0 0,-4-1-1,-3 1-1,-1 0-1,-4 3-4,-4 0-1,0-3-3,0 3-2,-4 0-7,0-3-9,0-1-7,-12 1-11,0 0 0</inkml:trace>
  <inkml:trace contextRef="#ctx0" brushRef="#br0" timeOffset="58175.3274">5863 3795 249,'0'0'34,"0"-3"-4,0 3-2,0 0-5,0 0 2,4-2-4,-4 2-1,0-3-2,0 3-3,0-3-1,-4 3 2,4 0-1,0 0 0,-9 3-3,5-3 1,-4 5-5,4 7 1,-4-5-2,0 5-3,-5-4 1,5 5-2,0 3 0,0-2-1,4-4-1,-4 6 0,-1-2 2,5 5-1,-4-3-2,0 5 1,-4 1 2,7-1-1,-3 2 2,0 3-2,0 1 2,4-3-1,4 4 0,0-1-1,-8 0 1,4 2 0,4-5 0,-5 4-1,5-1 0,0-3-1,5 3 0,-1-1-1,0-6 1,0 6 0,4-5 0,0 1-1,4-2-2,-7-7-2,11 1-4,-8-1-2,4-3-2,-3-4-9,-1 5-5,4-11-6,0 0-11,1 0-3,19-8-11</inkml:trace>
  <inkml:trace contextRef="#ctx0" brushRef="#br0" timeOffset="58497.3459">5965 3992 374,'0'-5'39,"0"4"-3,0 1-4,0 0-3,0 0-6,0 0-6,0 0-4,0 0 0,0 6 1,4 0-2,-4 2-1,0 8-1,0 5 1,4 4-2,-4-1 0,0 3-2,4 2-3,-4-2 1,0 3-2,0 0-2,0-1-1,0-2-4,-4 0-1,0-2-3,4-4-1,-8 4-4,4-4-5,0-2-5,0-1-6,-1-3-6,1-3-8,0-3-3,4-3-2,-4 18-6</inkml:trace>
  <inkml:trace contextRef="#ctx0" brushRef="#br0" timeOffset="58815.3641">6149 4159 355,'0'0'35,"-4"0"-5,4 3-3,-4-3-7,-4 3-3,0 10-2,-5 0-3,5-2-1,0 1-3,4-2 1,-4 1-1,-5-1-3,5-1 1,0 1-3,0 2-1,0-4-1,4-1 1,-1 2 0,-3-2 2,4 1-1,4-2-1,-4 3 2,0-2-2,4-4-1,0 3 1,0-6-2,0 2 1,0 1-1,4 0 0,4 1 1,0-4-1,5 0 0,-5 0-2,0 0-2,4 0-2,-3-4-7,3 4 0,-4 0-6,4-3-5,1 0-6,-1-5-5,-4 2-7,4-1-2,21-2-4</inkml:trace>
  <inkml:trace contextRef="#ctx0" brushRef="#br0" timeOffset="59067.3785">6374 4116 314,'0'0'30,"0"0"-6,0 0-3,0 0 0,0 0 1,0 0-1,0 0 0,0 0 1,0 6-4,4 7 0,-4 0-4,0 1-2,5 2-3,-5 0-1,0-2-3,0 2-1,0-2-1,0 2-5,0 0-3,0-2-2,4-1-10,0 0-5,-4 1-6,0-4-4,0-1-5,0-4-4,0 1-3</inkml:trace>
  <inkml:trace contextRef="#ctx0" brushRef="#br0" timeOffset="59280.3907">6313 4238 340,'0'0'43,"0"0"-9,0 0-8,0 0-4,0 0-1,0 0-3,0 0-4,0 0-5,8 0-2,-8 0-1,12 0 0,-3-3-3,-1 3-1,0 0-1,-4 0-1,8-3-6,1-2-10,-5 2-8,4 0-9,0 0-5,-3-4-6,-1 1 2</inkml:trace>
  <inkml:trace contextRef="#ctx0" brushRef="#br0" timeOffset="59508.4037">6657 4068 266,'0'0'32,"0"0"-7,4 0-1,-4 0 4,4 0 4,-4 0-3,0 2-3,4 7-2,0 7-3,-4 0-4,0-2-6,0 2-2,0-1-2,0 1-1,0 3-2,-4-2-3,4 2-5,-4-5-7,4-1-8,0 0-6,0-2-7,0-5-7,0 4-6,-12 3-7</inkml:trace>
  <inkml:trace contextRef="#ctx0" brushRef="#br0" timeOffset="59816.4213">6739 3774 352,'0'0'35,"8"6"-1,-4 4 4,4 4-5,0 9-8,5-6-3,-1 5-2,0 2-1,-4 0-1,9 8-2,-9-2-2,0 0 0,0 4-2,5-1-1,-5 2-2,-8 5-2,4-4-2,-4 1 0,0-1-2,0-2-1,-4-1 0,0-3-2,-4-1-2,-1-5-2,1-2-5,4-8-2,-4-1-5,4 0-4,4-8-5,-8-2-8,8-3-11,-5-5-9,5 2-6</inkml:trace>
  <inkml:trace contextRef="#ctx0" brushRef="#br0" timeOffset="60267.4471">7173 3747 246,'0'0'18,"0"-6"-5,0 6 0,0 0-1,0 0 2,0 0-3,0 0 2,0 0 1,0 0-4,0 0 5,0 0-4,0 0 2,0 0-3,0 0-2,-4 0 0,-1 0 1,-3 0-1,4 0-1,-4 6 3,4 0-2,0-1-1,-4 8-3,-5 3-1,9 1 3,0-4-2,-4 4 0,0-1 0,0 7 2,4-3 2,-5 4 0,1 5 0,4-2-1,0-2 0,0 2-2,4 0 3,-8 3-1,8-4 1,0-2-3,0 3 1,0-2-2,0-1 2,0 0-5,0 5 3,0-6-3,0 0 1,4-3-1,0 1 0,4-2 1,-4-3-3,8-2-1,-3-1-1,-1 0-3,4-2-2,0-2-4,1-5-6,-5 2-8,4-6-7,-4 0-9,0 0-4,17-10-10</inkml:trace>
  <inkml:trace contextRef="#ctx0" brushRef="#br0" timeOffset="61090.4942">7328 3873 341,'0'0'46,"0"0"-5,0-7-3,4 4-5,-4 3-4,0 0-7,0 0-4,9 0-1,-5 0-3,4 0-2,-4 0-4,8 0-2,0 0 0,-7 0-2,11 0-1,-8 0-2,4 0 2,-3 0-2,-1 0-1,4 0-3,-8 3 0,0 0 0,4 2-2,-8 2 0,0 5 2,0 1-2,0 1 1,-4-1 0,-4 0-2,0 1 1,0 2 2,-4-5-1,7 0 3,-7-3-1,4 2 1,0-1-1,0-2 1,3-3 1,5 3 0,-4-4-1,0 3 0,4-6 0,0 3 0,0 1 2,0-1 0,0 0-2,0 0 0,4 2 1,0-2 0,1 3 1,3 1-2,-4-1 2,4 1-2,-4-1 2,0-3-2,4 2 2,-8 1 1,5 4 1,-5-1-1,0-2 0,0 1 0,0 1 1,0 1-1,0 2 0,0-4 0,-5 5-1,1-3 0,0-1 0,-4-1 1,0-2-2,-4 4 0,-1 0 1,5-4-1,0-3-4,-4-1-3,8-2-5,-5 0-8,5 0-8,0 0-8,0-2-8,0-7-5,4-28-8</inkml:trace>
  <inkml:trace contextRef="#ctx0" brushRef="#br0" timeOffset="61370.5102">7648 3753 354,'4'0'27,"-4"-3"2,4 3 4,4 5-1,-4 1-3,-4 10-5,0 2-2,-4 7-2,4 2-2,0 3-3,-4 5 0,0-1-4,4-1-2,-4 4-2,-5-1-3,-3-2-1,4-4-3,0 2-3,8-8-3,0-1-3,-4 3-1,0-6-2,0 0-4,-1-5-4,5 0-4,0-3-4,-4-5-7,0-2-6,4 1-6,0-3 0</inkml:trace>
  <inkml:trace contextRef="#ctx0" brushRef="#br0" timeOffset="61721.5303">7799 4003 345,'0'-3'45,"0"1"-9,0 2-8,0 0-6,0 5-4,0-2-4,0 7-2,-8-4-3,4 4-2,0-6 1,0 3-1,-5-1 0,5-3 1,-4 4 0,0-1-2,4-1-1,0 4 0,-4-6 1,3 4-4,-3-1 2,4-3-1,0 4-1,0-4 1,0 0 0,0-1 2,0 1-1,-4 0-2,8 0 0,0-3 0,-5 0-1,5 7 0,0-4 0,0-3-2,0 3 2,5 0 0,-5 0-1,4 0 0,4 1 0,0-1 0,0-2-1,-4-1-2,4 4-2,1-4-5,-1 0-1,0 0-4,4 0-4,-8 0-8,9-4-4,-9 3-8,4-6 0,0 1-6,-4 0-1</inkml:trace>
  <inkml:trace contextRef="#ctx0" brushRef="#br0" timeOffset="61957.5438">8057 3866 306,'0'0'29,"0"0"2,0 0-2,-4 7 3,4 4-3,0-2-3,0 7-2,0 2-6,-4 1-5,4 1-3,-4 0-2,4 0-2,-4-1-1,4 2-3,0 1-1,0-1-4,0-2-5,-4-5-9,4 2-3,0-3-8,-5-5-8,5-2-3,0-3-4</inkml:trace>
  <inkml:trace contextRef="#ctx0" brushRef="#br0" timeOffset="62158.5553">7946 4046 351,'0'0'43,"0"0"-9,0 0-5,0 0-6,9 0-5,-9 0-5,4 0-1,4 3-5,0-3-1,0 0-3,5 0-3,-5 0-4,4 0-3,-4 0-7,5-3-2,-1 3-8,-4-6-4,4-1-7,-4 2-2,5-1-2</inkml:trace>
  <inkml:trace contextRef="#ctx0" brushRef="#br0" timeOffset="62365.5671">8229 3909 277,'0'0'35,"4"0"-5,0 0 0,-4 5-6,0-2-2,0 13-5,0 0-3,0 1-2,0 3-5,-4 0-1,4-1-3,-8-1-2,4 1-1,0-2-5,-5-1-6,9 0-6,0-5-8,-4 2-7,4-4-6</inkml:trace>
  <inkml:trace contextRef="#ctx0" brushRef="#br0" timeOffset="62670.5846">8315 3695 350,'0'0'37,"4"0"-1,-4 0 3,12 6-6,-4 11-4,5-1-3,-5 3-3,4-1-1,0 3-3,5 4-1,-9 2 0,4 3-1,1 2-3,-5-2-1,0 0-1,0 2-1,-4 2-2,0-1-3,-4-3-1,4 0-2,-8 1 0,4 0-1,-4-7-5,-4 0-4,0-2-4,0-3-4,-5-1-5,1-5-3,4-2-6,4-5-7,-4-6-10,4-3-8,-1-3-7</inkml:trace>
  <inkml:trace contextRef="#ctx0" brushRef="#br0" timeOffset="63226.6164">8258 3400 187,'0'-3'30,"0"3"-3,0 0 2,0 0 0,0 3-1,0-3 4,0 4 1,0-4-2,8 6-3,0-3-4,0 0-4,0 1-1,9-4-2,-5 0-3,-4 0-4,4 0-1,5 3 0,-5-3-2,4 0-2,1 0-2,-5 0 1,0 0-3,1 0 0,3 0-3,0 0-9,-3 0-4,-1 0-6,0-3-13,1-4-10,-1 1-10</inkml:trace>
  <inkml:trace contextRef="#ctx0" brushRef="#br0" timeOffset="64207.6725">9216 3327 190,'0'0'28,"0"0"-2,0 0 1,0 0-5,4 0-1,0 0-1,-4 0-5,4 0 0,-4-3 2,0 3-1,0-6 2,4 3-1,-4 3 0,0-5 1,0 2-1,0 0-3,0-4-5,0 4-2,-4-3 0,4-1-2,0-2-1,-4 1 0,0 1-1,0-2-4,-5-1 2,9-1 1,-4 2-1,-4-1-1,0 4 1,4-1-2,-4 6 2,-1-2 1,-3-1-2,0 4 0,4 0 0,-5 4 0,5-1 3,-4 2-1,0 7 1,-1 7 1,-7-1 1,4 4 1,3 2 1,-3 3-3,0 3 2,-1-1 1,1 1 2,3 0 0,1 2-1,-4 1 1,8 1-1,-5-4-1,13 0 0,-4 2-1,4-5 0,0-3-1,8-5 0,1 2-1,3-2-1,4-5 0,5-4-1,-1-4 0,1-6-2,3 0 1,-3 0-1,-5-3-3,0 3-5,1-3-5,-5-7-2,0 2-4,1 2-3,-5-1-6,-4 1-9,0-4-8,-4 4-9,0 6-6</inkml:trace>
  <inkml:trace contextRef="#ctx0" brushRef="#br0" timeOffset="64540.6915">9433 3704 354,'0'0'43,"0"0"-6,0 0-2,0 2-3,0 4-5,4-3-4,-4 10-5,4 0-2,-4 1-1,0 5-3,0 2-1,0 7-3,0-7-1,0 4-1,0 2-1,-4 4-2,0-4 1,4 1-2,0-4 0,-5-2-3,1-1-4,0 0-2,4-5-3,-8 0-4,4-5-8,0-2-7,4-2-11,-4-4-8,0-3-6,-13 3-6</inkml:trace>
  <inkml:trace contextRef="#ctx0" brushRef="#br0" timeOffset="64871.7105">9621 3795 321,'0'0'25,"0"0"-3,0 0-2,-4 0 2,0 6-2,0-6-2,4 10-3,-13-4-2,9 4-2,-4 1 1,0-2-3,-4 4 2,-1-4 1,1-1 0,4 2 0,0-4-2,-1 1 1,-3-1-2,4 0 1,-8-1-3,11 2 0,-3 2-2,4 1 2,0-4-4,4-4 0,0 4 0,0 0-2,0 1 1,4-7-1,0 6-1,13-3 0,-5 0 0,0-3 0,1 0-3,3 0-2,0-3-2,1 0-5,3 0-7,-8 3-7,1-3-9,-5-1-14,0 4-6</inkml:trace>
  <inkml:trace contextRef="#ctx0" brushRef="#br0" timeOffset="69202.9582">2759 5669 247,'0'0'27,"-4"0"-1,4 0-6,0 0-3,0 0-5,-4-2-5,0-4 0,0 0 3,-4-1-4,8 1 1,-4 0 2,0-2 3,-5 1-1,1 1 4,0-4-1,4 4 1,0 0-1,0 1-1,-4 2-3,8 0-3,-5-1-3,-3 1 0,0 3 0,-4 0-1,0 0-1,3 3-1,-3 1 0,-4 5 2,3 5 1,-3 2 1,4 2 1,-5 4 0,5 2 0,0 3 1,0 5 1,-1-5 0,5 0-1,4 8 0,0-5-1,0 0 0,0 0 0,4-3 2,0 2-3,0-8-1,8 7 0,0-4-1,8-6-1,1-2 0,-5-4-1,4-2-1,1-7 3,3-3-2,5-10-1,-5-2 0,5-4-5,-1 2 0,1-2-4,-9 3-6,1 5-5,-5-2-8,-4 4-5,0 3-10,-3-3-5,-5 4-6</inkml:trace>
  <inkml:trace contextRef="#ctx0" brushRef="#br0" timeOffset="69689.986">3083 6122 320,'0'-3'35,"4"0"-1,0-2 0,0 2-1,-4 3-2,0 0-5,0-7-4,4-2-5,-4 3-4,0-1-2,0 1-3,0-1-2,0 0 0,0-3-2,0 0-2,0 4 0,0 1 1,0-4-2,-4 2-1,4-2 1,-4 6 0,0-2 0,-4 2 0,8 0-1,-9-1-1,5 4 2,0 0-2,-4 0 2,-4 7-1,4-4 0,-5 11-1,5-7 0,0 5 2,-4 3-2,4 1 2,3-2 0,-3 11-1,4-1 0,0-2 0,4-1-1,0 1 0,0-4 1,0-2 1,0-4-2,8 0 2,0-3-2,-3-6 1,3-3 1,4 0 1,0-3 0,-4-6 1,9-9-1,-9 2 0,0-5-2,0 12 0,-4-7-2,1 0-5,-5 5-2,0-5-5,0 5-4,0 1-10,-5 1-8,1-1-8,4 4-6</inkml:trace>
  <inkml:trace contextRef="#ctx0" brushRef="#br0" timeOffset="69969.002">3459 5750 394,'5'0'40,"-5"0"-3,0 0-5,8 0-8,-4 0-7,4 0-4,0 2-4,0 1-1,5-3-4,-1 0-3,0 0-6,0 0-9,1 0-6,-1-3-9,0 1-9,-3-1-8,15-10-12</inkml:trace>
  <inkml:trace contextRef="#ctx0" brushRef="#br0" timeOffset="70159.0129">3492 5939 329,'0'0'46,"0"0"-6,4 0-5,-4 0-9,4 0-5,0 0-7,5 0-3,-1 0-3,0 0-4,4 0-4,1 0-6,-5-3-7,4 0-3,-4-3-6,5 2-5,-1-2-8,0-5-10</inkml:trace>
  <inkml:trace contextRef="#ctx0" brushRef="#br0" timeOffset="73251.1897">413 6731 247,'0'0'42,"0"-3"-6,0 0-3,0 3 0,0 0-4,0 0-3,0 0-4,0 0-5,0 0-2,0 0-3,0 0 2,0 6-3,0-6 2,0 10-3,5 7 0,-5-1-2,4 14 1,-4-1 0,0 4-2,0 1-2,0 5 0,0 7 1,0-6-3,0 5 0,0-2 0,0-4-2,0 4 0,0-3 0,0-2 0,0-8-3,0-3-1,-4 0-4,4-8-3,0-1 0,0-9-3,-5-2-3,5-1-4,-4 1-3,4-7-6,0-4-8,0 1-8,4-6 0</inkml:trace>
  <inkml:trace contextRef="#ctx0" brushRef="#br0" timeOffset="73635.2117">606 6893 277,'0'-3'29,"0"3"0,-4 3-1,4-3-1,4 7-2,-4-4-6,0 5-3,-8 8-4,8-7-1,-8 7-2,-1 1 2,5-1-3,-8-1 1,8 4 0,-4-5-1,0 2-2,-1 0 1,-3-3-1,4-2-1,-4 5 2,3-5-1,1-2 0,4 1 0,-4 3-1,0-6-2,4 3 3,-5 0-2,9-4-1,0-3 2,0 0-1,0 2-2,0 1 3,9 1 1,-5-1-2,8-3 1,0 4 0,1-1-2,-1-3-1,0-1-2,0 1 2,-3 0 0,3 0-5,0 4-2,-4-1-2,1 0-1,-5 1-4,4-4-3,0 0-2,0-3-6,-4 0-2,-4 0-4,8 0-4,-8 0-6,0 0-5,0 0-9</inkml:trace>
  <inkml:trace contextRef="#ctx0" brushRef="#br0" timeOffset="74310.2503">807 7009 255,'0'0'36,"0"-3"2,0 3 1,0 0-3,4 0-3,4 0-4,0 6-5,-4-6-5,12 0-4,-7 0-5,3 0-4,0 0 2,0-6-4,-3 0-4,3-1-5,-8 3-8,0-3-7,0 1-3,4 3-7,-3-1-5,-1-2-5,-4 0-2,4 6-4</inkml:trace>
  <inkml:trace contextRef="#ctx0" brushRef="#br0" timeOffset="74608.2674">847 7165 210,'0'0'25,"0"-3"4,5 3-2,-5 0 5,12 0 1,-4 0-1,4 0-3,-4 0 1,5 0-6,-5 0-4,4 0-5,-4 0-4,1 0-2,3 0-4,-4 0 0,4-3-3,-3 3-5,-1-4-7,-4 1-8,4 0-6,-4 3-3,4-1-5,-4-3-5,0 1-5</inkml:trace>
  <inkml:trace contextRef="#ctx0" brushRef="#br0" timeOffset="75304.3072">1392 6914 290,'4'0'40,"-4"0"-2,0-3-2,0 3-4,4-2-7,-4 2-8,0-13-3,4 4-3,4-1-2,-3-14 3,-1 9-4,0 3 1,0 0 0,0-1-2,-4 7-1,0-6 2,0 6-3,0-3-1,-4-1-2,4 4-1,-8-2 0,-1-2 1,1 1 1,0 5-2,0-2 0,0 0 0,-5 4 2,5-1-3,0 0 0,0-4-1,-4 4 2,-1 3-1,5 0 0,-4 0 0,4 7 0,4-4 0,-9 5 0,5 1 0,-4 4 0,4 3 1,-1-2-1,-3 2 0,4 8 0,-4 1 0,3 6 0,5-1 0,0 6 0,0 1 1,0 3-1,4-4-1,0 1 1,0-5 0,0-2 0,0-3 0,4-5 0,4-4 0,1-3 0,-1-5 1,0-5 1,8-5 1,-3 3 3,3-6-1,0 1 2,-3-4 1,-1-7-2,4-3 2,-3-4-1,-5-3 1,4 3 1,-4-7-1,0 1-2,-4-1 0,1 3 1,-5-4-2,0 7-2,-5-1-3,5 4 3,-4 2-2,-4 7 0,4-2 0,4 1-4,-8 4-3,8 3-3,0-1-4,0-2-3,0 6-5,0-3-3,0 3-5,0 0-5,0 0-7,4 0-8,0 0-5</inkml:trace>
  <inkml:trace contextRef="#ctx0" brushRef="#br0" timeOffset="76006.3473">1756 6982 300,'0'0'34,"0"0"-2,0 3-2,0 1-2,0-1 0,0-2-2,0 3-2,0-1-3,0 0-3,9-3-1,3 0-2,0 0-3,0 0 0,1 0-3,3 0-2,0 0 1,-3-3-2,7 0-2,-8-1-1,9 0 0,-1-3-2,-3 4 1,-5 0 0,0 3-1,5 0-1,-5 0 0,0 0 0,1 0 0,-5-3 0,0 3 0,0 0 0,-4 0 0,4 0 0,-8 0 0,4 0 0,-4 0 0,0 0 0,0 0 0,0 3 0,0-3 2,-4 0-2,4 0 0,-4 6 0,0 4-1,-8 1 1,4-5 0,0 7 0,-5-7 0,1 5 0,4 2 0,-5-3 0,5-2 0,0 1 0,4-2 0,0-1 0,0 0 0,0 1 0,-4-1-1,8-4 1,0 1-1,0-3 1,4 3 0,0-3 0,0 0 1,4 0-2,4-3 2,1-8-2,3-5 1,-4 5 0,1-2-3,-1 0 2,0-3 1,0 5 0,1-5 0,-5 0 0,0 2 0,-4-2 0,0 2 2,4 1 0,-8-3 0,4 5 1,-4-5 2,0 3-1,0 4-2,-4-2 0,4 1-1,-8-2 1,4 7 0,-4-2-1,0 1 0,-5 6-3,5 0-3,-4-3-3,4 0-1,0 3-6,4 0-4,-1 0-3,1 0-9,0 0-7,4 0-9,0 0-4</inkml:trace>
  <inkml:trace contextRef="#ctx0" brushRef="#br0" timeOffset="76637.3834">2776 6933 187,'0'0'30,"4"0"-3,-4 0 0,4 0 0,-4-3-2,0 0 1,0 3-1,4 0 1,0-7-2,-4 7 2,0-3-3,0 3-1,0 0-5,4-3-1,-4 0-5,0-12-1,0 6-3,0-1 0,0 2 1,0-1-2,0-1-1,0 7-3,0-6 2,0 4-2,-4-5-1,0 4 0,0 0 1,-4-1 0,0 4-2,3-3 0,-7 6 0,4 0 1,-4 0 0,-1 0 0,1 0 1,0 0-1,0 3-1,-1 0 2,1 7 1,-4 2-1,3-1 0,1 5 1,0 0 2,4-2 0,-5 6 0,5-6 1,0 5-1,4 2 2,-4 1-2,4 2 0,-1 1 1,1-1 0,4-3-1,0 1 0,0 2-2,0-2 1,4-5-1,5-1-1,-1 0 0,0-1-1,4-6-1,1 1 1,-5-4 0,4-3 1,0-3-2,1 0 1,-5 0 1,4 0-2,4-3 0,-3-3-2,-5 2-1,4-5-7,-4-1-2,1 4-5,-1 1-4,0-1-5,0 0-8,-4 2-13,0 1-13</inkml:trace>
  <inkml:trace contextRef="#ctx0" brushRef="#br0" timeOffset="76916.3994">3034 7171 400,'4'-3'45,"4"3"-8,-8 0-5,0 0-5,8 0-5,-8 3-3,0-3-4,4 7-1,-4 7-1,-4 2-2,4 0-2,0-2-3,0 2-2,0 0-1,-4-2 0,4 2-3,0-5-4,0-1-3,0 3-4,0-7-3,0-1-3,-4 7-6,4-5-5,0-1-6,0 0-5,0-2-4,0-1-3,0 14-7</inkml:trace>
  <inkml:trace contextRef="#ctx0" brushRef="#br0" timeOffset="77397.4269">3476 6887 376,'0'0'43,"4"-3"-5,-4 3-3,0-7-8,0 7-6,0-3-4,4 3-4,4 0-2,0-3-3,-4 3-1,13 0-3,-9-5-1,4-1 0,1 3-1,-1-1-4,0 1-5,-4 0-6,5 0-5,-5 3-10,0-3-7,-4-4-8,0 7-8,4-4-6</inkml:trace>
  <inkml:trace contextRef="#ctx0" brushRef="#br0" timeOffset="77586.4377">3492 7065 352,'0'1'49,"0"-1"-4,0 0-8,0 0-7,4 4-8,-4-4-5,4 0-6,-4 0-1,9 0-4,3 0-1,-4-4-4,0 4-3,4-1-5,-3-2-4,7-7-6,-4 1-5,1-1-6,-1 2-7,4-1-8,1-1-2</inkml:trace>
  <inkml:trace contextRef="#ctx0" brushRef="#br0" timeOffset="78217.4738">4446 6429 274,'0'-3'43,"0"-4"-5,0 7-3,0 0 3,0 0 0,0 0-4,0 4-6,0-1-5,0 8-4,0 5-2,0 0-3,4-2-5,-4 5 0,-4 2-4,4 1-1,0-5-1,0 3 0,0-3-3,0 2-2,0-5-6,0 6-3,0-5-6,0-7-9,4 2-8,-4-4-7,0 4-10,0-7-6</inkml:trace>
  <inkml:trace contextRef="#ctx0" brushRef="#br0" timeOffset="78606.496">3889 6811 345,'0'3'27,"0"-3"-9,4 0 3,0 3 3,5-3 0,3 3 3,8-3-3,5 0-4,0 0-1,7-6-5,-3 6 2,8-3 0,0-7-1,8 0-1,-4 2-2,4-1-1,4-1-1,0 1 0,8 4-3,-4-1-1,5-1-2,-1 1 1,-4 3-2,1 0-1,-5-1 0,0 4-2,-4 0 2,0-3-1,0 0-1,-8-3 0,0 6 0,4-5 0,-5 2 0,1 0-1,-4-1 0,-4-2-4,-5 0-3,5 3 1,-13-4-1,5 6-2,-5-3-2,-4 1-3,1 3-1,-5-3-2,-4 0-5,0 3-4,-4-3-8,0 3-5,0 3-3,-8-3-3,-37 21-8</inkml:trace>
  <inkml:trace contextRef="#ctx0" brushRef="#br0" timeOffset="79288.5351">4237 6963 300,'0'0'40,"0"0"1,0-3-2,0 3-1,0 0-5,0 0-5,0 0-4,4 0-4,-4 3 0,0-3-3,0 6-2,0 7 0,0 2-1,4 0-3,1 1-1,-1 2-2,0 1-1,-4 2-3,0 1 0,4 2-1,-4-1-1,-4 3-1,0-5-4,4-2-2,-4 5-3,4-2-3,-9-5-3,9 2-4,0 2-4,-4-5-5,4 0-8,0-8-5,0 4-6,0-2-5,4 14-7</inkml:trace>
  <inkml:trace contextRef="#ctx0" brushRef="#br0" timeOffset="79535.5492">4606 7171 433,'0'0'45,"0"0"-10,0 0-8,0 0-7,0 0-4,0 0-6,4-3-2,0 0-2,-4 3-3,4 0-2,-4-3-3,4 0-1,0-1-4,-4 4-1,0-3-2,0 3-6,0-3-7,0 3-8,0-1-9,0-3-7,0-2-9</inkml:trace>
  <inkml:trace contextRef="#ctx0" brushRef="#br0" timeOffset="79803.5645">4966 6979 329,'4'0'40,"-4"0"1,0 0 0,0 3-1,0-3-4,0 3-5,0 5-4,0 2-4,-4-4-3,4 4-4,-4-1-3,0-1-2,0 5-4,0-3-3,4 1-1,0-2-4,0 1-3,0-1-4,0 1-4,0 1-2,0-2-2,0 1-3,0 0-6,0-3-4,0 0-5,0-1-7,0 1-2,0 2-5,16 15-5</inkml:trace>
  <inkml:trace contextRef="#ctx0" brushRef="#br0" timeOffset="80381.5976">4995 6966 205,'0'-3'31,"0"3"2,0-6-2,0 6-4,0 0 1,0 0-6,0 0 4,0 0 1,4 0 2,-4 3 1,0 3-4,0 10-2,0-1-3,-4 0-3,4 6-1,-4 1-3,-5 1-1,5 0-2,4 4-1,-8 4-3,8-3-1,-4-4-3,0 3 0,4-1-2,-4-6-4,4-1-2,-4-4-6,0 1-3,4-5-3,4 1-7,-4-5-7,0 2-8,0-2-11,0-1-6</inkml:trace>
  <inkml:trace contextRef="#ctx0" brushRef="#br0" timeOffset="96611.5259">418 8291 336,'-5'-4'37,"5"4"-6,0 0-6,0 0-2,0-3-3,0 3-1,0 3-3,0-3-2,0 7-4,0 7 4,0-1-2,0 3 1,0 4-1,0 9 0,0-2-1,0 3-1,0 4 1,5 2-3,-5 2-2,0 4 0,0-1-3,0 3-1,0-1 0,-5 0-2,5-6-1,-4-1-4,0-2-4,0-4-1,-4-1-2,4-2-2,4-5-5,-4-8-2,0-1-4,4-7-7,-4-3-6,0-3-9,-9-15-10</inkml:trace>
  <inkml:trace contextRef="#ctx0" brushRef="#br0" timeOffset="97019.5492">671 8416 263,'-4'0'24,"0"0"-3,4 0-4,-4 0-5,-4 7 1,-4 7-3,3 2 0,1 4 0,-4-1 0,0-1 3,4 1-2,-5 3 4,1-1 2,0 0 1,-1-2-2,1-3 1,0-2-2,0 2-1,-1-3-4,5-2 1,-4-2-2,4-1 0,-5 5 1,5-4-2,-4 1 0,4-4-1,8-1-3,-9 1 2,9 1-1,0-4 0,0 3-1,5 1 0,-1-1 0,0-1-1,4-2 0,0 3-1,4-2 0,-3-1 1,-1 0-3,0 3 1,0-3 0,4 1-2,-3-1 0,-1 0-4,0 0-2,0-1 0,-4 4-4,0 0 0,1 1-3,-5-4-4,4 0-3,4 0-4,-4 1-5,4-4-3,0 0-7,5 0-4,3-4-4</inkml:trace>
  <inkml:trace contextRef="#ctx0" brushRef="#br0" timeOffset="97271.5636">1007 8581 384,'0'4'45,"0"-4"-8,0 8-8,4-2-7,0 0-5,-4-2-6,8 2-1,-8-3-4,5 0-1,3-3-1,-4 0-1,4 0-4,0 0-2,5 0-4,-5-3-2,-4 0-5,4 0-5,0-7-5,-4 4-8,4-1-5,-8 3-6,0-3-5</inkml:trace>
  <inkml:trace contextRef="#ctx0" brushRef="#br0" timeOffset="97478.5755">962 8740 284,'0'0'34,"0"0"-1,0 0-1,0 0 0,8 0-4,-4 0-7,5 0-3,-1 0-3,-4 0-4,4 0-2,0 0-3,0-3-2,1 3-3,-1-3-3,0 0-9,0-3-3,4-1-7,1 4-5,-5-3-7,4 2-5,-4 1-3,17-5-4</inkml:trace>
  <inkml:trace contextRef="#ctx0" brushRef="#br0" timeOffset="97769.5921">1396 8367 287,'0'-3'40,"0"3"-4,0 0 2,4 0 0,-4 6-4,0-6-4,0 3-4,0 13-3,0 8-3,0 0-2,0 4-3,0-1-1,0 7-3,0 2-3,0 1-1,0 0-3,0-1-1,0-3 1,-4 2-4,0-4-5,4-4-3,-4 0-5,4-5-4,-4-8-7,0-1-12,4-3-10,0-4-10,-9 5-8</inkml:trace>
  <inkml:trace contextRef="#ctx0" brushRef="#br0" timeOffset="115639.6142">13555 3761 310,'0'0'35,"0"0"-4,0-3-1,0 0-3,0 3-4,0 0-2,0-2-1,0 2-3,0 0-1,8 0-2,-4 2-2,5-2-2,-1 3-1,-4 0-2,4 7-1,0-1 0,-8 9-1,4-2 0,-4 4-1,5 9 0,-5-8-2,0 7 2,-5 3-3,5-1 0,-4-3 0,4 1 0,-4-4 0,0 0-1,0-5 0,0-3 0,4-5 0,-4-1 0,4-4 1,0 0-1,-4-2 1,4-4-1,0 0 0,0 0 0,0-7 1,0 1-2,0 0 2,0-12-2,0-4 2,0 1-2,0-4 0,0 1 0,0 0 2,4-1 0,-4 1-1,4-2 0,-4 6 0,8-6 0,0 6 1,1 0 2,-1 9 0,0-1 0,4-1 0,-4 7 1,1-2-3,-5 4 0,8-2 2,-4 3-2,4 0 1,1 3 0,-1 0-2,0-3 0,1 3 0,-1-4-1,4-2-2,-4 1-2,5 5-4,-5 0-1,0-6-1,1 3-4,-5 0-6,4 3-8,0-4-9,-7 4-7,-1 0-5,16 4-8</inkml:trace>
  <inkml:trace contextRef="#ctx0" brushRef="#br0" timeOffset="116046.6375">14329 3814 300,'0'0'36,"0"-3"-3,0-1-2,4 4-5,-4-3-3,0 3 0,0 0-2,8 0-3,-4 0-5,5 0-3,-1 0-1,0 0-1,0 0-3,0 0-2,0 0-1,-3 0-1,7-3-1,-4 3-1,0-3-4,-4 3-6,5 0-7,-1-3-5,-4 3-5,4 0-4,0 0-7,-4-3-4,4 3-5</inkml:trace>
  <inkml:trace contextRef="#ctx0" brushRef="#br0" timeOffset="116262.6498">14337 3966 270,'0'0'32,"0"0"-2,0 4-2,0-1-2,0 0-1,0 0 0,4 0 0,0 2-7,5-5 0,3 5-5,0-2-2,-4-3-4,5-3-1,-1 3-2,4 0-1,-3-5-4,-1 5-6,0-1-8,0-6-7,-3 4-7,-1 0-3,0-4-5,4 1-1,-4-21-8</inkml:trace>
  <inkml:trace contextRef="#ctx0" brushRef="#br0" timeOffset="116781.6795">14919 3364 289,'0'-3'34,"0"3"-6,4 0-2,0 0 1,0 0-3,4-3-1,0 3-4,-4 0-3,4 0 0,1-4-6,3 4 1,-4 0-4,4 0-1,-3 4-2,-5-4 0,4 3-2,0 0-1,-4 3 0,0-3 0,0 4 1,-4-1-2,0-1 0,0 4-1,0 1 0,0 3 1,-4-2 0,-4 2 0,0-1 0,0 4-1,-5-5 2,5-1 1,-4 3-1,4-5 3,0 7 0,-1-2 2,5-2 0,0-1 1,-4-1-1,4-2-1,4 7-1,0-4-1,0-4 2,0-3-2,0 0 1,0 4 0,4-1 1,0-1-3,4-5-1,0 0 1,5 0-1,-1-2 0,4-1-2,-3 0-5,-1 3-5,-4-7-5,4 1-4,-7 0-5,3-1-4,0 4-6,0-3-4,-4 4-3,0-1-3</inkml:trace>
  <inkml:trace contextRef="#ctx0" brushRef="#br0" timeOffset="117104.698">14824 3780 327,'0'-3'35,"0"3"-6,0 0 3,0 0 3,4 0-3,5 0-5,7 0-7,-4 0-3,1 0-2,-1 0-2,0-3 0,5 3-2,-1-3-2,4 0 1,5 0-2,-5-1-3,1-2 0,3 1-1,-3 2-2,-1 0 0,1-3-1,-1-1-3,1 1-1,-1 3-2,-3 3-3,-5 0 0,4-7-5,-3 4 2,-1-3-7,0 4-6,-4 2-4,-4 0-6,0-6-7,5 6-1,-9 0-12</inkml:trace>
  <inkml:trace contextRef="#ctx0" brushRef="#br0" timeOffset="117634.7283">15017 3949 284,'4'0'34,"-4"0"-1,4 0 0,-4 2-2,4 1-6,0 0 0,4 0-8,1-3-2,3 0-5,0 0-3,0 0 1,1 0-3,-1 3-2,0-3 0,-8 3-1,4-3-1,1 4-1,-5 2-2,-4-3-3,4 0-1,-4 1 0,0-3-1,0 10 2,0-6-2,-4 1 1,4 7-1,-4-7 1,-5 6 2,5 0 1,-4-5 1,0 2 0,0-1 1,4-2-1,-4 1 0,3-4 1,1 0 1,4 0 0,0 1 0,-4 2 0,4-3 3,0-1 0,0 4-1,0-6 1,4 3 4,0 0 2,1-3 2,3 0-1,4 4-2,0-1 1,-4-3-3,5 0 0,-5 0-1,4 0-2,-4 0 1,5 3-2,-13 0 0,4 3 2,0 1-1,-4-2 2,4 1 1,-4 4 0,8-1-2,-8 1 1,-4 1-1,-4 1 0,0-2-1,0-2-1,-1 1 0,-3-2 0,0-1 0,4 1-1,-5-4-1,1 0 0,0 0 0,-1-1-2,1 2-2,0-2-4,8-2-4,-8 0-3,7 0-5,-3 0-8,0-2-8,4 2-4,0-4-9</inkml:trace>
  <inkml:trace contextRef="#ctx0" brushRef="#br0" timeOffset="118317.7674">15680 3658 293,'0'0'48,"0"0"-1,0 0-1,0-3-7,0 3-3,0 0-7,0 0-7,0 0-6,0 0-3,0 0-4,8 0-3,-8 0-2,4 0-6,0 0-6,0 0-8,-4 0-12,5 0-9,-1 0-16,-4 9-13</inkml:trace>
  <inkml:trace contextRef="#ctx0" brushRef="#br0" timeOffset="118505.7781">15688 3963 310,'0'0'45,"4"0"-4,-4 3-5,4 1-11,-4-1-4,0-3-7,0 3-4,0-3-5,4 0-6,5 3-9,-9-3-8,0 0-7,4-3-7,0 3-8,0 0-5</inkml:trace>
  <inkml:trace contextRef="#ctx0" brushRef="#br0" timeOffset="119268.8218">13412 4636 249,'0'0'28,"4"-2"-4,-4 2-3,4 0 3,8 0 2,1-6-1,-1 3 2,4 3 3,-3-4-1,11 1-2,1-3-5,-1 3-3,5-4-4,0 1-4,3 3-2,1-2 0,-4-1-2,4-1-1,3 4 0,1 0 4,4 3-1,4-6-3,4-1 4,5 1-1,3 1 1,8-4-4,-3-1 0,7 4-3,-3-4 4,-1-1-2,1 1 1,-1 4-1,1-3 0,8-3-2,-5 0 2,1 2-2,-1 2 2,1-1-2,-5-1 0,-3 1 0,-5-1-1,5 2-1,-13 5 1,0-3-1,-8 2 2,0-2-2,-4 6 0,-5 0 0,1 0 0,-8 0 0,3 0-1,-7 0 0,-1 0 0,-3 3 0,-1-3-1,-4 0-3,-4 0-2,1-3-5,-5 3-1,-4 0-5,0 0-5,0-3-8,0 3-10,-4-6-13,0 2-10</inkml:trace>
  <inkml:trace contextRef="#ctx0" brushRef="#br0" timeOffset="127810.3103">4274 5555 144,'0'0'25,"0"0"-2,0 0 3,0 0 2,0-4-3,0 4 2,0 0-2,0-3 1,0 0-2,0 0 1,0 3 1,0 0 0,0-3-2,0 0-2,0-1-3,0 1-1,0 0-3,0 3-3,0-3 0,4 0-2,-4 3-2,0 0-1,0 0-2,0 0 0,0 0 0,0 0 2,0 3 1,4 6 0,-4 10 1,4 2 0,-4 0 0,0 11 1,0-5-4,0 3-1,0 0 0,0 2-2,0-5 0,0 0-1,0 1 0,0-1-2,0-3 1,0 5-1,0-5-3,0 3-2,0-2-6,0-1-4,0 0-5,0-2-5,-4-4-10,4-2-12,-4-7-12</inkml:trace>
  <inkml:trace contextRef="#ctx0" brushRef="#br0" timeOffset="130404.4587">5605 6728 358,'0'0'51,"0"0"-8,0 0-6,0-3-6,0 3-6,4-4-5,-4 4-4,0 0-6,0 0 1,0 0-4,0 0 0,0 0-1,0 0-1,0 0 0,0 0-1,4 0-1,-4-3 0,0 3-2,0 0-1,0 0 0,4-3-5,-4 3-2,0 0-4,0-1-6,0 1-8,0 0-8,0 0-9,4 0-7,-8 0-11</inkml:trace>
  <inkml:trace contextRef="#ctx0" brushRef="#br0" timeOffset="131560.5248">6051 6542 342,'0'0'34,"0"-3"-5,0 3-6,0-4-4,0 4-4,4 0-3,-4-3-2,0 0 0,0-3-1,0-1-1,0 4 2,0 0-1,0-2-1,0-4 0,0 2-3,0 1 2,-4 0-3,4-1 0,-8 6-3,0-6 3,3 4-3,-3 0-1,0 3 1,-4 0-1,8 0 1,-13 3 0,5 0 0,0 4-1,-1-3 0,5 6 0,-4 0 2,0 2 1,4 3 0,-1 0 2,-3 5 0,4-3 2,0 1 0,0 4-2,3 2 4,1 1-1,0-4 0,4 1 0,0-1-2,0 4-1,0-1-1,0-3-1,8-2-1,1 0 0,-1-2-2,4 2 2,-4-8-2,5-4 0,-1-1 0,0 1 0,9-7-1,-9-4-2,4 1-6,1 0-3,-5 0-5,0-7-3,0 2-6,-3 2-9,-1 3-7,-4 0-8,0-1 0,12-11-6</inkml:trace>
  <inkml:trace contextRef="#ctx0" brushRef="#br0" timeOffset="132025.5514">6346 6890 316,'0'0'25,"0"0"-3,0 0 2,4-3-2,-4-10-1,4 2-1,4 1-3,-8 4-2,0 3-1,0-3 0,0 1-1,0-2-2,0 1-1,-4 3-1,4-3 0,-4-1-1,0 7-2,0-3-3,0 3 1,-1-3-2,1 3 1,-4 0-3,4 0 1,-4 0-2,0 3 2,0 3 0,-1-2-1,1-1 0,0 6 0,0 2 0,-4-1 0,3 6 0,5-2-1,-4-1 2,4 3-1,-4 1 0,8 2 0,-4-1 0,4 1 1,0-2 0,0 2 1,0-3 0,0-8-2,4 2 2,0-1 3,4-2 1,0-3-1,5 0 2,-5-4-1,4 0-2,-4-4 0,4 0-1,-3-9 1,-1 0-3,-4 5 2,4-1-2,-4-4-1,-4 7-3,4-5-3,-4 1-2,0 0-3,0 1-3,0 1-3,0 2-5,0-7-5,4 7-5,-4-4-5,0-1-5,0 1 1,4 1-4</inkml:trace>
  <inkml:trace contextRef="#ctx0" brushRef="#br0" timeOffset="132470.5769">6739 6489 330,'0'0'47,"-4"0"-5,4 4-4,4-4-5,-4 0-6,0 3-4,4 0-3,4 0-6,0-3-3,0 0-1,5-3-4,3 3-2,0-3-4,-3 0-4,3-4-8,-4 1-11,1-1-14,-5 3-10,0 1-7</inkml:trace>
  <inkml:trace contextRef="#ctx0" brushRef="#br0" timeOffset="132662.5879">6718 6728 327,'0'0'49,"0"3"-6,0-3-4,0 0-6,8 3-6,5-3-6,-5 0-6,0 0-4,0 0-3,9-3-3,-5 0-2,4-4-4,5 0-3,-9-3-7,9 0-7,-9 4-9,0 0-12,4-4-9,30 2-11</inkml:trace>
  <inkml:trace contextRef="#ctx0" brushRef="#br0" timeOffset="133097.6128">7558 6278 382,'0'0'48,"0"0"-8,0 0-4,0 0-5,4 0-4,-4 3-1,0 13-2,0 1-1,0 6-3,0 7-1,0 3-3,0 7-1,0 3-1,0 3-3,0 0-3,-9 3-1,9 2-1,-4-5-3,-4 10 1,4-3-2,-4-9 0,4 2-1,4 0-5,-4-6-7,4-7-3,0-2-8,0 0-5,-4-7-8,4-1-12,-5-9-14,1 29-16</inkml:trace>
  <inkml:trace contextRef="#ctx0" brushRef="#br0" timeOffset="135379.7433">1805 8605 273,'0'0'43,"0"0"-4,0 0-2,0-3-2,0 3-3,0-3-6,0 3-3,0 0-4,0 0-3,0 0-3,0 0-2,0-3-1,0 3 1,0 0 1,0 0-2,9 0 1,-1 3-3,4-3-1,0 3 0,1-3-3,-1 0 1,4 0 0,1 0-2,-1-3 2,5-3-2,3 2 0,5-4-1,-5 2 0,-3-3-1,7 2 0,-7 1 0,3 1-2,1 2 2,-4 0 0,-1 0-1,0-1 0,-3 4 0,-1 0 0,-3 4 0,-1-4 0,0 3 0,-4 3 0,5-3-1,-5 2 2,-4-2-1,4 0-1,0 1-1,-4-1 2,0-3 0,0 0 0,1 0 0,-1 0 1,-4 0-1,4 0 1,0 0-2,-4 0 1,0 0 0,0 0 1,4 0-2,-4 0 0,4 0-1,-4 0 0,4 0 0,-4 0 1,0 0 1,0 3 0,0-3-1,-4 3 1,4-3 0,0 3 0,-4 4 0,0-3 0,0 3 0,0-1 1,-5 4 0,5-4 1,0 4-2,0-4 1,0-1-1,-4 4-1,0 1 1,0-4 0,3 2 0,1-2 0,0 1 1,4-1 0,0-3-2,0 1 1,0-3 0,0-1 0,0 3 0,0 0 0,0-3 0,0 0 0,0 0 1,0 0-2,13 0 2,-5-3-2,0-8 1,0 2 0,-4-2 0,4-2 0,-4 0 0,5-1 0,-1 1 0,0-3 1,-4 7 0,-4 1-1,8-2 0,-8 4 3,0-4 2,0 2-2,0-1 1,0-1-2,0 4 2,0-4-2,-4 2 1,0-4 0,-4-1-1,4 3 1,0 4-1,-4-2-1,-1-1 0,1-1-1,4 4 0,0-2-4,0 1-3,-4 4-1,4-3-4,0-1-2,4 1-7,-5 3-7,1 0-11,0 3-15,4-2-17</inkml:trace>
  <inkml:trace contextRef="#ctx0" brushRef="#br0" timeOffset="149447.5479">2939 8333 190,'0'0'23,"0"0"-3,0 0-4,0-3-5,5 3-2,-1 0-1,-4 0-1,0-3 4,0 3-1,4 0 2,-4-3 5,0 3-2,0 0-1,4 0 3,-4 0-1,4 0 1,-4 0-3,0 0 1,0-3-4,0 3 2,0 0-2,0 0-1,0 0-1,0-3-4,0 3 0,0-4-3,-4 4 0,4-6-1,0-2 1,-8 2-1,4-1 0,-5 1 1,5 0-1,-4 2-1,0 0 0,4-3-1,-8 7-1,3-3 4,-3 3-1,4 0-2,-4 0 2,3 0-1,-3 0-1,0 3 4,4 4 1,-5-3 0,1 9-1,-4-3 1,3 2 1,1 3 0,0 4 1,4 2-1,-9 4 1,13-1 1,-4 3 0,0-2-2,4 2 1,0-3 1,0 5 0,4 1 0,0-6-2,0 4 1,0-4-1,0-1-1,0-3 0,8-6-1,-4 2 0,8 0 1,-4-1 0,9-3-1,-5-2 0,0-5 1,1-2-2,3 0 0,-4-3-1,5 0 1,-5 0-1,0 0 0,0-3 0,-3 0-1,3 1-1,-4-4-4,-4-1-3,4 1-2,1 3-4,-9 0-2,4-1-2,0 1-4,-4 3-7,0 0-7,4 0-9,-4-5-8</inkml:trace>
  <inkml:trace contextRef="#ctx0" brushRef="#br0" timeOffset="150034.5815">3169 8725 277,'0'0'37,"0"-4"-4,-4 4-7,4 0-5,0-6-2,4 3-2,4-4 0,0 4-1,4 0-4,-7 2-3,3-3 3,0 1-3,0 0-3,0 0 1,5 0-2,-1 3-3,-4 0 1,0 0-3,0 0 2,-4 3-3,1-3-1,-1 3-3,-4 7 1,0-3 0,0 6 2,0 0 0,-4-2 1,4 2 1,-13-1 0,5 3 0,4 1 0,-4 0 1,0-5 0,8 1-1,-9-2 1,1 3 1,4-5 3,0 1 1,0 1-3,4-4 2,-4 0-2,4-4 1,-4 1 0,4 4 0,0-1 0,4-3 2,0-3-3,-4 0 3,0 0 1,8 0-3,-8 0 1,4 0 0,4 0-2,-8 3 2,9-3-4,-9 0 0,4 0 0,-4 0-3,4 0-1,0 0-5,0 0-2,0 0-5,0-3-3,0 0-6,0 0-5,-4-7-5,9 5-5,-5-1-4,24-7-8</inkml:trace>
  <inkml:trace contextRef="#ctx0" brushRef="#br0" timeOffset="150379.6012">3574 8403 350,'0'0'33,"0"0"-3,0 0-6,0 0 0,4 0-1,-4 0-1,8 0-5,1 7-5,3-7-2,-4-3-4,4 3-1,-4 3-1,-3-3-3,7-3-2,-4-1-8,4-2-8,-4 0-8,-3 4-8,-1-1-6,0 0-6,0-13-8</inkml:trace>
  <inkml:trace contextRef="#ctx0" brushRef="#br0" timeOffset="150564.6118">3586 8609 295,'0'0'40,"0"0"-2,4 0-2,-4 0 0,0 0-3,9 0-6,-1 0-6,-4 0-7,4 0-2,0 0-4,0 0-2,5 0-5,-9 0-5,4 0-7,0-4-9,0 1-10,1 0-10,-5-3-7,8-9-11</inkml:trace>
  <inkml:trace contextRef="#ctx0" brushRef="#br0" timeOffset="152853.7427">4422 8391 313,'0'0'56,"0"3"-5,0 0-7,0-3-7,0 3-8,0 0-5,0-3-3,0 0-2,4 0-2,-4 0-1,8-3-3,0 0-1,0 0-4,0 0 0,-4 3-2,1-2-1,-5-1-4,4 0-5,4 3-9,-8 0-5,0-3-11,4 3-17,-4-4-19</inkml:trace>
  <inkml:trace contextRef="#ctx0" brushRef="#br0" timeOffset="153460.7775">4868 7707 255,'0'-6'36,"0"3"5,0-1-1,0 4-2,0 0-1,0-3-3,0-3-5,0 6-5,0 0-3,0 0-4,0 3 0,4-3 1,-4 3-1,4 7-5,4 2-1,-8-4-2,4 5-2,4 0-2,1 1 0,-5 5-2,-4 2-2,4 1 2,-4 2-2,0 3 0,0 5-1,-4-5-4,4 0-2,0 2-6,-4-6-2,-5 1-5,9-5-6,-4-4-10,4 0-8,0-5-12,-4 17-9</inkml:trace>
  <inkml:trace contextRef="#ctx0" brushRef="#br0" timeOffset="154011.809">4123 8300 241,'0'-3'32,"0"3"-7,0 0-2,0 0-2,0 0-3,0 0-2,4 0 8,-4 0 3,12 0 1,-4 6 0,4-3 0,1-1-5,3-2-4,1 6-2,-1-6-2,13 0-1,-5 4-1,1-4-1,3 0-1,1 0 0,8-4-1,0 4-1,0 0-1,-1 0-1,5-3 0,8 0-1,-4 1-1,5-1-1,-1 0 1,0 3 0,0-9-2,0 2 0,-4 7 0,-4 0 0,4-9 0,0 5 2,0 3-1,0-2-1,-4 0 0,4 3-3,-8 0 2,4-4-1,-8 4 0,0 0 0,-1 0 0,1 0-1,-8-3 1,3 3-1,-3 0 1,3 0-1,-7-6 0,-1-1-3,1 1-2,-1 0-1,-7 4-5,-1-1 0,-4 0-3,0 0-3,0-1 0,-3-2-6,-5 6-7,0-6-10,-9 3-11,1-4-10</inkml:trace>
  <inkml:trace contextRef="#ctx0" brushRef="#br0" timeOffset="154754.8515">4323 8581 220,'0'0'37,"-4"0"-3,4-3 2,0 3 0,0 0 1,0 0-3,0-6-5,0 6-1,0 0-4,0-6-1,4-4-2,9 7-4,-1-2-3,4-1-3,-4 3-3,1-4-3,-1 1 1,-4-1-2,9 7-2,-1-3 1,0 3-2,-3 3 0,-1-3 0,-4 4 0,0 8 0,5-2-1,-5-2 0,-4 5 0,0 2 0,4 0 0,-8 1 0,-4 0-1,4-2 0,0 2 2,-4-2 0,0 2-1,-8-2-1,3 2 2,-3 0-2,4-2 0,0-1 1,-5 0 1,1-2-2,4 5 1,-4-3 1,8-2-2,-5 1 2,1 1-2,4-3 1,-4-2 1,0 1 0,4 1-2,0-1 2,-1-4-1,1 5-1,4-4 2,0-3-2,0 3 2,0 1 1,0-4 0,4-1 3,-4-2-2,5 0 2,7 0-2,0 0-1,-4 0 0,9 0-1,-1-2-1,0 2-3,-7-3-4,3-4-4,0 1 0,-4 3-5,1-3 0,-1 2-8,-4-2-7,4 4-8,-4-1-8,0 0-3</inkml:trace>
  <inkml:trace contextRef="#ctx0" brushRef="#br0" timeOffset="155057.8688">4823 8712 449,'0'0'46,"0"-3"-9,0-1-8,0 4-7,0 0-7,0 0-3,0 0-2,0 0-4,0 0-2,0 0 0,0 0-4,0 0 0,0 0 0,0 0-5,0 0 0,0 0-5,0 0-2,0 0-7,0 0-6,0 0-8,0 0-5,0 0-5,-4 4-4,-9 8-5</inkml:trace>
  <inkml:trace contextRef="#ctx0" brushRef="#br0" timeOffset="155715.9064">5089 8562 318,'-4'0'44,"4"-3"0,0 0-4,0 3-5,0-3-5,0 3-5,0-2-5,0 2-7,0 0-2,0 0-3,0 2-4,0-2 1,0 3-2,0-3-1,0 6 1,0 1-1,0 5 0,0 0 0,0 0-1,0-2 0,0-1 1,0 3-1,0-3 1,0 1-1,0 2-1,-4-4 0,4 2 0,0-4 2,0 1-2,4-3 0,-4-1 0,0 1 0,0-1 0,4 0 1,4 0-1,0 0 0,-8 1 0,12-1 0,-3-3-2,-1 0 2,0 0 1,-4 0-2,4 0 1,-4 0-1,5 0-3,-5 0 1,4 0-1,4 0 1,-4-3 0,1-1-2,-1 4-4,4-6-1,0 0-6,1-1-6,3 3-5,-4-3-7,-4-2-6,1 2-4,-1 3-1</inkml:trace>
  <inkml:trace contextRef="#ctx0" brushRef="#br0" timeOffset="155973.9212">5302 8496 368,'0'0'39,"0"0"1,0 0-4,0 3-1,0 8-6,4 5-5,-4 3-3,0 2 0,0 2-3,0 6-5,-4-2-2,4 3-3,-8 0-2,-1 2-2,5-2-1,4 1-1,-4-4-4,0-2-3,4-4-4,-4 1-3,4-4-8,0-6-11,0-2-8,0-5-11,4 1-9</inkml:trace>
  <inkml:trace contextRef="#ctx0" brushRef="#br0" timeOffset="156895.9739">6129 8144 271,'4'0'27,"-4"-3"-4,0 3-3,0-6-3,4 6-1,-4-7-4,4 1-2,-4-3 0,4 1-2,-4 1-1,4-2 1,-4-4 1,-4 5 3,4-2 2,0 1 0,0-4 0,0 2-1,-8 2-3,4-1 2,-4 0-3,-1 6-1,1 1-2,-4-1 0,4 4 0,0 0 0,-9 0 1,9 4-1,-4-1-1,-1 8 1,1 2 1,-4-1 0,4 6 0,-1 4-1,1-1 0,0 1 1,-1 2-1,1 3-1,4-8 0,4 5 1,4 3 0,-4-5-2,4-1 0,4 1-1,-4-1 0,8-6 0,0-2 2,4-2 0,1 2-1,-1-7 0,0-2-1,1 2-1,-1-1 0,0 1-1,0-6 0,-3 3-1,3-3-4,0 0-3,-4 0-3,1 0-1,-1-3-2,0-3-3,0-2-3,0 1-7,5-2-7,-5-1-5,0 6-8,0-3-5,17-6-7</inkml:trace>
  <inkml:trace contextRef="#ctx0" brushRef="#br0" timeOffset="157183.9904">6387 8373 407,'0'0'49,"0"0"-12,4 0-7,-4 0-7,4 3-6,-4-3 0,0 0-2,0 0-2,0 4 1,0 10-2,0-1 0,0 7-3,0-1-2,0 2 0,0 1-2,0-1-2,-4 1 0,0-1-7,4 1-4,0-4-6,-4 1-3,4-3-8,0-5-11,0-2-12,0-2-9</inkml:trace>
  <inkml:trace contextRef="#ctx0" brushRef="#br0" timeOffset="157760.0234">6780 8175 334,'0'0'49,"0"0"-4,0 0-9,0 0-6,0 0-7,4 0-3,-4 0-3,4 0-3,8 0-5,0 0-3,1 0-1,-1 0-3,4-4-4,-3 1-5,-1 0-8,4-3-10,-3-1-9,3 4-9,-8-2-6,17-11-10</inkml:trace>
  <inkml:trace contextRef="#ctx0" brushRef="#br0" timeOffset="157946.034">6833 8306 357,'0'0'41,"0"-3"-1,0 3-5,0 0-7,0 0-8,4 0-6,4 3-2,0-3-4,1 0-5,3-3-7,0 0-9,-4-6-8,5 2-7,3 4-6,-4-3-2,5-2-3,7 1-3</inkml:trace>
  <inkml:trace contextRef="#ctx0" brushRef="#br0" timeOffset="158313.055">7807 7679 316,'0'-4'33,"0"1"-10,0 3-3,4 3 5,-4 1 2,0 2-5,0 13-2,4-2-4,1 3-5,-5 0-1,0 2-4,0-4-1,0 4-1,4-4-2,-4-2-6,0-2-8,0 2-9,4 3-8,-4-5-8,0-1-10</inkml:trace>
  <inkml:trace contextRef="#ctx0" brushRef="#br0" timeOffset="158605.0717">7406 8189 449,'0'-2'33,"0"-1"-5,4 3-7,8 0-3,9 0-5,3 0-2,5 0-1,-4-3-3,7 0 5,5-4-1,-4 1 4,8 0 0,0-1-2,4-1-3,4 2-3,-8 0-1,4-1-2,-4 1-4,-4 0-2,0 1-4,0-2-4,-9 1-3,1 0-2,-1-1-1,-3 4-5,-4 0-3,-5 1-9,-8 2-6,0-4-8,-4 4-4</inkml:trace>
  <inkml:trace contextRef="#ctx0" brushRef="#br0" timeOffset="159335.1135">7951 8333 271,'0'4'29,"0"-4"-7,0 0 0,0 0-6,-5 0-3,5-4-2,0 4 0,-4-6-1,4 3-2,-4-7 1,4 4 1,-4 1-3,0-1 3,0 3 2,0-4 0,0 4 1,0 0-1,-5 0 0,1 0-1,-4-2-2,8 2-1,-4 3-2,-5 3-1,1-3-2,4 1-2,0 6 0,0-1 0,-1 1 1,5-4-2,-4 3 0,0 5 1,0 2-1,4-4 0,0 4-1,-5-3 1,9-5 0,-4 7 0,4 1-1,0-5 1,4 1 0,-4-2 0,9 6 2,-1-13 0,0 3 0,0 5 4,4-5-1,1 3-1,-1-6 1,0 3-1,-4 1 1,5-1 1,-1 0-2,-4 3-1,0-1 2,1 5 1,-1-7 2,-4 3-3,0 0-1,4 4-1,-4-2 2,0 5 2,0-1-3,-4 1 0,0-5 0,0 8-1,0-3 1,0-5-2,-4 1-1,4 1 1,-4-1-1,-4 1 0,0-5 0,0-2 1,4 0-2,-5 0 0,1-3 1,0 3 0,4-3-1,-4 0-1,0 0 2,3 0-1,1-3 0,0 0 0,-4 0 0,4-2 0,0-5-1,0 4 0,4-3 2,0-1-2,0 0 0,0 2 1,0-4-1,0-1 1,0 2-1,4-2 0,4 4 1,0-4 0,5 5 1,3-5-2,-4-3 1,0 2 0,-3 1 0,3 4 0,4-5 1,-7 1-2,-1 0 0,4-1 1,-4 4 0,-4-6 1,0 2-1,0 4-1,1 1-3,-5-1-4,0 4 0,0 1-5,-5 2-2,-3 0-9,-4 3-9,0-3-10,-5 3-10,-52 20-10</inkml:trace>
  <inkml:trace contextRef="#ctx0" brushRef="#br0" timeOffset="170185.7341">901 10623 157,'0'-3'28,"0"1"4,-4 2-2,-1 0 2,5-3-2,0 3 0,0-7 0,0 7-1,0-3 0,0 3-1,0 0-5,0 0 1,0 0-5,0 0-3,0-3-2,0 3-1,0 0 0,0 0-1,0 0-3,0 3-2,5 4 0,3-1 0,-4 2-4,0 8-1,4 0 1,0-2-1,1 5-1,-1 2-1,4-2-3,0-5-3,-4-1-2,5 0-1,-9-4-3,4 2-3,0 2-5,0-7-6,-4-3-2,5 4-4,-5-7-4,4 1-7,-4 3-3</inkml:trace>
  <inkml:trace contextRef="#ctx0" brushRef="#br0" timeOffset="170542.7545">1179 10510 228,'0'-7'30,"0"7"-4,0-3 0,0 3 0,0 7-4,-4-7 1,4 3 1,0 13-3,-4 0 1,-4-2 0,0 2 1,3-2-3,-3 2-1,0 5-3,-4 1-3,8-1 0,-9 7-3,5-1 2,-8 7-4,4-4 0,-1 5-1,1-2-1,0 4-2,3-4-1,-7 4-1,4-4-1,0-3 1,-1 1-2,5-3-1,-4-1-2,4-5-3,-5-1-2,5-2-4,0-1 1,-4-2-7,3-4-2,5-4-5,-4 2-5,0-7-2,4 0-3,4 0-6,-12 4-13</inkml:trace>
  <inkml:trace contextRef="#ctx0" brushRef="#br0" timeOffset="170977.7794">1367 11049 271,'0'0'45,"4"0"-5,-4 0-2,0-3-2,0 3-2,0 3-5,5-3-4,-1 3-3,0-3-2,0 8-4,-4 5-2,0-1-1,0 1-3,0 1-1,0 2-3,0 2-3,0-2 0,0 1 0,0-1-3,-4 0-4,0-2-5,4-4-8,-4 3-4,-1-4-5,1-1-6,4-2-6,0-2-12,0 2-2</inkml:trace>
  <inkml:trace contextRef="#ctx0" brushRef="#br0" timeOffset="171378.8023">1801 10694 273,'0'-3'35,"0"3"-3,4 0 0,-4-3-1,0 3 0,0 0 3,0 3-5,0-3-4,0 3-6,9-3-2,-1 2-5,4-2-3,-4 0-2,0 0-2,1 0 0,3 0-1,4 0-6,-7-2-6,3-1-6,-8 0-6,4-3-8,0-4-5,0 4-7,5 2-7,-5-3-7</inkml:trace>
  <inkml:trace contextRef="#ctx0" brushRef="#br0" timeOffset="171596.8148">1789 10939 279,'0'0'38,"0"0"0,0 2-2,4 1 0,8-3-4,1 0-7,3 0-5,-4 0-7,-3 0-2,3-3-3,4 3-3,1-2-2,-5 2-7,0-6-6,5 3-6,-5-4-4,0 1-7,0-1-7,-3 3-10,15-6-9</inkml:trace>
  <inkml:trace contextRef="#ctx0" brushRef="#br0" timeOffset="173343.9147">3136 10308 165,'-8'0'16,"8"-3"1,0 3-2,-8-3-5,4 3 0,4-4-3,-5 3-3,1-2-1,-4 3 1,8 0-1,0 0-3,0-4-7,-4 1-4,4 3-3,0 0-3,0 0-3</inkml:trace>
  <inkml:trace contextRef="#ctx0" brushRef="#br0" timeOffset="174037.9544">3136 10265 181,'0'-2'20,"0"2"2,0 0-1,0-3 4,0 3-4,-8 0-1,8-3-1,0 0-1,0 3-2,0 0 0,0 0-3,0 0 1,0 0-3,0 0 2,0 0 5,0 0 0,0 6-1,0 5-2,0 5-1,-4-1 2,4 7 0,0-5-3,0 9-2,-4-2 1,4 3-2,0 4 0,-4 0-2,-1-1-3,-3 3 1,4 4-3,0 1 0,-4 2-1,8 1 0,-8-1-2,4 1 0,-1-8 2,1 1-5,0-4-3,4-1-3,0-9-3,-4 1-2,0-5-5,4 0-6,0-5-7,0-2-6,0-5-7,0-4-7</inkml:trace>
  <inkml:trace contextRef="#ctx0" brushRef="#br0" timeOffset="174602.9867">3709 10335 215,'4'0'26,"-4"0"0,0-2-3,0-1-1,0 3 3,4 3 2,-4-3 4,4 2-3,-4 14-1,0 0-2,5-2-3,-5 5-5,0-1-2,0 4-4,-5-1 0,5 4-4,0-1-3,0 8-1,0-9 0,-4 8-1,4 2-2,-4-1-6,4-2-6,0-3-10,-4-3-6,4-2-10,0-1-9,-4-2-7</inkml:trace>
  <inkml:trace contextRef="#ctx0" brushRef="#br0" timeOffset="174861.0015">3541 10661 361,'0'0'39,"0"-3"-3,0 3-5,0 0-6,4 0-5,9 0-3,-1 0-2,0 0-6,1 0-2,7 0-1,0 0-1,1-10-2,-5 1-2,5 2-3,3 4-6,1-3-6,-5-2-9,1 1-7,-5 4-7,5-3-6,-1 0-3,25-7-6</inkml:trace>
  <inkml:trace contextRef="#ctx0" brushRef="#br0" timeOffset="176692.1062">4483 10095 199,'0'-6'31,"0"6"0,0-4-3,0 1 0,0 0 1,0 0-3,0 3-4,0 0 0,0 0 0,0 3 5,0 0-2,0 4-3,0 7 0,0 5-2,0-2-3,0 9-2,0-2-1,-4 1-2,4 2-1,0 3-3,0 4-1,0-1 1,-4 5-3,0 2 0,-5 0-2,5-4-1,-8 1-1,8 3 1,-8-4 1,8 10-2,0-6 0,-1-3 0,-7-4-1,4 0-2,8-6-5,0 2 0,0-8-4,-4-2-3,4-3-2,-4-5-2,4 2-9,4-7-4,0-1-4,-4 1-6,0-3-7,12-3-9</inkml:trace>
  <inkml:trace contextRef="#ctx0" brushRef="#br0" timeOffset="177060.1273">4729 10516 352,'0'0'37,"4"-3"-7,-4-3-2,4 2-2,0 4 0,-4 0-4,4 0-4,0 0-2,0 4-1,4 8-2,1-2 1,-5-4-2,8 9 0,-4 4-2,4-5-1,5 5 0,-9-1-3,4 1-1,0 0 1,1 5-2,3-4-1,-4 2 0,1-4-2,-5-2 0,4 0 0,0-2-3,1 2-1,-5-3-2,-4-2-1,8-2-1,-4-2-3,1-1-2,-5 0-3,0-4-3,4 1-4,-8-3-2,4 3-6,-4-3-9,0 0-3,0-6-7</inkml:trace>
  <inkml:trace contextRef="#ctx0" brushRef="#br0" timeOffset="177378.1455">4946 10456 233,'0'0'16,"0"0"2,0 0-1,0 3 4,0-3-1,0 2 1,0 10 2,-5 1-1,5 0 2,-8-2-3,0 2-1,0-1 2,0-1-3,-5 5-5,1 0-1,4 5-5,-4-2-2,-5 2-1,5 1-1,-4-1-2,-1 6-1,5-2-6,-4-1-6,3-2-9,5-4-4,-4-3-7,4 0-7,4 1-3,-13 27-10</inkml:trace>
  <inkml:trace contextRef="#ctx0" brushRef="#br0" timeOffset="177793.1692">5580 10370 302,'4'0'28,"-4"-3"-1,0 3-1,4 0 0,0 0-2,-4 0-2,4 0 0,-4 3-2,0 0-4,0 0 0,0 8 0,0 5-4,0 2-3,0 7 0,0-1-3,-4 0-1,-4 1-2,4-1-1,0 2 2,0-2-3,4 1-5,-8-4-5,8-5-2,-4 1-6,0-1-5,4-2-6,-5-1-6,5-7-4,0-6-5,-4 0-1</inkml:trace>
  <inkml:trace contextRef="#ctx0" brushRef="#br0" timeOffset="178008.1815">5396 10556 336,'0'0'50,"0"0"-8,0 0-6,0 0-8,0 0-7,4 0-3,4 3-2,4 0-5,-3 7-3,7-4-2,-4-4-2,1 1-1,3 0-3,0-3-1,1 0-2,-1 0-5,0 0-2,5-3-8,-5 3-8,1-3-6,-1-2-9,0 2-5</inkml:trace>
  <inkml:trace contextRef="#ctx0" brushRef="#br0" timeOffset="178715.2219">6444 10042 255,'0'-3'34,"0"3"-2,0 0-2,0 0-2,0 0-1,0 0-3,0 0 4,0 0-2,0 3-2,0 4-4,0-4-5,0 11-3,0 2-1,4 0-1,0-2-2,0 2-2,-4-1 0,0 7-3,4-1 0,-4 1-2,4-5-1,-4 2-4,-4 2-4,4-2-3,0-5-9,-4 2-5,-4 0-6,0-5-9,4 2-7,-25 20-9</inkml:trace>
  <inkml:trace contextRef="#ctx0" brushRef="#br0" timeOffset="179067.2421">6116 10459 290,'0'0'28,"5"0"4,-5-3-1,4 3 5,8 0 1,0 0-8,5 3-4,-5-3-7,8 2-1,1 1-4,3-3-2,5 3 0,-4-3-2,3 0 1,5 0-1,4 0-2,0 0-1,0 0-2,-1 0 0,1-3-1,-4 3 0,0-3-2,-1 3-1,-3 0 0,0 0 1,-1 0-4,1-2-4,0-1-2,-5 3 1,1 0-2,-5 0 0,5 0-2,-1 0-4,-11 0-3,7-3-4,-7-1-8,-1 4-4,-4-3-6,0-6-13</inkml:trace>
  <inkml:trace contextRef="#ctx0" brushRef="#br0" timeOffset="179884.2888">6636 10682 236,'0'-7'28,"0"4"-6,0 0-4,0 3-2,0-3-2,0 3-3,-4 0-1,4-4-3,-8 3-1,0-5 1,4 2 0,-4-2-1,-1 3 0,5-4-2,-4 1 2,0 3-3,0-3 0,0 6 0,-5-5-3,1 5 1,0-3-1,-5 3 0,1-4 0,4 4 1,-5 0 0,5 4-2,0-1 2,-1 0-2,5 8 1,-8-5 1,12 4-2,-4 3 2,-5-5 0,5 1-1,4 4-1,-4-2 0,8-1 2,4 2 0,0-2 2,-4 1 3,4 5 2,0-10 0,9 4 1,-1-2 1,0-2 0,0 4 2,1-1-1,-1-6-1,0 4-2,1-3 1,-1 0-2,0-1-2,0 3 1,-3 1 0,7-1 0,-8 0-3,-4-1 0,4-2 0,1 10 2,-5-7-2,-4 4 0,4-1-1,0 2 0,-4 2 0,0-3 0,-4 1-1,4-2 0,-4 1 0,0-1 0,-1-2-1,1-2 0,-4 1 0,8 0 0,-8-3 1,4 1-1,-4-1-1,4-3 2,0 0 0,-5 0-1,1 0 0,0 0 0,0-3-2,4-1-1,0 1-1,0-6 2,-5 1 0,9-2 0,0-2 0,-4-1 0,4-1 1,4 1 0,-4-3 0,9 2 0,-1-2 1,0 1 0,0 0 0,0 2 0,0 5 0,5-5 0,3-3 0,-8 5 0,5-2 0,-5 4 0,4 2 0,-4-2 0,0 6 0,1 1 0,-5-7 0,0 5 0,0 4 0,-4 0 0,0 0-3,0 0-4,0-6-4,0 3-4,0 0-9,0 0-8,0-1-3,0-5-8,0 4-3</inkml:trace>
  <inkml:trace contextRef="#ctx0" brushRef="#br0" timeOffset="180744.338">7185 10330 308,'0'0'33,"0"0"-1,0 0 2,0 0 2,4 5-5,-4-5-2,0 11-5,4-3-3,0 2-3,4-1-1,5-1 0,-5 5-4,4 0-1,-4 1-3,5 2 0,-1 0-3,4-2-3,-3 2 0,-1 1 0,4-1-1,1 6 0,-5-1-2,4-5-2,-3 2-1,3-3-3,-4-3-3,-4 0-4,1 1-3,-1-3 0,-4-4-5,0-5-5,0 6-4,0-4-3,-4-3-6,0 0-5,0 0-5</inkml:trace>
  <inkml:trace contextRef="#ctx0" brushRef="#br0" timeOffset="181031.3544">7406 10330 326,'0'0'43,"0"0"-6,-4 0-3,-4 3-2,4 2-4,0 8-5,-1 3-5,-3-2-2,-4 8-5,4-7-3,0 7 0,-1 2-2,1 1-1,-4-4-3,4-2 0,0 2 0,-5 4-1,1-7-2,4 1-4,-9-5-4,5 2-3,0 0-6,0-2-4,3-8-3,5 4-6,0-4 0,0-4-4,4-2-5,-8-8-11</inkml:trace>
  <inkml:trace contextRef="#ctx0" brushRef="#br0" timeOffset="181459.3789">7562 9920 345,'0'0'28,"0"0"-5,4-3 0,0 3 0,4 0-7,0 0 0,0 3-5,-4-3 0,5 3-1,-5 0-3,0 4 2,0-1-2,0-1 0,4 1 0,-4-3-3,-4 1 0,4-1-2,0 3 0,-4 1 0,0-4 1,0 3-2,0 5 0,0-4 1,-4 2 1,0-3 1,0-1 1,-4 2 0,0 2-1,4-3 1,4 4-1,-8-2-1,3-2 1,1-3-1,0 4 0,4-1 0,-4 4 0,0-7 0,4 3 0,0 2-2,4-1 2,0-4-2,-4 3 2,4-3-2,5 4 0,-5-4 0,4-2 0,0-1 0,4 0-2,-4 0 2,1 0-3,3 0-1,0 0-4,-4 0-2,-3 0-3,3 0-4,0 0-7,-4 0-7,0 0-9,0 0-10,-4-1-11</inkml:trace>
  <inkml:trace contextRef="#ctx0" brushRef="#br0" timeOffset="181772.3968">8102 10174 271,'0'-3'35,"0"3"-5,0 0 0,-4 3-5,4 5 0,-4 8-3,0 2-3,-4-2-2,-1 6-2,5-1-1,0 1-5,0-2 1,-4 1-2,8 1-1,-4-3 0,4-1-3,0 3-1,0 1-1,0-1-6,-4-6-10,4 1-10,0-1-3,-4-3-8,4-2-8,0-1-7</inkml:trace>
  <inkml:trace contextRef="#ctx0" brushRef="#br0" timeOffset="182033.4117">7934 10275 396,'0'-4'44,"0"4"-9,0 0-8,4 0-4,-4 0-3,0 0-5,4 0 1,0 4-5,9-4-2,-1 3-3,0-3 0,5 3-4,-5 0 1,4 0 0,-3-3 0,3 3-1,0-3-2,1 0-1,3 0-4,-3 0-1,-1 0-4,-4 4-5,5-4-3,-1 0-8,0 0-2,-3 0-6,-1 0-8,0 0-6</inkml:trace>
  <inkml:trace contextRef="#ctx0" brushRef="#br0" timeOffset="182327.4285">8475 10559 352,'0'0'51,"0"0"-10,0 0-6,0 0-7,0 0-7,0 0-8,0 0-1,0-3-4,0 3-2,0 0-1,4 0-1,-4 0-3,8-3-1,-4 3-3,0 0-3,0 0-4,0 0-5,0 0-5,0-3-5,1-1-9,-5 0-6,4 0-2,8 1-8</inkml:trace>
  <inkml:trace contextRef="#ctx0" brushRef="#br0" timeOffset="182543.4409">8724 10556 284,'4'0'32,"-4"-3"-3,4 3-2,1 0-4,3 0-2,-8 0-4,4 0-4,0-3-4,0 3-2,4 0-3,-4 0-3,-4 0-4,0 0-4,0 0 0,0 0-6,0 0-5,0 0-6,0 0-9,0 0-4</inkml:trace>
  <inkml:trace contextRef="#ctx0" brushRef="#br0" timeOffset="182781.4545">8986 10580 293,'0'0'43,"9"-2"1,-9 2-4,4 0-4,4 0-5,0 0-5,-4 0-4,-4 0-6,8 0-4,-8-3-4,4 3-3,-4 0-4,4 0-2,1 0-4,-5 0-3,0 0-4,0 0-8,0 0-4,0 0-8,0 0-7,0 0-11</inkml:trace>
  <inkml:trace contextRef="#ctx0" brushRef="#br0" timeOffset="279420.982">2776 9825 232,'0'0'22,"4"0"-2,-4 0-4,0 0-1,0 0-3,0 0-2,0 0 0,0-2 0,0 2 0,0-3 3,4 3-2,-4 0-1,0 0 2,0 0-4,0-3 2,0 3-1,0-3 0,0 3-2,0 0-1,0 0 0,0 0-1,0 0-2,0 0-1,-4 0 0,4 0 1,-4 3-1,0-3 1,0 6 0,-9-1 1,9 11 2,-8-7-1,4 2 0,0 2-1,-5 0 0,1 1-1,-4 8 4,3 5-1,-3-1-3,0 4 1,-1 3 1,-3 4-1,-1 0 3,5-1-2,-5 4 2,5 3-1,4 3 1,-1-3 0,-3 0 1,4 3 1,-1-3 0,9 4 1,0 6 2,-4-1-2,8 9-2,0 1-2,0-2-1,4-1 1,8-2-2,-3-4-1,3-4-1,4 0 1,1-1-2,11-2 0,-11 0-5,3 0-9,1-6-2,3 3-4,1-6-11,3 2-14,-3-5-13,65 72-15</inkml:trace>
  <inkml:trace contextRef="#ctx0" brushRef="#br0" timeOffset="280577.0481">9076 9586 210,'0'0'33,"0"-3"-2,0 0-1,0 1-8,0 2-2,0 0-3,0 0 1,0 0 2,0 0 0,0 5 3,0-2-4,4 7 0,-4-1-1,5-2-1,3 4 0,4 1-1,-4 1-3,0 0 0,1 1-2,3 2 0,0-2-3,-4 6 0,5 0 3,-1 2-3,4 2-1,-8 5 0,5-2 2,-1 6-1,0 1 0,1 2 0,-5 4 1,4 6-1,-4-3 0,5-3 0,-1 3-3,-4-4 1,-4 4-3,0 0 3,4 0-2,-4-3-1,-4 3 2,5-3-3,-5-1 1,0-5 0,0 9-1,0 0 1,-5 3-1,5-5 0,-8 2-1,4 0 0,-4-3-1,4-1 2,-8-2-2,3-2 0,-3-2 0,4 1 0,-4-4 0,-5-3 0,1 2 0,0-6-3,-5 0-2,-3-3-4,7-1-1,-3-4-2,-5-3-3,9-2-1,-1-4-4,5-3-4,0-1-8,8-2-14,0-2-18</inkml:trace>
  <inkml:trace contextRef="#ctx0" brushRef="#br0" timeOffset="282057.1328">9605 10311 175,'4'0'17,"-4"0"6,0-3-2,0 3 1,0 0 0,0-3 2,0 3-2,0 0 2,0 0-1,0 0 0,0 0 0,0 0 0,0 0-3,0 0-2,4 0-1,-4 0-3,4 0-1,0 0-1,0 3-3,0 0 1,-4 7-2,0 4 2,0-1-1,0 3-2,12-1-1,-3 3 0,-1 1-3,0-1 0,4-3 0,0 0 0,1 4-2,-1-3 3,0-2-3,1 5-2,3-5 2,-4-1-2,1 0 2,3-2-1,-4 2 0,-4-4 0,1 1 0,-1-2 0,-4-2-1,4 0-4,-4 4 2,4-4-3,-4 1 0,1 1-2,-1 4 0,0-5-1,0 2-1,-4 2-2,4-4-3,0 2-3,-4-2-4,4-4-2,-4 3 0,4-1-5,-4 1-1,0 1-2,0-4 1,0-3-4,0 3 4</inkml:trace>
  <inkml:trace contextRef="#ctx0" brushRef="#br0" timeOffset="282466.1561">9920 10308 198,'0'-3'29,"0"3"-2,0-3-5,0 3 0,0 0-4,0 0-5,0 0 0,-4 0 0,0 0 1,4 3 0,-5-3 1,1 6 4,0-3 0,-4 13 1,-4 0 2,0-5-1,3 5-3,-7-2-2,0 6 1,-1-3-5,1 5 1,-1-4-5,-3 4-1,-5 2-1,5 1-2,-5-1-1,9-3 1,0 4-3,-5-1 0,9-5-5,-4 5-2,-5-2-3,9-4-5,8-2-8,-5-2-9,9-8-11,-4 1-5,4-7-7</inkml:trace>
  <inkml:trace contextRef="#ctx0" brushRef="#br0" timeOffset="288773.5169">10165 9798 159,'0'0'26,"0"0"1,4 0-4,-4 0-1,0 0-5,0 0 0,5 0 2,-5 0-3,0 0 2,4 0-4,4 0 3,-4 0-3,0 0-2,4-4-3,0 1 3,5 0 0,-9 3 1,4-3-2,-4 0 1,-4-4-1,8 6 0,-8-2-1,0-1-2,4 1-3,0-3 2,-4 3-2,0 0-3,5-4 0,-1-1 1,-4 2-1,0 0-2,4-4 0,-4-3 2,0 5-1,0-1 0,0-1-2,0 1 2,-4 4-2,4-5 2,-4 4 0,-1-4 1,1 4 0,0-2 0,0-1-1,0 2 0,-4 1 1,4 0-2,-4 2 1,4 1-1,-5 3 0,5 0 0,-8 0 0,8 0 0,-8 0 0,7 3 0,-3 1 0,-4 2-1,4 7 1,0-2 0,-1 5 0,-3 0 0,4-2 0,0 5 1,0 2 3,4 4-1,-1-4-1,1-2 0,-4 8 1,0-3-1,8-2 0,0-5-1,0 2 0,4-1 1,0-5 0,-4-4 3,12-2 0,1-1 1,3 0 2,-4-9-1,1 0 0,-1-7 1,8-2-2,1-9-1,-5-1 0,5 1 0,-9-1-3,4 1 0,-3 2 0,-1 2-1,-4-2-2,-8 1-3,0 2-6,-4 0-5,-4 5-8,0 5-13,-9-1-15,1 1-19</inkml:trace>
  <inkml:trace contextRef="#ctx0" brushRef="#br0" timeOffset="291497.6727">11430 3003 163,'-4'0'26,"4"0"-3,0 0-5,0 3-2,0-3 2,0 0-3,0 0 1,0 0 1,0 0-3,0 0 1,0 3 1,4-3 2,-4 0-2,9 0-1,3 7-1,0-7 0,0 9-2,-3 1-3,3 1 0,4 8-2,1-5-3,-5 2 0,4 0-2,1 2 1,-1 1-1,0-2-1,5 5 2,-1-1 3,-3 1 1,3-1-2,1 0-2,-9-2 1,4 0-1,-3-2-1,-5 6 2,-8-6-1,0 2 0,0-1 1,0-2-1,-8 4-1,-1 2-1,-3-1 3,-8 1-2,-1-1 2,5 1-1,-9 9 1,1 2 2,-1 3 1,1 11-1,-1 5-2,-4 5-1,5-1-1,-5 1 0,9 2-2,-1-3 1,1-6 0,-1-3 0,-3-1 3,7 0-2,1 3 1,0-4 0,-1 4 0,5-3 0,0 3-1,12 1 1,0-3 2,0-1-3,4 0 0,4 4 0,8-4 0,-3-3 0,3 0-1,0-4 0,5 1 1,-5-3-1,5-1 0,-5 1-1,0-4 0,5 4-1,-5-7 2,-3 2-2,-1 1 2,0 1-1,0-1 0,-3 4 0,-9 5 0,4-2 0,0 0 0,0-4 0,-4 7 0,0-3 0,0-3 0,0 2-1,0 1 1,-4 0 1,-4 0-1,-1-1 0,1 1-1,-4 0 2,8-4-1,-4 4 0,-1 3 0,1-3 0,4 3 0,-8 0 0,4 6 0,0-3 0,3-3 0,-7 0 0,8-2 0,0 2 0,-4-3 0,4 3 0,4-3 0,-4-1 0,-1 1 0,1 0 0,4-4 0,0-1 0,0 2 0,0 0 0,-4-4 0,4 4 3,0-1-2,4 4 4,0-4-2,5 4 1,-5-3 0,4-1 0,-4 6 0,4-4-1,0-2 0,-3-1-2,7-1-1,-4-4 0,-8 3 0,4-3 0,8 1 1,-8-3-2,1-1 2,-1 4 0,4 0 1,-8 3 1,0-1 0,0-3-2,0 7 0,0 3-1,-4-1 1,-4 4 0,-5 0 0,1-3-1,8 0 0,-4-1 0,-5-2 2,13 0 0,-8 2 0,-4-2 0,8 1 0,0-1 0,-4-1 0,3 1 0,-3-4-1,4 4 0,4-1-1,0 1 1,-4 3-1,4-1 1,0 1-2,0 0 2,4-1-1,0 1 0,4 0 0,5 0 0,-1-4 0,-4 1 0,5-1 0,3-2 0,-4 4 0,0-5 0,5 1 0,-1 2 0,1-2-1,-5-4 1,0 3 1,-4 7-1,1-2 0,-1 3 0,-8 2 0,0 4 0,0-1 0,-4-3 0,0-1 0,-5 5 0,-3-5-1,4 1 2,-4-3-2,3 0 1,1-7 0,-4 4 0,0-1 1,3 1-1,5-4 0,-4 1 0,0 7 0,4-8 0,-4 4 0,8-4 0,-8 7-1,3 0 2,5-4-2,-8 1 1,8 3 1,-8-4-1,8 1 0,-4-4 0,4-1 0,0-2 0,0 0 0,0 1 0,4 0 0,-4 0 0,8-4 0,0-3-1,5 4 1,-1-1 1,0 0-1,1 5 0,-1-5-1,4 6 1,-4 4-2,-3 0 2,-1 2-1,0 1 2,-4 0-2,0 0 2,0-1-2,-4 1-1,4-3 3,-4 2 0,-4 1-2,4-2 2,-4 0 0,-4 5-2,-4-5 2,4 4-1,-5-2 0,5 6 0,-4-3-1,4 3 0,-1 3 2,1 0 0,0-1-1,4 1-1,-4-3 2,4 0-1,0-3 0,4-3-1,0 3 0,0-3 1,4-4-3,-4 1-6,0-4-2,4 1-4,0-4-4,4 2-10,-4-2-8,4-3-12,-4 5-17</inkml:trace>
  <inkml:trace contextRef="#ctx0" brushRef="#br0" timeOffset="317400.1543">16683 3725 210,'-4'0'20,"4"-3"-4,-4 3 4,0-4-3,-4 4 1,3-3-3,1 0-2,-4-5-3,4 2-2,-4-4 5,8 4 1,0 0-4,-4-2 2,0 1 0,0 7-1,0-3-1,-1-3-1,1 2-2,-4 1-1,4 0-3,-4 3 0,0 0 1,-5 0-2,1 3 3,4-3 0,-4 3 0,-1 7 3,1-4 0,0 2-2,4 2 0,-5-4 0,9 7 2,-4-2 0,0 8 0,0-3-1,-1 5-1,5 3 2,-4 4-1,4-1 1,4 3 0,0-1-3,0-2 0,0 0 1,4 0 0,-4-5-2,4 1-1,9-3 0,-5-2 0,4-2 1,9-4-3,-9-2 0,0-5 0,4-2 0,9-3 0,-9 0-1,9 0-2,-9 0-5,1-3 0,-1 1-3,-4-7-3,-3 2-6,3-2-8,-12 2-8,4 1-11,-4 1-4</inkml:trace>
  <inkml:trace contextRef="#ctx0" brushRef="#br0" timeOffset="317774.1756">16884 4043 293,'0'0'23,"4"0"-3,-4 0-2,0 0 2,0 0 3,8 0 1,-8 3 0,4 10-1,0 1-1,0 2-5,-4 3 1,0-2-4,0 2-1,0 2-1,0 1-3,0 2-3,0 0-2,-4 2 0,4-6-1,-8 6-2,0-3 2,4 1-2,4-1-2,-9-6-4,5-1-1,0 0-5,0-2-3,4-1-6,-4 0-4,0-5-4,4 1-4,-4-3-4,4-6-2,0 0-10</inkml:trace>
  <inkml:trace contextRef="#ctx0" brushRef="#br0" timeOffset="318107.1947">17051 4162 302,'0'0'23,"0"0"-2,0 0 1,0 0-6,-4 6-3,0-6-1,0 10-4,-4 3-2,0-5-1,-4 4-3,3 1 2,1-2-2,0 5 1,0-3 0,-4-1 1,3 0 0,5-3 2,-4 4 3,-4-5 1,4 1 0,-1 4 2,5-5 0,0 5-2,0-4-1,4-2-2,-8-1-2,8 2 2,0 1-3,0-2-2,0-1 0,4-3-1,0 1 1,0-1-1,4-3 0,1 0 1,3 0-1,-4 0-4,0 0-4,-4 0-8,5 0-5,-5 0-5,4 0-4,0 0-3,-4-3-9,8 3-8</inkml:trace>
  <inkml:trace contextRef="#ctx0" brushRef="#br0" timeOffset="318370.2097">17256 4175 361,'0'0'28,"0"0"-6,0 0-4,0 0 1,0 3-2,0 10-4,0-2 1,0 5-1,0-2-1,0 2-3,0 0-2,0-2-1,0 5-4,0-3 3,0-2-2,0 2-4,0-1-8,0-3-6,0-2-5,0 1-5,0 2-3,0-4-6,0-2-2,0-4-4</inkml:trace>
  <inkml:trace contextRef="#ctx0" brushRef="#br0" timeOffset="318569.2211">17162 4343 350,'0'0'46,"0"-3"-4,0 3-7,0 0-5,0-3-7,4 3-8,-4 3-2,12-3-5,1 0-2,-5 0 0,4 0-6,-4 0-3,9 3-7,-9-3-1,4 0-8,-8 0-6,4 0-5,1 0-7,-1-3-5,-4 3-3</inkml:trace>
  <inkml:trace contextRef="#ctx0" brushRef="#br0" timeOffset="318757.2319">17498 4238 362,'0'0'34,"0"3"-3,0 1-3,0-1-5,0 13-6,0-4-5,-4 3-4,4 1 0,-4-2-7,-1 2-6,1-2-6,4 2-4,0 0-6,0-5-5,-4-1-6,4 2-7,-8 22-9</inkml:trace>
  <inkml:trace contextRef="#ctx0" brushRef="#br0" timeOffset="319065.2495">17719 3722 323,'0'0'33,"0"0"-7,0 0 0,0 0 2,4 3-7,0 0-3,4-3-7,-4 3-3,4 0-9,5-3-11,-5 0-8,0 0-7,8 0-7,-3 0-9</inkml:trace>
  <inkml:trace contextRef="#ctx0" brushRef="#br0" timeOffset="319262.2608">17743 3976 301,'0'0'31,"0"3"-2,4 0 0,-4 1-3,0 2-7,5-3-5,-5 0-4,4-3 0,8 0-4,-8 0-6,4 0-5,0 0-9,1 0-4,-1-3-4,8 3-7,-4-9-7,25-7-10</inkml:trace>
  <inkml:trace contextRef="#ctx0" brushRef="#br0" timeOffset="320183.3134">20495 2672 291,'0'0'27,"0"0"-3,0 4-2,0-4 4,-5 6 0,1 10-2,0 1-2,0 2-2,0 2-1,0 4-3,4 3-4,0-3-2,0 2-4,4 3 0,-4-4-4,0 1 1,8 3-4,-4-3-9,0 5-7,1-5-9,-5 3-3,-5-3-4,1-2-6,-16 55-12</inkml:trace>
  <inkml:trace contextRef="#ctx0" brushRef="#br0" timeOffset="321125.3673">18615 3542 151,'9'-3'20,"7"0"3,-4 3-2,1-4-3,-1 1 0,0 3 1,4 0 1,-3 0 6,3 0 0,5-3-4,-5 3-2,0 0-1,5 0-2,-1 0 1,5 0-1,-1-3-1,5 3-1,0-3 1,3-4-4,1-1 1,4 2-4,4 0 0,4-1-1,4 1-1,0-2-3,5-2 0,-1 1 2,0 3 0,0-1-3,-4-2 3,5 4-1,-5-1 0,0 2-1,4 1 1,0 3-3,0-6 2,5 3 1,-5-1-1,4 1-2,-3 0 1,-1 3-1,0-5 0,0 2-1,0 0 0,1-3 2,-5-1-2,8 1 1,-4 0 1,1 2-1,-1 0-1,-4 0-1,4 1 1,-4 0-1,4 3 2,-3-6-1,-1 3 0,0-1 0,0-2 0,4 6 2,0-6-2,5 1 2,3-5 0,-4 4 0,1-4-3,-9 4 1,4 3 0,-4-2 0,-4 2-1,4 0 2,-8 0-3,4 3 1,-4 0 1,0 0-1,0 0 1,8 0-1,-8 0 0,4 3 0,-4-3 0,0 3 0,-4-3 0,4 3 0,-4 2 0,0 1 0,-1 1 1,5-4-2,-4-3 2,8 3-2,-8-3 1,8 0 0,-4 0 0,0 0 0,-4 0 0,4 0 0,-4 0 0,4 0 0,0 0 1,-5 0-1,1 0-1,8 0 2,-8 0-1,-4-3 0,8 0-1,-4-1 2,0 4-2,3 0 2,-7-3-2,0 0 2,-4-3-1,-1 4 0,1-1 0,-4 0 0,-1 3 0,1 0 0,-5-3-1,-4 3 2,1-4-2,-5 1 0,0 0-2,-3 3-4,-5 0-1,-4 0-2,4-3-4,-4 0-2,0 3-5,0-3-11,-4-1-9,0 1-11,-5 0-9</inkml:trace>
  <inkml:trace contextRef="#ctx0" brushRef="#br0" timeOffset="324459.558">18722 3747 199,'0'0'23,"0"0"-4,0 0-2,0 0-4,-4 0-4,4 0-2,0 0 1,0 0-2,-4 0-1,-5 0 1,9 3 2,-4 0-2,0-1 2,4 8 0,0-7 1,-4 0 1,0 3 2,0 4-2,-4-5-1,4 7 2,0-2-5,0-1 1,-5 2 0,1 5 3,0 0-1,0-1 0,4 4 1,-5 1-2,1 9 2,0-2 1,0 3 0,4 0-1,-4 4 2,-1-2-4,5 1 0,4 0 1,-4 1-2,0-4-1,4 2 0,0-2 0,0 0-2,0-3-2,4-1 1,0-3-2,0 0 0,5-3-1,-1 3 1,-4-6-1,8-1 0,-4 1-4,1-4-3,-1 3-5,0-5-2,-4 5-6,4-6-5,0 1-3,-3 2-5,3-1-6,-4-5-7</inkml:trace>
  <inkml:trace contextRef="#ctx0" brushRef="#br0" timeOffset="324824.5789">18865 3976 291,'0'-6'38,"0"2"-5,0 4 0,0-3-1,0 0-5,0 3-4,0 0-2,0 0-4,0 6-1,-4 4-3,4 6-2,0 1 1,0 6-2,0-3-1,0 4 1,-4 2-4,0 1 0,4 0-1,0 1 0,-4-1-1,0 0-2,4-1-1,0-2 0,-4-2 0,4-8-3,-5 5-3,5 2-5,-4-5-4,4-5-6,-4 5-5,0-7-4,0 1-6,-4-4-2,8 2-4,-4-1 0,-4 2-7</inkml:trace>
  <inkml:trace contextRef="#ctx0" brushRef="#br0" timeOffset="325188.5997">19029 4089 308,'0'-3'31,"0"-1"-6,0 4 0,4 0-4,-4 0-3,0 0-2,-4 0-6,4 0 0,0 4-5,-4 5 0,-4 1-1,-1-2-1,5 1-1,-4 1 2,0-1 3,4 1 1,-8 1 1,3 2 0,1-7-1,0 7 1,-4-2-2,4 2 0,-1-4-3,1-1 1,0 5-1,0-4 1,0 1 0,3-1 0,-3-4-1,4 5 1,-4-4-3,8 0 0,-4 1 1,4-4-2,0-1 0,4 1-1,-4 0 0,8-3 1,4 6 0,-3-6-1,3 0-1,0 0-1,-4-3-4,5 0-6,-5 3-6,-4-3-5,4 0-4,-4 3-5,0-2-6,0 2-6,13-6-8</inkml:trace>
  <inkml:trace contextRef="#ctx0" brushRef="#br0" timeOffset="325486.6168">19291 4000 295,'0'0'28,"4"0"-5,-4-2-1,0 2 1,0 2 4,0 4-2,0 1-3,-4 8-3,4 0-2,0 4-7,0-2 1,0 6-5,0-3-1,0 2-1,0-1-1,0-2-2,0-1 1,0 1-9,0-2-7,0-4-8,0 3-4,0-5-6,0-1-9,0-4-5</inkml:trace>
  <inkml:trace contextRef="#ctx0" brushRef="#br0" timeOffset="325709.6295">19205 4156 334,'0'0'39,"4"-4"-7,-4 4-5,0 0-5,0 0-6,4 0-3,-4-1-2,4 1-4,4 0 0,5 0-4,-1 0 0,0 0 0,1 0-2,-5-3-5,0-1-6,8-2-5,-8 3-8,5 0-6,-9 0-7,4-4-2,0 4 0</inkml:trace>
  <inkml:trace contextRef="#ctx0" brushRef="#br0" timeOffset="326161.6554">19623 3734 279,'0'-3'29,"0"3"-10,4 0-2,-4-3-4,4 3 0,-4 0 1,4 0-1,4 0 1,-8 0-1,4 3 0,0 0-1,4-3-3,-4 7-1,1-4-4,-1 0 0,0-3-1,4 0 0,-4 0-1,-4 0-1,-4 6 0,4 2 0,0 5-2,0-3 2,0-2 0,0-2-2,0 0 2,0 7-1,0-3 3,-8-3-1,4 6 4,4 0-2,-9-4 0,5-1 2,4-1-3,-8 2 4,8 1-1,0-4-3,0 2 1,0 2-1,0-4 0,-4 4 0,4-4-2,0-1 1,0 1-2,4 0 2,-4 1-1,4-4-1,4 0-3,1-3-4,-1 0-4,0 0-6,0-3-3,0 0-5,5-4-4,-5 1-7,0 0-2,13-15-8</inkml:trace>
  <inkml:trace contextRef="#ctx0" brushRef="#br0" timeOffset="326416.67">19553 4119 241,'0'0'23,"0"0"-4,0 0 0,0 0 2,4 0 3,4 0 2,4 0-2,-3 0-2,3-3 1,0 3-6,1-3-2,3 1-3,4-7-1,-3 2-2,-1 1-4,5-4-1,3 4 2,-3 1-3,-5-1-2,-4-1-8,1 4-4,-1 0-6,-4 0-7,0 0-3,-4 0-3,0-1-2,-4 4-4,13-3-8</inkml:trace>
  <inkml:trace contextRef="#ctx0" brushRef="#br0" timeOffset="326945.7002">19684 4224 205,'0'0'31,"-4"0"-3,4 0-5,0 0 2,0 0-2,0 0-1,0 0 0,0 0-4,0 0 4,0 0-2,0 3-2,4-3-2,0 0-3,4 0-1,4 0-4,-3 0-2,-5 0 0,4 0-2,-4 0-1,0 0-1,4 0-1,-8 0-1,9 0 1,-5 5 0,-4-5-1,8 6 1,-8 1 0,0-4-1,-4 0-2,4 3 0,-4 1-1,4-1-1,0 0 0,-4-4-1,-9 8 1,9-4-1,0 0 0,-4 1 0,8-4-1,-4 0 3,0-1-1,4 1 1,0 0 0,-4 0 0,-1 0 1,5-3 2,0 0-1,0 0 0,0 0 1,5 0-1,-1 3 0,0-3 1,-4 4-2,8-1 1,4-3 1,1 0 0,-9 3 0,4 0 0,0-3 0,0 0 4,-4 3 2,0 2 1,5-2 0,-9 4 1,4-4 1,-4 6-1,0-2 2,0 4-3,-4 2-3,-1-7 3,1 4-2,-4 2-1,0-10-1,0 4-2,0 4 0,4-4 0,-1-3 0,1-3-2,-4 3 2,8-3-3,-4 0-5,4-3-6,0 0-6,0 0-4,0-10-9,0 2-5,0 5-5,21-28-12</inkml:trace>
  <inkml:trace contextRef="#ctx0" brushRef="#br0" timeOffset="327271.7189">20196 3873 329,'0'0'31,"0"0"-5,0 0-2,4 0 4,-4 4 4,0 3-3,-4 5-8,4 4-4,0 2-2,0 1-3,0 2-3,0 1-2,0-5-2,0 7-1,0-2-3,0-1-1,0 1-4,0-4-2,0 1-6,0-3-6,0-5-7,0 5-2,0-3-5,-4-5-7,4 1-5,-13 18-7</inkml:trace>
  <inkml:trace contextRef="#ctx0" brushRef="#br0" timeOffset="327494.7316">20102 4108 336,'0'0'39,"0"0"-6,0-3-3,0 3-1,0 0-3,0 0-8,4 0-3,-4 0-5,4 0-2,4 3-3,0-3-1,0 3-1,5-3 0,-5 2-2,4-2-1,-4 0-7,9 0-6,-5 0-7,0 0-5,0-2-5,-3-1-6,3-3-4,8-4-8</inkml:trace>
  <inkml:trace contextRef="#ctx0" brushRef="#br0" timeOffset="327746.746">20470 3906 320,'4'-3'30,"-4"0"-3,0 3 3,0 0 8,0 3-5,0 8-2,0 2-7,0-1-4,0 3-5,0 4-3,0 0-2,-4-5-2,0 8-3,0-1 0,0 3-2,0-2-1,4-1-1,-5-2-3,1-3-5,4-2-4,-4-1-7,4 0-7,0-5-8,0-2-11,-4 0-10</inkml:trace>
  <inkml:trace contextRef="#ctx0" brushRef="#br0" timeOffset="328280.7766">20695 3572 249,'0'0'24,"0"0"0,0 3 4,4 1 2,-4 13 3,4-1-1,5 0-4,-5-2-2,4 5-3,4 2-5,-4-2-2,5 2-2,-1 1 0,0 8-3,-4 0 1,5 4-2,-5-3 2,-4 6-2,4-4 1,-4 1-2,0-1 0,0-3-2,0 4-1,-4-2-1,0-5-2,0-4-1,-8 6 0,4-5-1,0-2-4,-8-1-3,8-2-5,-9-2-3,5 2-3,-4-4-7,4-3-10,-5 4-9,1-8-11,-25 35-11</inkml:trace>
  <inkml:trace contextRef="#ctx0" brushRef="#br0" timeOffset="329576.8507">21096 3572 196,'0'0'26,"0"0"-4,0-3-2,0 3-1,0 0-2,0 0-7,0 0 0,0 0-1,0 0-1,0 0 1,4 0 0,-4 0-1,0 0 3,0 0-1,0 0 0,0 0 1,0 0 0,0 3 0,0-3-2,0 3 0,-4 10-3,4-8-1,-8 1-2,8 1 0,0 5 1,-8-2-1,8 1 3,-12-2 0,3 7 0,-3-4 0,8 7 2,-4 4-1,0 3 0,-5 1 1,9 3-2,-4 0-2,4 2 0,0 1-1,0 4 0,4-4 0,0-1 1,-4 2 0,4-1-1,0-3 0,-4-3 1,4 3-1,0-1 1,4-5 0,-4 0-3,0-2 3,0-1-1,0-2-2,8 0-1,4-5 1,-4 2 1,5-5 0,-1 5-2,-4-6 1,4 2-1,1-1 1,-5-1-2,0-4-1,0 1-1,-4 2-4,5-4-4,-1 1-4,-4 1-6,4-7-6,-4 0-6,0 3-8,-4 0-7</inkml:trace>
  <inkml:trace contextRef="#ctx0" brushRef="#br0" timeOffset="338384.3545">21219 3890 295,'-4'-3'27,"4"0"-3,0 3 0,0 0-3,0 0-3,0 0-4,0 0 0,0 0-5,4-3-3,-4 3-1,0 0 1,12 0 2,-3 0 2,-1 0 2,4-7-1,-4 2-3,9-1 0,-9 6-4,4-3 0,0 3-3,-3 0 2,3 0-1,-4 0-1,4 0 0,-8 0-1,5 0 1,-5 0-2,0 0 2,0 3-3,-4-3 3,0 0 0,0 10-2,0 1-1,-4-2 1,0 1-1,0 4-1,-5-1 1,-3 0-2,8-2 0,-4-2 1,0 1 0,0-1 1,3 1 0,1-4-1,0-1 1,4 1 0,0-2 1,0-1-1,0 0 1,4 3 1,0 1-2,-4-6 2,9 2-1,-1 1 1,0 2 3,4-3 3,-4 3 2,5 1 2,-5-1-3,4-4 0,-8 1-2,4 3 1,-3-3-1,-1 7 2,0-4 1,-4 7 1,0-2-3,0 5 1,0 2 0,-4-2 0,-5 3-2,1-2-1,0-1-1,-4-2 2,4 2-4,-1 0 1,1-8-1,4 2 0,0-4-1,-4-3 0,0 3 2,4 1-1,4-7 0,-9 0-4,5 0-3,-4-3-6,0-1-8,0 1-7,4 0-6,-5-6-7,1-3-4,8 0-7</inkml:trace>
  <inkml:trace contextRef="#ctx0" brushRef="#br0" timeOffset="338726.374">21682 3709 313,'-4'0'24,"4"-3"-3,0 3 2,0 3 3,0-3 4,0 0-1,0 16-4,-4-7-1,4 10-3,-4-1-3,-1 6-2,1 1-3,0 5-1,0 4-3,0-1 0,-4-1-3,4-2-1,0 4-2,0-4 0,4 0-1,0 2 0,-9-5-2,9-3-4,0-5-2,-4 0-3,4-2-1,0 1-5,0-6-7,-8 1-5,8 0-3,-8-4-3,8-4-5,-4-2-1,4 1-4,0-1-1</inkml:trace>
  <inkml:trace contextRef="#ctx0" brushRef="#br0" timeOffset="339076.3941">21837 3900 264,'0'0'27,"0"0"-2,0-4-5,4 4-2,-4 0-2,0 0-2,0 4-1,0-4-2,0 6-2,0 0-2,0 2 2,0 2-4,-4-1 2,0-2-2,0 4 1,-4 2-4,-4-4 3,8-1-3,-9 5 1,5-4-1,-8 1-1,3-1 1,1-1 2,-4 2 6,4-1 1,3 4 0,-7-5 0,8 5-2,0-4 1,-5 1-2,5-2-2,4-2-1,4 1-1,0-1 0,0 0 0,4 1 1,0-4-3,4-2 1,5-1-1,-1 0-2,4 0 1,-3 0-1,-1-1 0,0 1-3,0-3-5,1 3-8,-5-7-6,0 7-5,0-3-7,-4 0-6,5 0-6</inkml:trace>
  <inkml:trace contextRef="#ctx0" brushRef="#br0" timeOffset="339389.412">22153 3873 287,'0'-4'19,"0"-2"-3,0 6-3,4 0-3,-4 0 3,0 0 8,0 0 0,0 3 1,0 4 2,0 4-1,0 5-1,0-2-3,0 2-1,0-3-6,0 4-2,0-1-4,0 3-1,0-5-1,0 2-1,0 2-2,0-6-5,0 1-6,0 1-5,0-1-5,0 0-4,0-5-2,0 5-5,-4-4-5,4-3-5,-5 15-7</inkml:trace>
  <inkml:trace contextRef="#ctx0" brushRef="#br0" timeOffset="339619.4251">22054 4052 290,'0'-3'42,"4"3"-6,-4 0-4,0 0 0,0 0-2,0 0-5,9 0-4,-5 0-6,4 0-3,0 0-3,0 0-2,5 0-3,-5 0 0,4 0-2,0-3 0,-4 3-1,5-6-3,-1-1-5,0-1-4,5 2-7,-5 0-5,-4 2-4,-4-5-2,9 7-3,-5-1-1,4-5-5</inkml:trace>
  <inkml:trace contextRef="#ctx0" brushRef="#br0" timeOffset="341165.5136">22460 3715 255,'0'0'24,"0"-3"-1,4 3-3,-4-3-1,4 3-2,0 0-1,0 0 0,0 0 0,4 0 0,5 0 2,-5 0-1,0 3 0,4-3-2,-4 0-3,1 10-2,-5-10 0,4 6-3,0-6 1,-4 3 1,4-3-3,-4 0-1,1 0 0,-1 0-1,0 0-1,-4 3 1,4-3-1,0 4-2,-4 5 1,4-6-2,0 5 0,-4-1 1,4 2 0,0 1-2,-4-4 1,0-1 1,0 4 0,0 7-1,0-9 0,0 0 0,0 0 0,0-1 0,-4 1 0,4-1 0,0-6 0,0 0 0,0 0 0,0-3 0,0 3 2,-4 0-1,4 0 1,0 0 1,0 0-2,0 0 3,0 0-2,0 0 0,0 0 0,0 0 0,0 0 0,0 0 1,-4 0-2,4 0 0,0 0 0,0 0 0,0 0 1,0 0 0,0 0-3,0 0 2,0 0 2,0 0-3,0 0 1,0-3-1,0 3 0,0 0 2,0 0 0,0 0-1,0 0-1,0 0 1,0 0-1,0 0 2,0 0-2,0 0 0,0 0 2,0 0-1,0 0-1,0 0 0,0 0 1,0 0 1,0 0-1,0 0 0,0 0 0,0 3 1,0-3-1,0 0 0,0 0 2,0 0-2,0 0 0,0 0 1,0 0-1,0 0 0,0 0 0,0 0-2,0 0 2,0 0-2,0 0 2,0 0 0,0 0-1,0 0 0,0 0-1,0 0 0,0 0 2,0 0 0,0 0-2,0 0 2,0 0-2,0 0 0,0 0 2,0 0 0,0 0-1,4 0 0,-4 0 0,0 3 0,0-3-1,4 0 2,0 0-3,0 0 2,-4 0 0,4 6 1,1-3 0,-1 1-2,0-3 0,0 6 1,-4-1 1,4 0-2,-4 1 1,0-1 1,0-3 0,4 2-1,-4 5 0,0-7 0,0 6-1,0 1 0,0 1 1,0 5 0,-4-2 1,-4-1 0,4 3-2,0-4 2,-5 0-1,1 0 0,4 4-1,-4-8 2,0 2-1,4 6-1,-5-7 2,5-4-2,0 1 2,0 1-1,0-1 0,0-3 0,4 0 0,0-3-1,0 3 2,0-3-1,-4 0 0,4 0 0,0 0 0,0 0 0,0 0 0,0 0 0,0 0 0,0 0 0,0 0 0,0 0 1,0 0-1,0 0 0,0 0 0,0 0 0,0 0 1,0 0-1,0 0 1,0 0 0,0 0-1,4 0 0,-4 0 1,0 0-1,0 0 1,0 0-1,0 0 1,0 0-2,0 0 2,0 0-2,0 0 2,0 0-2,0 0 2,4 0-2,-4 0 1,4 0 1,4 0 0,-8 0-2,4 0 0,1 0 2,-1 0-2,-4 0 1,4 0 0,4-3 1,-4 3-2,0-3 1,4 0 1,-4 0-2,0 3 2,5 0 0,-5-3-1,0-1-1,0 4 0,-4 0 1,4 0 1,-4 0 0,0 0-2,0 0 2,0 0-1,0 0 0,4 0 0,-4 0-1,0 0 0,0 0 2,0 0 0,0 0-1,0 0 0,0 0 0,4 0-1,-4 0 2,0 0-1,0-3 0,0 3-1,4 0 3,-4 0 0,4-3 0,1 3 1,-5 0-2,4-3 0,-4 3 0,8-3 1,-4 3-2,4-2 1,0-1-1,-4 0 0,9 3-1,-9-3 1,8-1 1,0 1 0,-3 3 0,3 0 0,-4-3-1,0 3 0,-4 0 0,0 0 0,0 0 0,-4 0 0,9 0 0,-9 0 0,4 0-1,4 0 2,-8 0-2,4 0-2,-4 0-2,4 0-5,-4 0 0,4 0-5,-4 0-4,0-3-12,0-4-13,0 4-12,-12-8-13</inkml:trace>
  <inkml:trace contextRef="#ctx0" brushRef="#br0" timeOffset="341626.5399">23115 3709 261,'0'-3'28,"4"1"3,-4 2 0,4 0 2,0-3 2,0 3 1,0 0-6,0 3-3,-4-3-3,4 2-4,0 4-2,1 7-3,-5 0-2,4 2-2,-4 3-2,0 1-3,0 5-2,0-4-2,0 6-1,0-2-6,-4-5-1,4-2-4,0 6-2,0-9-3,0 2-5,0-3-4,0-1-6,0-10-4,0 4-7,0 1-5</inkml:trace>
  <inkml:trace contextRef="#ctx0" brushRef="#br0" timeOffset="341866.5537">23008 3909 397,'0'0'35,"0"0"-3,0 0-3,0-3-2,4 3-6,9-3-5,-1 0-5,0-1-2,5-2-3,-1 3-3,0 0-2,1-7-5,-1 10-3,5-11-6,-5 8-1,0-3-9,1-1-5,-1 1-4,-4-1-2,-4 0-7,1 3-3</inkml:trace>
  <inkml:trace contextRef="#ctx0" brushRef="#br0" timeOffset="342136.5691">23364 3701 349,'0'0'34,"0"3"6,0 2-1,0 1-6,0-3-5,0 13-6,0 3-3,0-1-3,0 3-5,0 1 2,0-2-6,0 6 0,0-2-2,0 4-1,0-4-1,0 0-6,5-5-4,-1 0-1,-4-4-5,8-3-5,-8-1-6,0-4-5,4-1-6,-4 0-6,0-2-5</inkml:trace>
  <inkml:trace contextRef="#ctx0" brushRef="#br0" timeOffset="342486.5891">23528 3490 329,'4'3'31,"0"-3"6,9 6 2,-1 5-5,4 5-5,-3 0-3,-1 1 0,0 9-2,0-2-4,5 3-5,-1 5-1,-4-2-1,1 0-1,-1 7 0,-4-1-1,0 1-3,-8-1-3,0 2 1,0 1-3,0-3 0,0 2 0,0-8-2,-8 1-1,0-4-3,0-5-5,0-1-6,-1-5-4,1-1-5,-4 0-5,4-3-12,0 1-14,-1-5-8</inkml:trace>
  <inkml:trace contextRef="#ctx0" brushRef="#br0" timeOffset="343208.6304">24183 3009 287,'0'0'33,"0"-3"-4,0 0-2,0 3-5,0-6-3,0 6-2,0 0-5,-4-7-1,-4 3-1,0 4-2,0 0 1,-1-7 0,5 7 2,-4 0-3,-4 0 5,4 0-4,-1 3-3,1-3 1,0 4-2,0-3 1,4 2-2,-9 10 1,5 3 0,0 1-1,-4-1 3,4 5-2,-5 4 2,5 6-1,-4-1-1,4 2 0,4-2 2,-5 0-2,9 0 1,0 2-1,0-2 0,5-6 2,3 0-2,0-2-3,4-7 1,0 0-1,5-2 0,-1-3 0,-4-4 0,5 2-3,-1-5-4,1-3-4,-1 0-6,-4 0-1,-4-3-8,5 0-10,-5-8-8,4 1-8,-4 1-7</inkml:trace>
  <inkml:trace contextRef="#ctx0" brushRef="#br0" timeOffset="343503.6473">24478 3364 314,'0'-3'33,"4"3"-6,-4 0 2,4 3 3,-4-3 0,0 0-4,0 9-6,0 4-5,0-2-1,0 5-5,0-1 2,0 4-4,-4 3-1,-4-1-1,0-2-3,8 1 0,-4-1-2,4-1 1,-4 4-2,4-4-4,0-3-2,-5 0-3,5 1-5,0 0-5,0-8-3,-8-2-4,8 3-4,-4 1-3,4-5-2,0-2-6,0 3-2</inkml:trace>
  <inkml:trace contextRef="#ctx0" brushRef="#br0" timeOffset="343846.6669">24674 3475 247,'0'0'32,"0"0"-5,0 0-3,0 0-2,0 0-2,0 0-4,-4 0-4,4 0-3,-8 2 0,0 1-3,4 0 3,0-3 1,0 10 2,-9-1 4,5-2 3,0-3-2,0 3 0,0-1-3,-5 0-1,5 1-3,-4 2 0,4-4-1,-5-2-1,1 4 0,0-1-2,4 0-2,0 1 0,-1-4 0,1-3 0,8 3-3,0 0 0,0-1 1,0-2-1,0 0-1,8 0 0,1 0 0,11 0 0,0 0 1,1 0-4,-1 0-5,-3 0-3,3-2-8,-7-1-5,-1 0-10,0 3-9,0-6-5,-3 2-5</inkml:trace>
  <inkml:trace contextRef="#ctx0" brushRef="#br0" timeOffset="345143.7411">22468 3755 135,'0'0'11,"0"0"6,0 0-1,0 0-3,0 0 0,0-2 2,0 2-3,0 0 0,0 0 1,0 0 0,0 0-3,0 0 0,0 0 0,0 0-4,0 0 1,0 0 0,4 0 2,-4 0 6,0 0 1,0 0 3,4 0-1,-4 0 1,4 0-2,-4-3 0,8 3 0,-8 0-5,8-3 0,-3 0-2,-1 3-4,0 0-1,0 0 1,0-3-2,0 0-2,-4-1-1,0 4 0,4-3 0,0 3 0,-4 0-1,4 0 0,0 0 1,5 0 0,-9 0 1,4 0 0,4 0-1,-4 0 0,4 0 0,-8 3-1,8-3 2,-4 4-1,1-4-1,-1 6 3,0-3-3,-4 0 1,4-3 0,0 3 0,0-1 0,0-2 1,-4 0-1,4 3 0,0 4 1,0-7 0,5 0 0,-9 3-1,8 0 0,-4 0 0,-4-3-2,8 3 2,-8-3-1,4 0 0,0 3 0,-4 1 0,0 2 0,0-6 0,0 2 0,0 4 0,4 0 0,-4-3 0,0 1 0,0 5 0,0-2 2,4-3-1,1 6 0,-5-7-2,0 0 1,0 7 1,0-4 0,0 0-2,0-1 2,0 2-2,0-4-2,0 0-2,0 3-1,0-3-3,4-3-1,-4 0-6,0 4-2,0-1-2,0 0-3,0 0-1,4 0-2,0-3-8,-4 2-7</inkml:trace>
  <inkml:trace contextRef="#ctx0" brushRef="#br0" timeOffset="351170.0858">17923 5869 375,'0'0'23,"0"0"-5,0 0-2,5-3-4,7 3-3,0 0-3,0 0 0,1-6-9,-1 3-5,0-4-7,-4 1-5,1-4-5,-5 6-5,0 0-2,8-5-9</inkml:trace>
  <inkml:trace contextRef="#ctx0" brushRef="#br0" timeOffset="351369.0972">17993 5989 320,'4'0'30,"-4"0"2,8-4 1,9 1-2,-5 0-8,4 0-7,1-3-4,-5-1-7,0 7-7,-3-3-8,3 0-7,-8-4-5,4 7-7,0 0-7,0 0-8</inkml:trace>
  <inkml:trace contextRef="#ctx0" brushRef="#br0" timeOffset="352020.1344">20904 4890 243,'0'-6'33,"4"6"-4,-4 0-5,0 0-2,0 0 1,0 0-2,0 0 6,4 0 3,-4 6-4,0 7-4,4-2-5,0 8-4,0-3-3,-4 5 0,0 4-5,0-4-1,9-4-1,-9 5-1,0 5 0,0-1-2,0-5-1,0 1-4,0-8-4,0 5-9,0-8-5,0 5-7,-5-3-5,5-5-7,-12 27-14</inkml:trace>
  <inkml:trace contextRef="#ctx0" brushRef="#br0" timeOffset="352808.1795">19074 5652 151,'4'-4'10,"0"4"-4,0-6 6,4 3 3,1 3 3,-1-3-2,0 3 0,4-4 1,-4 3-4,1 1 3,-1 0 2,0 0-3,4 0 3,5 1-1,-5-1 1,0 4-3,9-4 0,-5 3-1,5 3 3,-1-3 2,5 4 5,3-4-4,5 3-6,0-3-2,-1-1-5,9-2 1,-4 0 1,0 0-3,4 0-2,4 0 1,0-2-1,8 2 1,1-3-1,-1 0 1,8-3-2,1-1 3,3-2 0,1 1-1,-1-5 0,9 4 0,-1 2 1,-3-2-2,4 1-1,-1 1 0,1-2-2,-4 3 1,-5 2-1,1 0 0,-5 0 1,9-2-1,-9 3-1,5 0 1,-5 0-1,-4-4 1,5 4-1,-5 3 3,-4-3-2,1 0 1,-5-1 1,0 1 0,0 3-1,4-6 1,0 1-2,-3 5 0,3-3 0,4 0 0,-4 0 1,1-1-1,-5 1 1,4 0-2,0-3 2,0 1-1,-4 5-1,-4 0 0,5-6 0,3-1 1,-4 7-2,0-6 2,0 3-1,0-1-1,0 1 2,1-6-2,-5 1 1,-4 1 0,4 4 0,-9 0 0,5 0 0,-4-7 0,0 4 0,0 3 0,-4 0 0,-5 3 0,1-5 0,0 5-1,-5 0-2,1 0-1,-5 0 0,1 0-2,-5 0-1,0-3-2,-7 3-1,3 0-5,-8 0 0,0-3-7,-4 3-10,0 0-11,-4-4-11</inkml:trace>
  <inkml:trace contextRef="#ctx0" brushRef="#br0" timeOffset="353729.2322">19311 6003 277,'0'-6'27,"0"6"-5,0-2-1,0-1-4,0 0 0,9-1-3,-9 1 0,0 0-3,0 3 2,4-3-2,-4 3-2,0 0 2,0 0-1,0 0-1,0 0 2,0 0-1,0 3-2,0-3 1,-4 0 0,-1 10 1,-3-2-4,0-2-1,0 3-1,4 1-1,-4-2 0,4 5-1,-5-4 2,1 5 0,-4 2-1,4 3-1,-1-1 1,-3 1 0,4-1-2,-4 4 1,8-2 1,-5 6-1,1-2 3,4 3-4,-4 1 2,0-1 0,0 0 1,4 2-1,-1-2 1,-3 0-1,8 2 2,0-2-1,0-3 0,0 4 1,0-1-1,0 3 1,8-3-1,-3 2 0,3-5-1,4 0-3,0 1 2,1-4 0,-1-2 0,0-2-2,4 3 0,1-5 1,-5 0 0,5 4-2,-1-5-2,-4 2-2,0-3-2,1-2-3,-1-5-1,-4 1-3,0-1-5,5 0-6,-13-6-8,4 0-6,0 3-8,-4-3-5</inkml:trace>
  <inkml:trace contextRef="#ctx0" brushRef="#br0" timeOffset="354497.2761">19504 6233 246,'0'0'37,"0"-6"0,0 6-6,0 0-2,0-3-3,0 3-3,0 0-3,0 0-4,0-3-3,0 3 3,0 3-1,4 0 0,-4 5-2,0 11-1,0 0-2,0 2 1,0 6-2,0 3-1,4-1-3,-4-2 0,0 0-2,0 1-1,0-4-1,0 0 0,0-2-1,0 1 2,0-3-4,0 1-2,-4-5-7,4 0-4,0 1-7,0-10-6,-4 2-3,4-3-6,0-1-4,-4 2-5</inkml:trace>
  <inkml:trace contextRef="#ctx0" brushRef="#br0" timeOffset="354886.2983">19659 6340 274,'0'0'21,"0"0"-2,0 0 3,0 5-6,0-2-2,0 10-3,-8-4-2,-4 4-5,4-2 1,4-1-3,0-1 2,-5 4 0,1-5 0,0 1 4,0 1 2,4-4 2,0 4 3,-5-2 0,1-2 0,4 0 0,-4 1-3,4-4 1,0 0-5,0 2 0,4-2-2,0 3-1,0 1-2,0-1 0,0-3-1,0 4-1,4-4-1,0 0 1,4-3 1,-4 0-2,4 3 0,0-3 0,-3 3 1,3 1-1,-4-3 1,4-1-3,0 0 0,0 0-5,-3 0-3,3 0-6,0 0-4,4 0-5,-4-1-5,-4 1-6,5-4-2,-1-2-2</inkml:trace>
  <inkml:trace contextRef="#ctx0" brushRef="#br0" timeOffset="355150.3134">19954 6248 257,'4'0'27,"-4"0"-5,0-3-5,4 3 1,-4 3 4,0 3 5,4 4 1,-4 1-3,9 5-2,-5 0-4,0 1-3,-4 2-6,0-1 0,0 1-4,0-2-2,0 5 0,0-4-4,4-5-7,-4 3-4,0-2-5,0-1-6,0-4-2,0-1-3,0-2-3,0 4-6,-4-4-1</inkml:trace>
  <inkml:trace contextRef="#ctx0" brushRef="#br0" timeOffset="355372.3261">19864 6437 316,'0'-3'38,"0"0"-4,4 3 0,-4 0-3,0 0-6,4 3-5,4-3-7,5 0-1,-1 0-5,-4 0-1,4 0-2,1-3 0,-5 3-3,8-2-6,-12 2-5,5-3-8,3-4-4,-4 1-6,0 0-4,0-1 0,5-1-3,-9 2 4,8 0-3</inkml:trace>
  <inkml:trace contextRef="#ctx0" brushRef="#br0" timeOffset="356029.3637">20482 5970 247,'0'-4'24,"0"1"-2,0 3-3,0 0-5,0 0 0,0-3-3,0 3 0,0 0 1,-4 0 2,4-3 2,0 3 2,0 0 0,0 0-1,0 0-1,-4 0-3,4 0-1,0 0-1,0 0-1,0 0-2,-4 0-1,0 0-1,0 0-2,-9 3-1,5-3-1,-4 0 0,8 0 0,-8 0-1,3 3-2,-3 0 2,8 1-1,-4 2 2,0-3-2,0 3 0,3-6 0,1 7 0,0-4 0,4-1 0,0 1 0,0 0 1,0-3-1,-4 0 1,4 6-2,0 1 1,0-7 0,0 3-2,0 0 3,0-3-1,0 6 0,0-1 0,0 1-1,0 1 1,0-4 0,0 0 1,0-3 0,0 10-1,0-7 0,0-2 0,0 6 1,0-4-2,0 7 1,0-7 1,4 3 0,0 0-2,0-2 3,1-4-2,7 3 4,-8-3-1,4 3 0,-4 0-1,4-3 0,-8 0-1,4 5 0,1 1-1,-1 1 1,0-4-1,0 0 0,-4-3 0,4-3 0,-4 3 0,-4 0 2,4 6-2,0-6 2,0 8 0,0 2-2,-8-4 1,8 7-1,-9-7 1,5 0 0,-4-1-1,0-2 0,-4 1 0,4 2-1,3-3-1,-3 0 0,4 1-4,-4-4-5,4 0-6,-4 3-8,4-3-4,-1 0-6,-3 0-4,4-3-4,0-1-8</inkml:trace>
  <inkml:trace contextRef="#ctx0" brushRef="#br0" timeOffset="356323.3805">20138 6364 287,'4'0'21,"-4"0"1,9 0 5,3 0 4,0 0-1,5 0-1,-1-3-4,0 3-2,5-4-4,-1 4-1,-3-6-3,3 3-3,1 0 0,-1-2-5,1 2-2,3-4 2,-8 1-2,5 0-2,3 2-1,-3 0-2,-5 1 1,5-7 0,-9 7-1,4 0 2,1 3-2,-5-4-2,0 1-3,1 0-2,-1-3-5,0 6-5,-4-5-4,1 5-6,-5 0-5,-4 0-4,4 0-6,-4-3-4</inkml:trace>
  <inkml:trace contextRef="#ctx0" brushRef="#br0" timeOffset="356930.4153">20376 6466 267,'-4'0'24,"4"0"1,0 0-4,0 0-4,0 0 6,0 0 7,8 0 0,-8 0-1,16 0-5,-3 0-4,-1 0-6,0 0-2,0 0-3,5 0-3,-9 0 1,0 0-4,0 0 0,1 0 0,-5 0-1,0 0-1,-4 0 1,0 3-1,0-3 0,0 0 0,0 4-1,0 3 0,0-1 0,0 1 1,-4-1-1,0 0 0,4-4 0,-9 1 1,9 0 0,-4 0-2,4 1 3,-8-1 0,4-3 1,0 3-3,4-3 1,0 0 1,0 0 0,-4 0-2,4 0 0,-4 0 0,4 0 1,-4 3-1,4-3 0,-5 0 1,5 3-2,-4-3 2,4 3-2,-4 1 1,4-4 0,-4 3 0,4-3-1,-4 3 1,4-3 0,0 0-1,0 0 1,4 0 0,-4 0-1,4 3 2,-4-3 1,4 0-2,9 3 2,-9-3 2,8 4-2,-4-3 2,5 2-2,-5 0 0,0-3 0,-4 4-2,0-1 2,4-3-2,-4 3 0,0 0 0,-4 0 0,0 1 2,0-1-1,0 0-1,0 2 2,0 4 2,-4-2-2,-4 2 1,0-6 1,0 7-2,4-9-1,-4 6 0,-5-4 1,5 3-2,-4-2 1,-1-1 0,5 0-1,0-3 0,0 3-1,4 0 0,-4-3-3,8 0-2,-4-3-4,-1 3 0,5 0-5,0 0-7,0-3-7,0-10-9,-4 4-5,4 4-6</inkml:trace>
  <inkml:trace contextRef="#ctx0" brushRef="#br0" timeOffset="357385.4413">20765 5830 346,'0'0'23,"0"0"-5,0-4-4,0 4 4,0 0 7,4 0 2,4 4-3,4 0-4,-4 12-1,5 3-4,-5-1-1,4-2 2,-4 1-1,1 5-2,3 6-1,-4-1-2,4 4-1,1 3 0,-1-1-1,-4 4-1,4 6 0,-3-4-1,-1 1 0,-4 0-2,0 0 2,0-4-3,-4-2 1,0-4-3,0 2 1,-4-5-2,4 3 1,-8-5-2,0-4-4,-1 0-5,-3 1-3,4-3-4,0-5-3,0-4-5,-1-4-7,1 0-7,4-6-8,0 4-7</inkml:trace>
  <inkml:trace contextRef="#ctx0" brushRef="#br0" timeOffset="358133.4841">21285 5804 146,'0'-3'23,"0"3"-3,0 0-6,4 0 5,-4 0-3,0 0 0,0 0-3,0 0-1,0 0-2,0 0-1,0 0-2,0 0 0,0 0-1,0 0 1,0 3 3,-4-3-3,4 0 2,0 7 1,-4 2 3,-1-3-4,-3 2 3,0-1 0,0 2-2,0 4-1,0-2 0,-1 5-2,1-3-1,0-2 1,0 2 1,-4 2-1,-1 3 0,5 1-1,-4-1 2,8 4-1,0-2-1,-5 6-1,5-2-2,-4 3 2,8 1-1,-4-1 0,4 0 1,-4 4 1,4 0-2,0 0 0,0-1-1,4-6 1,0 4-2,-4-1 1,8-1 1,0-2-2,1-1 1,-1 0 0,4 1 0,-4-2 1,5-5-2,-1-1-1,0-1-1,0 4 2,1-7-6,-1-1-2,0 2-3,5-3 0,-9-4-5,4 0-5,-4-2-9,1-3-8,-1 2-4,0-3-6</inkml:trace>
  <inkml:trace contextRef="#ctx0" brushRef="#br0" timeOffset="358922.5292">21620 5942 323,'0'0'29,"0"0"0,0 0-1,0 0-1,0 0-2,0 0-3,0-3-2,9 3-4,-9-6-5,8 6-1,4 0-1,0-3-4,9 3 1,-9-3-2,4 3-1,-3 0 0,-1 0-1,0 0-1,-4 0-1,5 0 1,-5 0 0,0 0 0,-4 0-1,0 3-1,-4 3 0,0 4 1,0-2-2,-4 8 1,0-1 0,-12 0 0,3 1 1,5-2-2,-4 2 1,0 3 0,-1-5 0,5-1-1,-4-7 1,0 4 0,8-7 1,4 2 0,-4-2 1,4-3-2,0 6 1,0-6 0,0 0 0,0 7 1,0-4-2,4 0 1,4 0 0,0 0 0,-8 1 0,4-3 0,0 2 0,8 1 0,-7-4 0,3 6 0,4 0 0,-4 1 2,0-4 1,5 6-2,-5-4 2,0 5-1,-4-1 2,-4 7-1,4 2 2,-4-3-3,0 0 2,0 1-1,0 0 1,-4-5-3,-4 5 2,0-5 0,0 5 0,-5-4-1,9-2-2,-8-1 0,0-1 2,3 2-1,-7-4-1,4-3 0,0-3-3,-5 0-3,5 0-6,4 0-4,-5 0-7,1-3-8,8 0-6,0-3-6,0-7-10</inkml:trace>
  <inkml:trace contextRef="#ctx0" brushRef="#br0" timeOffset="359222.5464">22099 5830 350,'4'0'31,"-4"3"3,0-2-3,0 12-2,-4 9-2,4-1-5,-4 3-6,0 8-1,-4-5-3,4 3 0,-4 0-2,4 10-3,-5 1-1,5-3-3,0 0 0,0-1-1,-4-4-1,4-2-3,4-1-1,-8-3-4,4 1-4,4-10-6,0 1-6,-5-6-4,1-2-4,4-2-6,0-2-2,0-4-5,0 0-8</inkml:trace>
  <inkml:trace contextRef="#ctx0" brushRef="#br0" timeOffset="359590.5674">22280 5982 309,'0'-3'21,"4"3"-5,-4 0-5,0 0-4,0 0 3,0 3 0,-9 0 2,1 1-3,4 7 1,-4 1-1,0 4 3,0-5-1,-5-4-3,5 6 2,-4 1-2,0-1 2,-1-1 2,5 4 1,-4-8 1,-1 5-1,1-4-1,4-4-2,-8 8 0,7-4-1,5 4-3,0-5-2,-4-2 0,4 4-3,0-4 0,4 1 2,0-1-2,0 0-1,0-4 0,0 1 1,0 4 0,8-7 0,-4 6 0,4-3-1,1 0 0,-1-3-2,4 0 0,0 0-4,-4 0-4,5 0-3,-5-3-4,4 3-8,-4 0-4,1 0-5,3 0-6,-4-6-2,33-9-9</inkml:trace>
  <inkml:trace contextRef="#ctx0" brushRef="#br0" timeOffset="359834.5814">22550 5957 304,'0'0'28,"0"0"-2,0 0 2,0 0 2,-4 3-1,4 7-4,0 2-1,0 1-7,-9 1-2,5 5-4,-4 5-2,4-3-3,0 4-2,-4-4 0,4 8-2,4-12-5,0 2-4,0-1-2,0-2-6,0-1-6,0-3-4,0-3-6,0-3-7,0-2-7</inkml:trace>
  <inkml:trace contextRef="#ctx0" brushRef="#br0" timeOffset="360034.5928">22382 6171 356,'0'-6'35,"0"0"-4,4 6-3,-4-3-5,8 3-5,-4-4-5,4 1-3,1-2-3,3 5-8,4-6-8,-3-4-7,-1 10-7,0-9-2,4 9-4,-3-5-2,3 2-7</inkml:trace>
  <inkml:trace contextRef="#ctx0" brushRef="#br0" timeOffset="360583.6242">22709 5914 310,'0'-2'42,"4"2"-7,-4 0-5,0 0-3,5 0-1,-5 0-3,0 0-5,0 0-1,4 0-2,0 0-5,4 0-2,4 0 0,-4 0-2,-3 5 0,3-2-2,-4 4 1,0-1-4,0-3 2,4-3-3,-4 0 1,-4 6 0,4-2 1,-4 0-1,4 0-1,1 2 1,-5 0-1,0 4 0,0-4 1,-5 1-2,5-1 2,-4 2-2,-4 5 2,0-4-2,0-1 1,0-2 1,-1 1 0,5-1-1,0-3 0,0 4 0,0-4 0,0-2 0,4 6 0,0-7-1,0 3 0,0-3-1,0 0 1,0 3 0,0-3 0,0 3 1,4-3 0,4 7-1,0-4 1,-3 0-2,3 0 1,-4 4 2,4-7-1,-4 3 0,0 3 4,0-4-2,0 4 2,0 0 1,-4-2-1,9 2 0,-9 5-3,0-1 3,0 2 0,0 1-1,0-5 0,-4 5 0,-1 0-1,5-2 0,-8 1-1,4 1 0,-4 0 0,-4-7-1,8 2 3,-5-2-3,1 1-1,-4-1-4,4-3-1,0 1-4,3 0-2,1-4-1,0 0-7,-4 0-5,8-1-8,-4-2-5,0-7-4,4 4-8</inkml:trace>
  <inkml:trace contextRef="#ctx0" brushRef="#br0" timeOffset="360954.6454">22910 5750 325,'4'-3'33,"4"3"5,5 0-1,-5 5-2,0 4-3,4 4-4,0 0-2,1 1-3,-1 2-1,0 1-1,1 2-3,-1 5 0,-4 2-1,0 1 0,0-3-3,1 4-1,-5 2 0,4 1-3,-4 2 0,0 2-1,0-5-4,0 4 0,-4-7-3,4 4 2,-4-7-2,0 0-1,0 5 0,-4 1 0,-12-3-3,4-2-3,-1-1-4,-3 0-5,0-2-2,-1-4-4,-3-2-3,3 1-5,5-1-7,0-6-12,0-1-11,-9 5-17</inkml:trace>
  <inkml:trace contextRef="#ctx0" brushRef="#br0" timeOffset="361673.6866">23921 5181 255,'0'-3'25,"0"3"0,-4-3-3,4 3-3,-4 0-4,4-7-2,-8 4-3,4 0 1,-4 0-1,3 0 0,-3-1-1,0 3 4,4-6 0,-4 4 2,0 0-1,4 0 0,-5 3-2,-3 0 0,-4 0-2,3 3-2,1-3 1,4 3-2,-4 4-2,-1 1-1,1-2 2,0 3-2,-1 4 1,1 1 0,0 2-2,0 2 2,3 4-1,-3 0 0,4 2-1,0 6 0,0 1 1,8-1 1,-4 2 2,4-2-2,0-6 1,0 1-1,4-4 0,8-2 1,-4-5-4,4 2 2,1 0-1,3-5-1,0-5 2,-3 1-4,3-4 1,0-3 1,-3 3-2,-1-3-3,0 0-3,1-3-5,-9 3-3,4 0-3,-4-3-6,0 3-8,-4-3-10,0-4-9,0 4-4,-8 3-4</inkml:trace>
  <inkml:trace contextRef="#ctx0" brushRef="#br0" timeOffset="362066.709">24130 5526 352,'0'-3'35,"0"0"-5,0 3 0,0 0-3,0 0-2,0 0-3,0 0-4,0 0-2,0 6-1,8 10-2,-4-3 0,4 1-2,-8 5 0,0 2-2,0 1-2,0 2 1,0 0-2,0-2 0,0 2-3,0 1 1,-4-1-2,0 0 1,-4 1-2,0-1 0,4-2-1,4-4-2,-4 1-4,-4-8 0,8 2-4,-5-4-3,5 2-4,-4-4-3,4-1-7,0-6-6,0 3-8,0-3-8,4-9-13</inkml:trace>
  <inkml:trace contextRef="#ctx0" brushRef="#br0" timeOffset="362467.732">24384 5648 267,'4'0'24,"0"0"-3,-4 0-6,4 0-1,0-3-3,-4 3-2,0 0-2,0 0-2,0 0-2,0 3 2,0-3 2,0 0 1,-4 7 0,4-1-1,-8 2 2,0 2-1,0-4 1,-5 3 1,5-2 0,-4-1 2,0-1 0,-1 1 2,1 1 0,-4 2 1,3-2-3,1 2 1,0-4-2,-5 1 0,5 1-2,4-1-1,-9 0 0,13 1-3,-4-3-2,4 3 0,0-1-2,4-3 0,-4 1 1,4 2 0,4-3 1,-4 3 1,8-2-1,4 0-1,5 0 0,-1-1 0,1 0-1,3 0 0,1 0-2,-9 4-2,4-4-4,-3-3-4,-1 0-3,0 0-7,-4 3-6,-4 0-6,-4 0-5,4-1-6,-4 4-4</inkml:trace>
  <inkml:trace contextRef="#ctx0" brushRef="#br0" timeOffset="375918.5013">18124 8175 383,'0'0'32,"0"-4"-7,0 4-7,0-3-3,0 3-6,12-3 0,1-3-3,-1 2-3,0 4 0,1-3-1,-1 0-1,0 3 1,0-2-1,-3-4-4,7 3-5,-4 0-6,5 0-6,-5-1-8,0 1-10,-4 0-3</inkml:trace>
  <inkml:trace contextRef="#ctx0" brushRef="#br0" timeOffset="376124.5131">18124 8337 308,'0'0'33,"0"0"2,4 0 0,8 0-1,1 0-7,-1 0-6,4-4-6,1 1-4,-1 0-6,1 0-9,-1-3-8,-4 2-7,5-2-5,-5 1-5,-4 2-9,4 0-4</inkml:trace>
  <inkml:trace contextRef="#ctx0" brushRef="#br0" timeOffset="376655.5435">20560 7297 363,'0'0'34,"0"0"-4,0 0-4,0 0-1,0 3-1,0 11-4,0-1-3,0 0-4,0 3-1,-4 4 0,4 1-4,-8 1-2,0-1 0,8 4-2,-5 3-1,-3 2 0,8-5-1,-4 2-3,4-3-4,0 1-6,0-4-6,0 1-10,0-10-7,0 0-5,-4 1-7,0-4-5</inkml:trace>
  <inkml:trace contextRef="#ctx0" brushRef="#br0" timeOffset="377218.5757">19041 8025 249,'8'0'25,"-4"-3"2,13 3-1,3-3 2,-3 3-2,7-3-4,1-1-1,12 4 2,-5 0-1,5-3 0,4 3-3,4-3-1,8-3 0,1 2-1,7 1 0,0-1-2,1-3-1,7 1 1,5-4-3,4 4-2,0-4-2,0 2-2,3 2 2,-3-3-4,8 2 0,0 2-2,-4 2 1,4 0 1,-4 0 1,-4-7-1,-1 4 2,-3 0-2,0 2 1,0-2-1,-5 3 0,1 0 0,-5 3-1,1 0 0,-5 0-2,-4 0 1,1-2 0,-5 2-1,0 0-1,0 0 0,-3 0-2,-5 0-2,4-3-1,-12 0-2,-1 0-1,1-1-3,-4 4-2,-8-3-1,-1 0 0,-3 0 1,-5 3-2,-4 0 1,5 0-1,-13-3-2,4 3-4,-8 0-7,4 0-4,-4 0-7,-4 0-7,-4 0-6</inkml:trace>
  <inkml:trace contextRef="#ctx0" brushRef="#br0" timeOffset="379127.6849">19139 8278 163,'0'0'22,"0"0"1,0 0-1,0 0-3,0-3 2,0 3-4,0 0 0,0 0-3,0 0 0,0 0-1,0 0-3,0 0 3,0 0-2,5 0-1,-5 0 4,0 0-4,-5 0 1,5 0 1,0 0-1,0 0-1,0 6 1,0-6-3,-4 6 2,0 1-1,4 2-1,-12-4-2,4 8-2,0-10 2,3 6-2,-3 4-1,0-2 1,4-1 0,4 3-1,-8-4 0,0 9 2,-1 2-1,5 6-2,-4-7 1,0 5 1,0 3-1,4 3 1,-5 2 2,1-2-1,8 0-1,-8 0-1,8 4 1,0-3-1,0 0 1,0-4-2,4-2 0,0-1 1,-4 0-2,8-2-1,-3-1 2,3 3-1,-4-2 0,4-6-2,-4-2 1,4-1 0,1-1-3,-5 0-1,8-3-3,-8 1-1,4-7-2,4 0-3,-7 0-3,3 2-5,4-5-5,-4 0-5,0 0-6,1 0-5,-1-3-5</inkml:trace>
  <inkml:trace contextRef="#ctx0" brushRef="#br0" timeOffset="379890.7285">19311 8480 281,'0'0'37,"0"0"-1,0 0-3,0 0-3,0 0-5,0-3-5,0 3-2,0 0 0,9-5-2,3 5-2,-4-5-2,4 5-1,-4-5-2,5-1-3,-5 3 1,4 0-3,1 3 0,3-4-2,-4 4-1,0-3-1,-3 3 2,-1 3-1,-4 1-1,4-1 1,-8 6-2,4-4 2,-4 8 0,0-7-1,0 4-1,-4-1 2,0 5-2,0 2-1,-8-3-1,3-2-1,5 2 1,-8 0 0,4-5-1,0 1 1,0 1 1,3-4-1,-3-3 2,8 0 1,-4 1-2,0-1 2,0 0 0,4 2-2,-4-5 1,4 0 1,0 3 0,0 0-2,0-3 1,0 3 0,4-3 2,4 3-2,-4-3 2,4 0-1,5 0 0,-9 4 0,4-1 0,0 0 2,0 3-1,-4-1 1,5 1 1,-1 1-1,-8 2 2,0-4-1,0 8-1,4 0 1,-4-1-1,0 3 0,-4 0 1,4-3 2,-4 4-1,0-4 1,-5 4-2,5-5 1,0-1-1,-4-1 0,4-2-1,-4-3 1,0 3-2,4-1 1,-5-3 0,1 4-1,0-1-1,0-3 0,-5 0-5,1-1 0,0-2-2,4 0-1,-5 0-6,5 0-5,0-2-2,0-1-8,4 0-7,-4-6-2,8-4-4,0-14-9</inkml:trace>
  <inkml:trace contextRef="#ctx0" brushRef="#br0" timeOffset="380219.7473">19696 8314 354,'0'0'23,"0"0"-3,0 0 2,0 0 4,4 4 1,0 11-3,-4 5-5,0 0 1,0 1-4,0 8 0,0-2-1,0 0-1,0 4-3,-4 0-2,4-1 0,-4 0-1,0 2-3,4-2-1,0 0-2,-8 0 1,8-3-3,0-1-1,-8-2-2,8-2-5,-4-5-1,-5 3-3,9-6-1,-4 2-6,0-7-3,4-1-6,0 2-3,-4-4-5,4-3-5,0-3-3,0 3-9</inkml:trace>
  <inkml:trace contextRef="#ctx0" brushRef="#br0" timeOffset="380622.7704">19885 8605 297,'0'-3'23,"0"0"-6,0 0-4,0 0-5,0 3-2,0 0 0,0 3-2,-5-3-2,5 6 1,-4-6-2,0 13 0,-4-4 1,0-2 3,0-2 2,-1 4 3,1 1 1,4-1 2,-4-2 1,0 0-2,0 3 2,-5 0 1,9-6 1,-4 3-2,0-1-1,0 0-5,0 4 0,-5-1 0,9-4 0,-4 2-2,4 2 1,0-3-2,0 1 1,4-2-4,-4 1 2,4-3-1,0 4 1,0-4 0,0 3 0,4-3 0,0-3 1,0 3-3,12-3 2,-3 0-2,3 0 0,0 0-3,-8 4-2,5-4-3,-5 0-2,4 0-3,-8 0-7,0 0-4,0 0-2,1 0-5,-5 0-5,0 0-4,0-4-3,0 4-8</inkml:trace>
  <inkml:trace contextRef="#ctx0" brushRef="#br0" timeOffset="380919.7874">20192 8437 321,'0'0'37,"0"0"-4,4 0-3,0 0-1,0 0-5,0 3 0,0 3-5,0 4-2,-4 1-2,8 2-3,-8 3 1,0 1-4,0 2 2,0 2-4,0 1-2,0-1-2,4 1 0,1-1-1,-5 1 0,0-1-3,0-4-3,0-1-3,0 0-1,0-2-5,0-4-8,4-1-6,-4-2-2,0-4-6,0-3-2,4 0-7,-4-3-7</inkml:trace>
  <inkml:trace contextRef="#ctx0" brushRef="#br0" timeOffset="381114.7985">20102 8655 317,'0'0'43,"0"-4"-2,0 4-4,8 0-5,-8 0-5,8 0-6,4 4-7,-4-4-2,5 0-4,-1 0-2,0 0-4,5-4-3,-5 1-4,0 0-6,5-6-5,-5 1-7,-4 1-5,4-2-4,-4-1-6,-3 4-4,23-5-6</inkml:trace>
  <inkml:trace contextRef="#ctx0" brushRef="#br0" timeOffset="381760.8355">20609 8367 309,'0'0'33,"0"-6"-2,0 6-6,-4 0-1,4 0-1,0 3-4,-4-3-1,0 0-3,-4 0-2,-1 0-2,5 0-1,0 3 0,0 0 0,-4 0-1,4-3-2,-4 0-1,0 3-1,-1-3-2,1 4 0,0-4 0,0 6-1,0-3-1,-5-1-1,5-2 1,0 0 0,4 6 1,0-6-2,0 6-2,0-2 4,-1-1-2,1 0-2,4-3 4,-4 0-4,4 6 4,0-6-2,0 4 0,-4 0-2,4-1 5,4 1-1,-4-1 1,0 3-1,4 1-1,-4-1 0,0 10 0,0-11 0,0 4 0,0 4 0,0-4-1,0-4 0,0 11 0,0 0 0,0-5 0,0-1 0,0-1 0,0 1 0,0-6 0,0 0 0,4 2 0,1-3 0,-1 0 0,4 1 1,0-1 0,0-3-2,-4 0 1,5 0 1,-1 0-2,4 0 1,0 0 1,-4 0-2,1-3 2,3 3 1,-8 0-1,4 0 0,0 0 3,-4 0-1,5 0 0,-5 3 0,0 3-1,-4 0 2,0 4 0,0 1-1,0 2 1,0-4 0,0 2-3,-4 2 1,0-2-1,-5-1 0,5-1 1,4-2-1,-8-1-1,4 2 0,-4-2 0,0-2 1,0-1-2,-1 3 1,5-3 0,-8 0 0,0 1-2,-1-1-4,1-3-2,0 3-3,0-1-3,-1 1-4,5-3-7,0 0-7,4-3-7,-4 3-6,4-2-3,-13-17-10</inkml:trace>
  <inkml:trace contextRef="#ctx0" brushRef="#br0" timeOffset="382160.8584">20712 8105 327,'0'3'35,"0"-3"6,4 3-5,4 11 0,4-1-5,-4-2-5,5 5-3,-1 0-4,4 1-2,-4-1 0,1 5-2,3 1-3,-4 2 0,1 3-1,-1 2-1,-4-2-2,4 3-1,-3 6 1,-1-1-2,-8 2 0,4-4-1,-4-2 0,0 2-2,0-1 0,-4-2-1,-4-3 1,-1 3-3,1-6 2,0 1-3,0 3-3,-4-6-5,-5-5-2,5 2-3,4-4-2,0-3-4,-1 1-4,5-5-6,0-2-7,0-2-9,4-4-5,0 0-6</inkml:trace>
  <inkml:trace contextRef="#ctx0" brushRef="#br0" timeOffset="382593.8831">21207 8089 213,'0'0'17,"4"0"-3,-4 0 0,0 0-3,0 0 0,0 0 4,0 0 2,0 0 0,0 0 3,0 3 0,0-3-1,-8 3 1,8-3-2,-8 6 0,4-2-4,-5 2 0,1-4 0,8 7 0,-8 1-3,4-1 0,-4-1-4,-1 5 1,5 3-2,-4 0 0,-4-2 0,4 10-1,0-2 1,-1-1 0,1 4-1,4 2 1,-4 7 1,0 2 0,-1-3 0,5 9-1,-4-6-1,8 1 1,-4-1-1,0-2-2,4-1-1,4-3 1,0-3-3,4-1 1,-4-2 1,5-2-2,3-4-1,-4-3-4,4 0-2,1-3-3,-1-5-2,0-1-2,5 1-4,-1-4-5,-4-3-9,1 0-4,-5-3-5,4 3-7</inkml:trace>
  <inkml:trace contextRef="#ctx0" brushRef="#br0" timeOffset="382924.9021">21448 8113 356,'0'-2'34,"5"2"-2,-1 0-1,0 2-1,0 1-3,-4 9-4,4 4-3,-4 2-1,-4 7-2,4 2-1,0 0 0,0 3-4,-4 5-2,-4-1-1,-1 2-2,5 1 1,-4 3-3,4-1-2,4-2-1,-8-4 1,8 1-3,-4-2-3,0-5-2,4-7-5,-5-1-1,5-4-2,0-3-4,0-2-6,0-4-8,0-3-5,0-3-8,0 0-6,0-9-8</inkml:trace>
  <inkml:trace contextRef="#ctx0" brushRef="#br0" timeOffset="383306.9239">21641 8311 316,'0'0'25,"4"0"-6,0-3-5,-4 1-5,0 2-2,0 0 0,0 0-1,0 0-4,-8 5 1,8-2-1,-8 10 4,4 0 2,-9 0 5,5-5 0,-4 1 1,4 1-1,-1 1 2,-3 1 0,4 1-1,0-3-2,0-6 0,-1 3-1,5 2-2,0 1 1,-4-1-2,4-2-1,0 1-1,0-2-3,0 0 0,4-2-3,0-1 2,-4 3 1,-1-1-2,5 1-1,0-3 0,0 4 0,0-4 0,0 0 0,9 4 0,-5-4 0,4 6 0,-4-7 0,4 1-1,0 0-4,1 0-1,-1-3-3,0 0 0,8 4-5,-7-4 0,-1 0-6,-4-4-1,8 1-5,-4 0-5,0 3-5,1-5-5,28-1-9</inkml:trace>
  <inkml:trace contextRef="#ctx0" brushRef="#br0" timeOffset="383583.9398">21960 8254 309,'0'0'27,"4"0"-2,-4 0 1,4 0 2,0 3 1,1 0-3,-1 1-5,0 3-4,-4 9-5,0-3-2,0 5-1,0 1-3,-4 0 0,4-2-2,-9 7-2,9-2 0,-8-4-1,4 1-3,4-3-4,-4-2-5,4-1-4,0-2-6,-4 2-4,4-7-4,0 0-3,-4-2-5,4-4 0,-8 6-7</inkml:trace>
  <inkml:trace contextRef="#ctx0" brushRef="#br0" timeOffset="383790.9516">21866 8407 313,'0'0'36,"0"0"-1,0-7-1,0 4-4,0 0-5,0 3-4,0 0-4,0 0-3,0 0-6,12 0-1,1 6 0,-1-6-3,0 0-3,0 0-2,1 0-5,-1 0-8,0-3-7,-4 0-6,5 0-4,-5 1-7,0-1-6,21-16-8</inkml:trace>
  <inkml:trace contextRef="#ctx0" brushRef="#br0" timeOffset="384043.9661">22275 8214 305,'0'0'42,"0"0"0,9 3-3,-9 1-3,0 10-8,0-1-7,-4 3-4,-1 4-6,1-4-1,0 5-4,0 1-1,-4 2-2,4-2 1,-4 2-1,4 0-5,4-5-3,-5-2-4,5 2-4,0-6-4,0-5-4,0-2-3,5 4-2,-5-10-7,0 0-3,0-3-8</inkml:trace>
  <inkml:trace contextRef="#ctx0" brushRef="#br0" timeOffset="384343.9832">22435 8033 350,'4'0'39,"4"6"0,1 7-5,3 3-9,-4-2-1,0 5-4,4-1-1,-3 4-1,-1 5-2,0-1 0,0 4 0,-4-6 0,0 9-1,-4 4-5,0 2-1,0 1-3,-8-3-2,0 1 0,0-5-2,0-3-2,-5 1-4,1-1-1,0-5-3,4-1-4,-5-8-1,1-2-2,4 2-5,0-8-8,-5-5-9,1-3-8,8 0-4,-4 0-7</inkml:trace>
  <inkml:trace contextRef="#ctx0" brushRef="#br0" timeOffset="385018.0218">21981 7850 181,'-4'0'22,"4"0"2,0 0-2,-5 0 3,5 0-1,0 0-4,0 0 1,0 0-3,0 0 5,0 0 2,0 0 2,9 0 0,-1 0-1,0 0-3,0 0-4,4 0-3,-3 0-2,3-3-2,0 3 0,1 0-1,-1-3-1,0 3-3,0 0-1,9 0 1,-5 0-2,1 0 1,-1 0-2,4-3-1,1 3 1,-9-10-1,5 2-1,7-1 0,-3-1-2,-1 4 1,1 3-1,-9-2-3,-4 5-3,0-3-3,0-4-2,-8 4-5,0 3-7,4 0-5,-4 0-7,0 0-10,0 3-8</inkml:trace>
  <inkml:trace contextRef="#ctx0" brushRef="#br0" timeOffset="385836.0686">23123 7569 271,'0'0'34,"0"-3"-4,0 3-5,0 0-2,0 0 0,0-7-3,0 7-2,-4-6-3,4 4-2,0-10-1,0 5 1,-4-2-1,0-1-1,4 5-2,-5-4 0,1 3 1,0-1-3,-4-2-3,4 5 0,-4 1-1,0-2 0,-1 2-1,-3 3-1,-4 3 0,8 1 1,-5-3-2,1 6 2,-4 5 0,-1 4 2,5-1-2,-4 4 2,3 1-1,-3 9 2,0-2 1,7 3-1,-3 0 0,4 2 1,4 2-1,4-1 0,-4-3 0,0-3-2,4 5-1,0-11 2,4 1-3,0-5 2,4-1-2,4-5 1,1-1-1,7-1 0,1-5-1,-9-4 1,8 0-3,1 0-6,-5-4-2,-4 1-4,5 0-3,-5 0-6,0-3-5,1 1-10,-9-2-6,0 4-8</inkml:trace>
  <inkml:trace contextRef="#ctx0" brushRef="#br0" timeOffset="386187.0886">23328 7807 297,'0'0'24,"0"0"-1,0 0-5,0 0 4,0 3 3,0-3 2,0 7-1,0 7 1,0 2-4,0 0-1,-5 1-4,1 2-5,4 2 1,-8 5-4,8-6 0,-4 3-4,4-6-1,0 5-1,0-7-2,-4 4 1,4-5-2,0 2 0,-4 0-1,4-2-2,-4-4-2,0-1-1,0-3-2,4 2-1,-9-1-4,9-1-3,-4-6-7,4 0-6,-4 3-6,4-3-4,-4 0-7,-4-12-10</inkml:trace>
  <inkml:trace contextRef="#ctx0" brushRef="#br0" timeOffset="386532.1084">23508 7923 260,'0'0'24,"0"0"-3,-4 0-4,0 4-2,-9-4-1,5 3-3,-4 6 2,12 1-4,-8-2 2,-1 1 0,-3 1 2,0-1 0,0-1 3,-1 2 1,1-4 1,0 4 2,-1-4-2,5 2-2,0-2-2,-4 1-1,4 2-1,-1-2-2,-3-1-2,4 0-3,0-1 0,0 1 0,-1 1-1,5-4-2,4 0-1,-4 4 2,4-4-3,0 0 2,4-1-1,4 1 0,9-3 0,-1 0-2,5 0 2,-1 0-4,1 0-5,-1 0-5,-8 0-8,5 0-7,-9 0-9,0 0-3,0 3-7,-8 0-3</inkml:trace>
  <inkml:trace contextRef="#ctx0" brushRef="#br0" timeOffset="393732.5202">11443 12238 159,'0'0'16,"4"0"-2,-4 6 0,0-6-4,4 0 0,0 10 0,0-2 0,-4-2-2,4 0 1,4 4-3,-8-4-2,0 2 3,0-8 0,0 7-1,0-1 2,0 0 0,4 4-2,-4-7-1,0 3 1,0 1 1,0-2 3,0 4-3,-4 4 1,4-2-1,-8 2-3,8-1 3,0 0-4,0 3 2,-4 1-2,0-3 0,0-2 0,0 5-1,0-2 3,0 2 1,0 0-1,-1-5-2,-3 2 2,8 0 0,0-2-2,0 2 3,0-4-2,0-2-1,0-1-1,0 2-1,0-2 1,0 1-1,0-1 1,-4 0 2,4 2 3,0-1 1,4-1 0,-4 3-1,0 1 1,0 1 2,0 2-2,0 0-2,0 1 1,0-1-2,0 2-1,0-3-1,0 4 1,0-1-1,0 0-2,0 1 1,0-2-1,-4 5 1,-4 3 0,4-7 0,0-3 0,0-1 0,4 5 2,0 3-1,-9-4-1,9 1-2,0 3 1,-4-5 0,0 5 1,4-5-1,0 12 0,0-6 1,0 4 1,0 2-2,0-6 0,4 6 1,0-2-2,1 3 1,-1-2-1,-4-4 0,4 4 0,0-1 0,0-3 0,-4 4 0,-4-4 0,0 7 1,4-4-2,0 0-2,0-2-2,-4 2-1,-5-1 1,9 4-2,0-5-6,-8-2-2,8 1-5,-4 1-5,0-7-2,0 1-6,4-4-4,0-5-8</inkml:trace>
  <inkml:trace contextRef="#ctx0" brushRef="#br0" timeOffset="394335.5547">11463 12222 149,'0'-3'22,"0"-2"-3,0 2 1,4 0-7,0-4 2,-4 7-2,0 0 0,0 0-1,0 0-2,0 4-1,0-4-2,0 0 0,0 6 0,0 2-5,0 8 1,0 3 1,0 1-2,0-4-2,0 5-5,0 1-9,0 2-10,0 0-5</inkml:trace>
  <inkml:trace contextRef="#ctx0" brushRef="#br0" timeOffset="399049.8244">15156 10125 241,'0'0'32,"0"0"-5,4-3-9,-4 3-4,0 0-4,0 0-2,0 0-3,0 0 2,0 0 4,0 0 3,4 0 3,-4 0 1,4 0 3,-4 0-5,0 3-1,4-3-2,-4 3 1,0-3-5,0 0-1,-4 0 1,4 0-1,0 0 0,0 0 0,0 0 1,0 0 0,0 0-2,0 0-2,0 0 0,0 0-1,-8 0-2,8 0 0,0-6 0,-8 3-1,0-7 0,-1 4-1,1-2 1,0 2 0,-4 2-2,4 1 1,-5 3 1,1-3 0,0 3-2,-5 3 0,1 0 1,0 7 0,3-2 1,-7 5 0,8 2-1,-5 0-1,1 4 2,0-2-1,3 6 1,1-3 3,0 9 0,-1 1 4,9 3-2,-4-2 2,4 0 0,4 0 0,0-1-1,0 0-1,4-1 1,4-2 0,9-10 0,-1-1 0,0-3-1,1-5 2,3-2-2,5-3-1,-1-3-2,1-3 0,0 0-2,-1-2 1,-3-4-1,-5-4-1,-4 7-1,0-6-3,-3 3-3,-5 3-3,0 2-1,0 1-4,-4 0-4,0 3-4,0 0-10,0 0-14,-4-3-10,-17 3-13</inkml:trace>
  <inkml:trace contextRef="#ctx0" brushRef="#br0" timeOffset="399861.8708">15451 10648 286,'0'0'36,"0"-6"-3,0 6-5,0 0-6,4-3-1,-4-7-2,0 10-1,4-6-2,0-2 2,0 5-3,0-4 1,-4 1-5,4 0 1,-4-4-3,0 7-1,0-5-3,0 5-1,0-1 0,-4-5-2,4 3-1,0-1 1,-4 7-1,0-5 0,0 2 0,-4-3 0,4 3-1,-5 3 0,1 0-2,4 3 3,-8 3-2,4 1 1,-5 4 1,1-2-2,4 7 2,0-1 0,0 4-2,-5-5 2,5 2-1,4 4 0,4 0-1,-4-3-1,0-1 3,4 0-1,0-5 1,0 5 1,8-7 3,-4-5-2,4-1 0,5-2 1,3-1-2,-4-1 2,5-2-2,-5-10-1,0 0 2,0 2-2,1-8-1,-5 3 1,0-1 0,-8-3-1,4 0-2,0 4-3,0 5 1,-4-2-3,0 7-1,-4-1-4,4-2-7,-4 4-5,4 2-10,-4 0-11,4 3-9</inkml:trace>
  <inkml:trace contextRef="#ctx0" brushRef="#br0" timeOffset="400253.8932">15819 10271 349,'-4'0'48,"4"-3"-6,0 3-6,0-3-5,4 3-9,0 0-5,9 0-6,-1 0-3,0 0-2,5 0-7,3-2-3,-4-1-6,1 0-6,-5 0-8,0 0-4,1 0-5,-9-1-10,12 1-11</inkml:trace>
  <inkml:trace contextRef="#ctx0" brushRef="#br0" timeOffset="400451.9045">15827 10446 264,'0'0'42,"4"0"1,-4 0-3,5 3-3,-5-3-6,8 0-6,4 0-7,-8 0-6,8 0-1,-7 0-5,7 0-4,-8 0-7,0-3-7,8 0-3,1 0-9,-1-3-4,0-4-8,0 2-3,1-1-4</inkml:trace>
  <inkml:trace contextRef="#ctx0" brushRef="#br0" timeOffset="400740.9211">16441 9825 400,'5'-5'45,"-5"-1"-11,4 6-7,4 3-6,0 0-4,-4 5-2,4 5 2,-8 10-3,0 6 1,0 4-1,0 7-4,0 6-1,0 2-1,0 1-2,-4 1-3,0-1-1,4-3-1,0-2-5,-4-1-3,-4-5-2,8-1-4,0-4-4,-8-2-4,4-8-9,4 0-9,-9-7-11,9 1-10</inkml:trace>
  <inkml:trace contextRef="#ctx0" brushRef="#br0" timeOffset="402086.9981">12556 11367 269,'4'3'29,"0"-3"-6,-4 0-4,0 0-3,0 0 7,0 6-2,0-6-3,0 0-3,5 18-3,-5-2 0,0-5 0,0 2-3,0 2 3,0 6 1,0 5 2,0-6-3,0 10 1,0 1-2,0 0-1,0 0 0,0 2-2,0 4-1,0-4-1,0 2-3,0-2 1,0 4-2,0-4 1,0 4-2,-5-4 0,5 1-1,0-1 1,0-1 0,0-5-2,0-3-1,0-5-4,0-2 0,0-1-3,0-6-1,0-4-4,-4-3 0,4 0-7,-4 4-1,4-7-8,-4 0-6,4-7-3,-4 1-6,-4-31-3</inkml:trace>
  <inkml:trace contextRef="#ctx0" brushRef="#br0" timeOffset="402495.0214">12863 11526 283,'0'0'25,"0"3"-3,0-3-5,-4 3-6,4 8-1,-4 2-4,4-4 0,-12 3-3,4 3 0,4 1 1,-1 2 1,1-2 4,0 0 0,-4-2 1,-4 5 3,4-5 0,-5 5 2,-3-4 0,0 1-1,3 3 2,1-5-3,0-1-2,-5-1-3,9 0 1,-4 0-5,0-2 1,-1-4 0,5 2 0,0-1-3,4 2 3,0-3-1,0 4-2,0-4 1,4-3 1,0 5-3,4-1 4,-4-4-2,4 3 1,0 1-2,0-1 2,8-4-2,-8 1 0,9 6-1,-5-2-1,4-1 1,0 4 0,1-6-3,-1 3-3,0 2-3,1-2-2,-1-4-4,-4 0-2,4 0-5,-8 0-4,9 2 1,-5-5-8,-4 0-2,0 0-3,4-3-5,13-5-3</inkml:trace>
  <inkml:trace contextRef="#ctx0" brushRef="#br0" timeOffset="402797.0387">13207 11691 352,'0'0'35,"0"0"-4,4 3-4,-4-3-5,0 0-6,0 8-2,4-1-3,1-4-5,3 3 1,-4-3-3,8-3-1,-4 0-2,0 0 0,5 0 0,-5-3 0,4 0-3,-4-3-5,5 2-7,-9-2-8,4 3-1,0 1-5,-8-1-3,4 0-6,-4 3-4,0 3-2</inkml:trace>
  <inkml:trace contextRef="#ctx0" brushRef="#br0" timeOffset="403012.051">13170 11896 284,'0'0'30,"0"-3"1,4 3-3,5-3-1,-1 3-4,4-3-3,0-4-7,-3 4-4,-1 0-1,0 0-2,0 0-4,4-1-5,-7 4-4,-1 0-2,0 0-6,4 0-4,-4 0-2,4 0-7,-4-6-6,4 4-1</inkml:trace>
  <inkml:trace contextRef="#ctx0" brushRef="#br0" timeOffset="403529.0805">13768 11678 260,'0'-3'27,"0"0"-2,4 0-10,-4-4-3,0-1-4,0-4-3,0 2-1,4 2-3,-4-4 4,0-4-4,0 0 2,0 1 5,0 3-5,0-6 3,-4 6 0,4-1 0,-4 3 2,-4-1-2,4-2 0,0 4-2,-4 3 0,-1 1 0,-3-2-1,0 7 0,4 0-2,-5 0 0,5 4-1,-4 0 2,0 6 1,-5 3 3,9 3-1,-4-2 1,-1 2 2,1 4 1,0 6-1,4 1 4,-1 3-1,-3 0 1,8 7-2,-4-2-2,0-2-3,8 1 3,0-4-3,0 0 0,0-5-2,8-4 0,0-5 1,0 0 1,5-11-2,-1 1 2,0-3 2,9-3 1,-9-6-1,0 1 0,5-8-2,-5-6 3,4-1-3,1-3 0,-1-1 0,-4 4-1,1-6-1,-9 3-1,0 0 1,0 6-1,-4-5-2,0 4 0,-4 2-2,4 0-4,-4 5-1,-5-2-4,5 4-4,0 4-8,4-1-9,-4 3-11,4-1-11,0 4-7</inkml:trace>
  <inkml:trace contextRef="#ctx0" brushRef="#br0" timeOffset="404203.1191">14075 11761 356,'0'0'47,"0"0"-10,0 0-5,0 3-8,4 0-7,9 1-2,-1 2-6,4-5 1,1 3-5,3-1 1,0-3-3,-3 0 0,-1 0 1,5 0 2,-5 0 0,0-3 0,5-1-2,-5 3 2,1-2-3,-1 0 0,-4-1 0,1 1-2,3 3 0,-4 0 0,-4 0-1,5 0 0,-5 0 0,0 0 1,0 0-1,-4 3 0,1-3 1,3 0 0,-8 0-3,0 4 1,0-4 1,0 0 0,0 0 0,0 0 0,-4 0 1,4 3 0,0 0-1,-9-3 0,5 5 0,0-2 0,-4 0 0,4 0 1,0 4 0,0-4-2,-4 3 0,3 0 1,-3 1 1,-4-2 0,4 4-2,0-3 2,4 1-1,-5-1 0,5-3-2,0-1 2,4 1 0,-4 4 0,0-1 0,4-6 1,0 3-3,0-3 2,0 3-1,4 0 1,-4-3 0,4 0 0,8-3 0,-3 3 0,7-3 0,-8 0 0,4-3 0,1-1 0,-1 2 0,0-4 0,5-1 0,-5 1 0,-4-2 0,0 1 3,1 1 0,-1-1 3,-4 0-2,0 3 0,0-3-2,-4 0 2,4 1-2,0 4 0,-4-8 2,0 4-3,0-1 2,0 1-2,0 1 2,0-8-1,0 3-2,0 2 1,0 2 0,-8-4 0,4 5-2,-4-5-4,4 10-2,-5-3-6,5-1-3,0 7-3,0-3-10,4 0-6,-8 3-10,8 3-7,-20 13-8</inkml:trace>
  <inkml:trace contextRef="#ctx0" brushRef="#br0" timeOffset="405438.1897">15176 11562 208,'0'0'30,"0"0"1,0 0-5,0 3-4,0-3 1,0 0-2,0 0 0,0 0-3,0 0-1,0 0 0,0 0 0,9-6-1,-9 0-1,0 3 2,0-1-5,4-4-1,-4 2-3,0 0 0,0 3-2,0-4 0,0 1-3,0-1-1,0 0-1,0 0 0,0-2 1,0 2-1,0-5 0,-4 7 0,-5-2 0,1 4-1,0 0-1,4 3 2,-4 0-2,4 0 2,-5 0-2,-3 0 2,4 0-2,-4 0 2,4 3-1,-1 7 0,-3-2-1,0 4 0,0 4 2,-1-1-2,1 4 1,0-2 1,-1 2 1,5 2 1,-4 8 1,4-6 2,0 1 0,3 2 0,-3 1 1,8-2-1,-4-1-1,4-3 1,0 1 1,4-5-2,0-1 1,0 0 1,9-5-2,3 2 2,-4-7-2,1 4 1,-1-7 0,0-3-1,1 0-2,3 0-2,4 0 2,-3 0-2,-1-3-1,-4 0-2,1-4-4,-1 1-6,0 0-1,-4-1-5,1 4-3,-9 3-7,0 0-6,0-3-9,0 3-5,0 0-3</inkml:trace>
  <inkml:trace contextRef="#ctx0" brushRef="#br0" timeOffset="406125.229">15508 11877 203,'0'-6'38,"0"-1"0,0 1-5,0 4 1,0-1 0,0 0 1,4 3-2,-4 0-2,4-3-3,0 3-7,0 0-3,-4 3-1,5 3 0,-1 2-5,-4 8 0,0 3-1,0-1-2,0 4-4,0-1 0,-4-1-2,-1 3-1,5-3-1,-4-1-3,4-1-2,-8 4-1,4-6-5,0-2-3,0-1-7,4-2-7,0-4-7,0-1-8,0 0-4,0-6-8</inkml:trace>
  <inkml:trace contextRef="#ctx0" brushRef="#br0" timeOffset="406447.2475">15913 11602 356,'0'0'45,"4"3"-7,-4 0-6,9 1-6,-9-4-11,12 0 1,-4 3-7,4-3-2,1 3-1,-1-3-3,0 0 1,1 0-3,-1 0-3,0 0-3,0 0-5,-3-3-4,-1 0-8,-4 3-6,-4-4-1,4 4-5,-4-3-5,0 3 0,-4 3-6</inkml:trace>
  <inkml:trace contextRef="#ctx0" brushRef="#br0" timeOffset="406642.2586">15872 11807 306,'0'0'49,"0"3"1,0 0-6,0 1-6,0-1-8,0-2-6,0 3-4,5-4-4,3 0-4,4 0-3,4 0-3,-3 0-2,7-4 0,1 4-3,-1-1-2,-4-2-6,1-4-7,3 1-4,-7 0-11,7-1-11,-8-2-12,29-15-12</inkml:trace>
  <inkml:trace contextRef="#ctx0" brushRef="#br0" timeOffset="407265.2942">17047 11003 345,'0'-4'46,"0"1"-3,4 3-8,-4 0-4,0 3-4,0-3-5,5 4-4,-1 8-2,-4 3-3,0 1-4,0-2-1,4 5-2,-4 3-1,0-4-1,0-1-2,0 5 0,0-1-4,-4 1-4,4-1-4,0-5-2,-4 3-8,-1-1-7,-3-3-7,4-3-7,-4 0-5,0 1-5</inkml:trace>
  <inkml:trace contextRef="#ctx0" brushRef="#br0" timeOffset="407636.3155">16429 11519 407,'0'0'35,"0"-3"-6,4 3-3,4 0-5,9-6-4,3 6-2,5 0-2,-5-7 0,9 7 1,0-3-2,12 2 0,-5 1-1,5 0-1,0-3-1,4 3-1,0-4-2,5 1 0,-1 0-1,4 0-1,-4-7 0,4 4-1,0-4 2,-3 6 0,3-6-2,0 4 0,4-4-1,-3 1 0,-1 4-1,0-2 0,-4 1 0,-4-3-3,-4 9-2,0-7-3,-12 4-2,-5-2-1,5-1-2,-9 3-2,1 0-2,-5-1-5,-3 4-3,-5 0-5,-4 0-7,-4 0-8,0 4-7</inkml:trace>
  <inkml:trace contextRef="#ctx0" brushRef="#br0" timeOffset="408377.3579">17006 11658 271,'0'0'33,"0"0"-7,0 0-2,-4 0-3,0 1-6,-4-1-1,4 0-4,-4 7-2,0-1 2,4-3-2,-5 0 3,5 1 0,-4-4 0,0 0 1,0 0 1,-5 3-2,5-3-1,-4 3-2,0 0-1,3-3-1,1 0-2,0 0 0,0 3-1,0-1-1,4-2 2,-1 3-1,1-3-1,4 3-1,-4 0-1,0-3 2,4 4 0,-4 2-1,0 0 1,4 1-1,0-1 1,-4 2-2,4 5 2,-4-4-1,0 1-1,4-6 1,0 6-1,0-4 0,0 4 0,0-4 0,0 1 0,0 1 0,0-2 0,0 0-1,0 1 2,4-1-1,0-3 0,0 2-1,4-2 2,0 0-1,1 1 0,-1-1-1,0-3 2,4 0-1,-4 0 0,5 0 0,-5 0 0,4 0 2,-4 0-1,1 3 1,-1 0 0,0 0 0,-4 4 1,0 2-1,0-3 3,-4 2-1,0 2 0,4 0 0,-4 1-2,0-2 1,0 4 2,-4 0-3,4-5 1,-4 4 0,0-5 0,0 2 0,0-1 0,-4 2 0,-5-4 1,5-3-2,0 0-1,-4-3 0,4 0 0,-1 0-1,1 0 2,-4 0-4,0 0-2,3 0-2,-7 0-2,4 0-3,-1-3-4,5 0-5,-4 3-9,4-3-5,4 0-9,0-4-4,4-4-2</inkml:trace>
  <inkml:trace contextRef="#ctx0" brushRef="#br0" timeOffset="408603.3708">17199 11853 416,'0'0'42,"0"-3"-11,0 3-7,0 0-7,0 0-4,0-3-4,0 3-6,4 0-5,-4-3-6,4 3-8,0 0-5,-4-4-5,4 1-5,0 0-5,5 0-7,-1 0-8</inkml:trace>
  <inkml:trace contextRef="#ctx0" brushRef="#br0" timeOffset="408873.3862">17567 11624 394,'0'-3'46,"0"0"-6,4 3-6,-4 0-2,0 3-4,0 2-4,0 8-3,5 6-2,-5 5-4,0-1-2,0 3-4,0-2-3,0-2-1,0-1 0,0 2-3,0 3 0,0-5-3,0-2-6,-5-2-3,5-1-2,-4 0-5,0-5-3,4 2-6,0-7-11,0 0-7,0-2-8,0 7-12</inkml:trace>
  <inkml:trace contextRef="#ctx0" brushRef="#br0" timeOffset="409436.4184">18366 11106 284,'0'0'30,"0"0"-4,0-3-6,0 3-1,0 0-4,0 0 0,0 0-1,-4 0-1,4 0 2,-9 0 2,1 0-2,4 0 3,-4 0-2,8 0-4,-4-2 0,-4-1-2,-1 0-1,5 0-2,-4 0 2,0 3-3,-4 0 0,-1 0 0,1 0 0,0 3-1,-5-3-1,5 6 0,-4 5-1,-1 2 1,1 1 0,4 2 1,-5 0-1,5-5 2,0 8 1,0 3-1,-1 2-2,5-3 1,-4 4 2,4-1-1,8 5 0,0-5-1,0 6 1,0 0-2,0-1-1,4 1 0,4-6-1,4-5-1,0-2 0,5-4 0,-5-3 0,4-4-1,5-6 0,-5 0-2,5-3-3,-5-4-3,-4 4-2,1-9-3,3 0-3,-4 0-4,-3 2-8,-5 1-12,4 1-12,-4 1-10,12-12-2</inkml:trace>
  <inkml:trace contextRef="#ctx0" brushRef="#br0" timeOffset="409945.4475">18570 11602 266,'0'0'43,"0"0"-3,0 0-3,0 0-6,0 0-4,0 0-5,0-3-5,0-4 0,0-2-4,0 3 1,0 1-6,0-5 0,0 7-2,0-3 0,0-1-1,4 4 2,-4-5-1,-4 2-1,0-4 0,0 4-2,0 0 0,4 2-1,-8 1 2,4 3-3,-4 0 0,-1 0-1,5 0-1,0 3 2,-4 4-1,0-1 0,-4 4 0,-1 2 2,5 3-1,0 4 1,0-2-1,-5 6 1,5-3 0,0 2 0,4-1 0,-4 3-2,4-5 1,0 0 0,4-5-1,0 2 2,8-6 2,-4-5 1,4-2 0,8-3 0,-3 0-1,3-7 0,0 0-2,1-13 0,3 3-1,-3 1-4,-5-3-3,-4 5-6,0-2-4,1 1-8,-9 0-14,0 0-15,-9-23-19</inkml:trace>
  <inkml:trace contextRef="#ctx0" brushRef="#br0" timeOffset="410469.4775">18910 11228 325,'0'0'43,"0"0"-3,0 0-2,0-3-7,0 3-2,4 0-5,4 0-3,5 0-7,-1 0-2,0 0-3,5-5-4,-5 5 0,8-6-3,-3 0-4,-5 3-4,0-4-7,-3 4-8,-1 0-7,-4-3-9,4 2-5,-8 4-6,4 0-8</inkml:trace>
  <inkml:trace contextRef="#ctx0" brushRef="#br0" timeOffset="410669.489">18947 11354 261,'0'-3'43,"0"3"-3,0 0 0,0 0-1,0 0-6,4 3-8,8-3-5,1 3-6,-5-3-3,8 0-5,1-3-6,-5 3-7,0-3-9,0 0-7,-3-1-4,3 0-4,0-3-6,0-2-3,21-7-6</inkml:trace>
  <inkml:trace contextRef="#ctx0" brushRef="#br0" timeOffset="410943.5046">19639 10804 336,'-4'0'30,"4"3"-6,0-3-1,-4 6-3,4 1-2,0 7-3,0-1-3,-4 1-1,4 5-1,0 2-2,0 1-3,-4 2 3,4 1-3,0-1-1,0 0 0,0-2-1,0-1-1,0 1-3,4-4-11,0-2-9,-4 0-6,0-2-4,0-1-8,0-4-5</inkml:trace>
  <inkml:trace contextRef="#ctx0" brushRef="#br0" timeOffset="411223.5206">19307 11360 372,'0'0'37,"0"0"0,4 0-5,13 0-4,-5 0-6,8 0-5,1-6-4,-1 3-1,5-4-2,0 3 0,3-6-2,-3 4-2,3-1-2,-3-2 0,8 3-2,0 1 0,-5 2 1,1-4-3,-1 1-1,1 3-4,0 0-5,-9-1-5,1 1-6,-5 0-5,-4 3-3,1-3-4,-1 3-4,-8 0-5,0 0 0,17 19-6</inkml:trace>
  <inkml:trace contextRef="#ctx0" brushRef="#br0" timeOffset="411904.5596">19786 11413 284,'0'0'28,"0"-3"0,0 3 0,-4 0-5,-4 0 0,0 0-3,4 0-2,0 0 0,0 0-1,-1 6 0,1-4-2,-8 1-3,8-3 1,0 0-1,-4 3-1,-1 0-2,5-3 0,-4 3 0,4-3-2,-4 0-1,0 0 0,4 0-1,-5 0-4,1 0 2,0 0 0,0 0 0,0 0-2,0 4 0,3-1 0,-3 0 1,4-3 0,0 6-2,0-3 1,4 1 1,-4-4-2,0 3 2,4-3 1,0 1-1,0 3 0,0-4 0,0 9 0,0-3-1,0 1-1,0-4 2,0 0 0,0 0-2,0 1 2,0 0 0,0-1-2,0 7 0,0-4 0,0 7 1,0-3 0,0-2-2,0 1 2,0 1-1,0-2 0,0-2 0,0 3-2,0-2 0,0-1 0,0 1-2,0-4 0,0 0 3,0 3-1,4-1 0,0 1 2,0-6 0,0 7-3,0-4 2,9-3 1,-5 3-1,-4 0 0,4-3-1,0 3 2,0-3-1,1 0 0,-1 4 1,-4-4 0,0 0-1,4 1 0,-8-1 1,4 3 0,0 4 2,0-4 0,-4 3 2,0 1 1,4-1 0,-4-1 0,0 8-3,-4-4 1,4 4-1,0-5 1,-4 1 1,-4 4-4,0-7 1,0 1 1,-5-3-2,9 3 1,-12-1-1,8 1 1,-4-4-1,-1-3 0,1 0 0,0 0-3,-1 3-5,1-3-1,4 0-5,-4 0-2,8-3-6,-5 3-12,1-3-9,4-1-13,-16-2-8</inkml:trace>
  <inkml:trace contextRef="#ctx0" brushRef="#br0" timeOffset="413104.6282">12581 12858 276,'0'-5'37,"0"2"1,0 3 2,4 0-1,-4-6-3,0 6-7,0 0-7,0-4-5,0 4-3,0-3-4,0 6 4,0-3-2,0 7 2,0 7-2,0 12 0,0 1-1,0 3 0,0 10-2,0-1-2,0 4 0,-8 0-3,4 3-2,0 0 1,-1 0-3,5-6 1,-4 0-2,0-4-3,4-5-3,-4-1-1,0-5-1,0-7-2,4-2-2,-4-2-3,0-4-2,4-4-3,0-3-5,-4-3-6,4 0-7,0-3-10,8-24-6</inkml:trace>
  <inkml:trace contextRef="#ctx0" brushRef="#br0" timeOffset="413518.6519">12818 13036 321,'0'0'40,"0"-6"-1,4 2-6,0 1-7,5 2-7,-9 1-3,0 0-6,0 1-3,0-1 1,0 3-4,0-3 0,0 13-2,0 0 0,0-5 1,-4 5 3,-1-1 2,-7 3-1,4 0 0,-4 1 0,-5-1 0,5 1-2,-8-1 1,7 0-1,-3 1 3,0-2-2,-1-1 0,1 3-2,-1-5 1,5 1-1,0-2 0,4 0 1,-1-4-1,1-1 1,4 4-1,0-2 1,0-1-1,0 0-2,4-3 0,4 4 1,0-2-1,4-2 0,5 3-1,-1-3-1,0 0 1,5-3 0,-5 0-1,0 4 0,0-4 0,-3 3 0,3 0-1,-4 2-1,-4-2-4,4 3 1,-4 1-4,1 5-3,-5-4-3,0 2-6,0-1-7,0 4-7,0-7-6,0 1-5,4-6-3</inkml:trace>
  <inkml:trace contextRef="#ctx0" brushRef="#br0" timeOffset="413837.6702">13105 13098 336,'0'0'58,"0"2"-8,0-2-12,0 0-9,0 3-7,0-3-5,4 3-5,-4-3-1,0 6-4,12 1-2,-4-7 0,9 3-3,-9-3 0,0 0-2,9 0-4,-5 0 1,0-3-3,0 3-3,-3-4-4,-1-2-5,-4 6-1,0-3-6,-4 3-3,4 0-3,-4 0-4,0 0-4,0 0 0</inkml:trace>
  <inkml:trace contextRef="#ctx0" brushRef="#br0" timeOffset="414062.683">13129 13324 313,'0'0'42,"0"0"-2,0 0-2,0 0-6,5 0-10,-1 0-5,8 0-4,-4 0-5,0-3-5,5 3-7,-1 0-7,-4-4 0,4-2-2,-3 3-4,-1-4-1,4 3-2,0-3-6,-4 1-5,1 0-2,27-1-9</inkml:trace>
  <inkml:trace contextRef="#ctx0" brushRef="#br0" timeOffset="414349.6995">13678 12837 364,'0'0'53,"4"0"-8,-4-3-10,4 0-9,-4 3-5,0 0-4,4 0-1,-4 9-2,4 1 1,-4 7-2,0 9-3,0 1 1,0 6 0,0 4-2,0 6 0,0-3-2,0-1-3,0 1 0,0-3 1,0-4-3,0 2-1,0-2 1,0-6-1,4-1-5,-4-2-6,0-10-1,0 5-4,0-6-4,0-8-6,0-2-8,0 3-7,5-3-9,-1-3-6,4 0-6</inkml:trace>
  <inkml:trace contextRef="#ctx0" brushRef="#br0" timeOffset="415465.7633">14456 13076 283,'0'0'51,"0"0"-4,0 0-2,0-3-5,0 3-8,0-4-7,0 4-5,0 0-5,4 0-4,-4-3-2,0 3 0,4 0-2,8 0-1,1 3-2,-1-3 0,0 0-1,5 4-1,-1-1 0,0-3 2,1 0-3,-1 0 2,13 0-2,-9 0 1,9-7-1,0 4 1,3-6-2,-3 1 2,-5-2-1,5 4-1,0-4 0,-9 9 1,1-3 0,-1 4-2,-7-3 2,-5 3-1,4 0 0,-4-3-1,-4 3 2,0 0-1,0 0-1,5 0 0,-9 3 2,0 0 0,0-3-3,0 0 3,-4 8-2,4 2 1,-5 3 0,-3-2 0,4-2-2,-8 7 2,4-3 1,0 1-1,-5 2 1,1-2 1,4 2 0,-5 0-1,5-5 0,0 2-1,0-3 1,0 1 0,4-2-1,0 1 0,4-1 0,0-2 0,-5-2-2,5-2 2,5-3-1,-5 3 0,4-3 1,4 0 0,0 0 0,4-6 0,1 1 0,3-8 0,-4 0-2,1-1 2,-1-2 0,4 0 0,5 2 0,-9-8 0,0 7 0,0-1 0,-3 1 0,-1 3 3,0 0 3,0-4-3,-4 8 2,-4-8-1,4 2 0,-4 1 0,0-3 1,0 2-1,0 1-1,0-3 0,0 7 2,0-3 0,-4 3-1,0-1-1,-4 2 0,0-4-2,0 2 0,-1 4 0,-3 3-3,8-4-3,-4 4-7,0 3-3,4 0-5,0 0-3,-1 3-6,1 0-8,0 1-2,4-4-5,0 3-3,0 6-2</inkml:trace>
  <inkml:trace contextRef="#ctx0" brushRef="#br0" timeOffset="415925.7896">15594 12880 313,'0'0'38,"0"-6"-3,0 6-6,0-3-7,0-1-5,-8 4-5,4 0-2,0 0-2,0 0 1,-1 0-2,1-6 1,0 6-1,0 0 4,0-3-2,-4 3 1,0-8-2,-5 5-2,9 3-2,-8-3 1,0 3 1,-1 0-1,1 3 0,0-3-1,-4 6-1,-1 2 2,1 2 0,4-1-1,-1 1 0,1 2-1,-4 3 1,3 4 1,1 1-1,4 4 0,0 5-1,4 1 0,-1 0 1,1 1 1,4 0-1,0-4-2,4 0 1,1-1 0,-5-2-2,12-5 1,0-5-1,4 2 0,1-3 0,-1-5-1,-3 1 0,7-6 0,-4-3-1,1 4-2,-1-4-5,-4 0-3,-3 0-3,3 0-3,-4-4-7,-4 1-8,4-3-8,-4-1-4,-4 3-6,9-22-8</inkml:trace>
  <inkml:trace contextRef="#ctx0" brushRef="#br0" timeOffset="416401.8168">15803 13311 352,'0'-3'42,"0"3"-3,0-3-4,0 3-8,8-4-7,0 0-5,4 4-2,-3 0-4,-1 0-2,4 0-4,-4 0 0,1 0 1,-1 0 1,0 0-1,0 0 1,-4 0 1,0 3-4,4-3 3,1 0-2,-5 1-1,-4 6-1,0 2 0,0 4 1,0-3-1,-4 1 0,-5-2 0,9 4-1,-8-2 0,4 2 0,0 0 0,0-2 0,-4-2 2,8 1-1,-4-1 1,-4-2 3,3 1-3,5-2 0,-8 0 0,8-2-1,0 5 2,0-3-2,-4-1 1,4 2-1,0-1 1,0-3-2,0 0 0,4 0 0,-4 1 0,0-4 2,0 0-1,0 0-1,8 0 1,5 0-4,-1 0-1,0-4-4,1 4-2,-1-3-1,0-3-1,4-4-3,-3 4-7,-1 1-3,0-1-8,1-4-8,-5 4-5</inkml:trace>
  <inkml:trace contextRef="#ctx0" brushRef="#br0" timeOffset="416651.8311">16388 12999 421,'4'0'40,"0"0"-8,5-3-7,-5 3-8,4 0-3,0 3-5,4 1-5,-8 2-2,9-3-5,-5-3-5,0 0-7,0 0-3,1-3-4,-5 3-3,4 0-3,-4 0-4,0-3-4,0 0-4</inkml:trace>
  <inkml:trace contextRef="#ctx0" brushRef="#br0" timeOffset="416858.843">16302 13228 330,'0'0'59,"0"0"-5,8 0-11,-3 0-7,3 0-7,4 0-8,4-3-7,-3 0-2,3-2-6,0-4-8,5-4-6,-1 0-10,-3 8-8,-5-4-12,-4-1-8,0 7-11</inkml:trace>
  <inkml:trace contextRef="#ctx0" brushRef="#br0" timeOffset="417539.8819">17346 12486 243,'0'-3'47,"4"3"-2,-4 0-1,0 0-5,0 0-6,0 0-4,4 0-4,-4 3-3,5 3-3,-1 2-4,0 2-1,0 2-2,0 1 0,-4 2-3,4 0-1,0 3 0,-4-2-4,4 6-1,-4-4 0,0 2-2,0-1 1,-4-3-5,4-2-3,-4 6-4,-4-3-6,0-4-5,4-1-7,-5 3-7,5-2-10,0-4-5,-16 12-9</inkml:trace>
  <inkml:trace contextRef="#ctx0" brushRef="#br0" timeOffset="417951.9055">16765 12929 287,'0'0'31,"0"4"-7,4-4 0,0 0 0,4 3 0,13-2-2,-1-1-3,5 0 0,-1 0 1,5-1-4,0 1 0,8-3-2,-5-4 0,9 4 0,0-6-2,4-1 0,4-1-1,5-2-1,3 0 1,0 4-1,0 4-1,1-4 0,3-1-4,-8 4 2,-3 3-2,3-2-2,-8 2 0,-4 3-2,0 0 0,0 0 1,-5 3-1,1-3-1,0 0 1,-4 0 0,0 0-1,-1 0-2,-7 0-1,0 0-2,-5 0-3,5 0 0,-5 0-1,-8 0-4,9 0-2,-9-3-2,0 3-3,-3-7-3,-5 4-5,0 3-3,-4-3-6,0 3-6,0 0-4</inkml:trace>
  <inkml:trace contextRef="#ctx0" brushRef="#br0" timeOffset="418775.9526">17166 13235 293,'0'-7'33,"0"4"-4,0-3-7,0 4-5,0-4-4,4-1-5,-4-2-2,0 3 0,0-2 2,0-2 1,0 4-2,0-1 1,0-2 0,-4 2-2,4 1-1,-12 5-2,4-3 0,-1 4 0,-3 0 0,4 0 0,-4 5-1,-1 1 2,1 4-1,4 0 0,0 2 1,0-1-2,-1-1-1,1 3 2,0-2 0,8-2-1,0 4-1,-4 0 0,4-5 2,0 1 1,0 1 4,4-1 0,4-2 0,0-3 0,5 3 0,-1-1-1,4-3-1,-3 4-1,-1-4 0,0 0-1,0 3-1,1 1 0,-1-2-1,0 1 0,-8 0 0,5 4 3,-1 1-2,-4 2 1,0-1-1,-4 3-2,0-3 1,0 1 0,-4 1-1,4 2-1,-8 0 1,-5-1-1,9-3 0,-4-2 1,0 1 0,-4-2-2,3-2 1,1-1 1,-4-3 0,4 1-1,0-4 0,-1-4 0,1 4-1,4-3-1,4-6 0,0-1 0,0-4 1,0-2 0,0 0 1,4 2-1,4-5 1,1 1 0,-1-1-2,4 2 2,0-3 0,5 3 0,-5-2 3,0 5 0,1-2 2,-1 3-2,4 2 0,-12 1 1,0 4-2,1-4 0,3 4-1,-8 0 0,0 1 0,0-1-2,0-1 0,-4 1-3,4 0-1,-4 2-3,-5 1 0,5 3-4,-4-3-2,4 3-4,-4 0-7,4 0-2,4 3-4,0-3-5,-4 0-3,4 7-2,0 23-9</inkml:trace>
  <inkml:trace contextRef="#ctx0" brushRef="#br0" timeOffset="419000.9655">17498 13343 407,'0'0'50,"0"0"-5,0 0-10,4 0-10,-4-3-7,0 3-8,4-4-9,-4 4-5,4 0-9,-4-3-8,0 3-6,4-3-4,0 3-3,-4-3-4,0-3-1,0 2-1,0-8-6</inkml:trace>
  <inkml:trace contextRef="#ctx0" brushRef="#br0" timeOffset="419383.9874">17694 13106 388,'4'-3'44,"-4"0"-5,9 1-6,-1-1-10,4 0-7,-4-1-2,4 4-6,5 0 0,-5 0-3,0 0-2,1 4 1,-1-4 0,-4 3-2,4 2-1,-3 1 3,-5 3-3,4 4 3,-4-5-2,-4 5-1,-4 3 2,4 0 0,-4 1 0,0-1-1,-4 2 2,-1 1-2,1-5 1,0 5 2,4-2 0,-4 3 0,4-5 3,-5 0 0,1 1-1,0-2 1,4 2-2,-4 0 0,4-2-2,4-1 1,0-4-2,-4 1-2,4-2 2,0-2-2,0 1-1,0-1 0,4-3 0,0 0 1,4-3 0,4 3-1,5-3 1,-5 0-1,8-3-2,-7 0-3,7-6-2,-4-1-4,1 4 0,3-2-3,1-2-5,-5 4-7,1-4-11,-5 4-12,0-4-11</inkml:trace>
  <inkml:trace contextRef="#ctx0" brushRef="#br0" timeOffset="420339.042">18665 12745 298,'0'-3'29,"4"-2"0,0 2-5,-4-3-1,4 2-4,0 1-1,0 0-3,4-3-1,-8 2 0,4 1 1,-4 0-2,4 2 3,-4-6-4,0-2-1,0 2-2,0 4-1,-4-3-2,4-1-2,-8-1 1,0 2-2,0 3 0,0-3-1,-5 2 0,5 1 1,-4 0-1,4 3 2,-5 0 0,5 0-1,-4 0 0,0 3-1,3 0-1,1 4 3,-4 5-1,8 3 0,-8 4 0,-1-2-1,1 2 3,0 5-1,-1 2 1,9 1 1,0-3 0,-4 1-1,4 2 0,4 0 0,0-8 0,0 2-1,4 1 0,4-4 0,0-3 0,5-2 0,-1-3-1,8-9 0,1 2-2,-1-3 1,1-3-1,-1 3-1,-7-1-1,3-6-3,-8-2-4,0 9-4,1-3-4,-5 3-1,0 0-6,-4 0-4,4 0-8,-4 0-2,0 3-6,4 3-3,0-3-6</inkml:trace>
  <inkml:trace contextRef="#ctx0" brushRef="#br0" timeOffset="420598.0568">18959 13026 398,'4'-3'47,"-4"3"-10,0 0-8,0 0-4,4 0-5,-4 3-5,-4 7-3,4 6 1,0-5-3,-4 5-3,4 3 0,0-5-3,0 5-1,0-4-1,0 1-1,0-1 0,0-3-5,0 0-7,0-2-3,0-2-6,0-2-8,0 1-4,0-4-7,0 0-5,4 0-6</inkml:trace>
  <inkml:trace contextRef="#ctx0" brushRef="#br0" timeOffset="421085.0847">19393 12715 298,'0'0'47,"0"0"-4,0 0-2,0 0-5,0 0-5,0 3-6,8-3-6,5 0-2,-1 0-5,4-3-3,-3 3-4,-1 0 1,0 0-7,0-3-4,1 3-7,-1-7-8,-8 3-9,4-1-10,-4 3-5,-4-1-6</inkml:trace>
  <inkml:trace contextRef="#ctx0" brushRef="#br0" timeOffset="421320.0981">19381 12904 304,'0'0'52,"0"0"-3,8 0-8,-8 0-10,8 3-6,1-3-7,-1 0-5,4 0-3,4 0-6,1-3-7,-1 1-8,0-1-8,1 0-4,-5 0-6,0-3-5,-3 2-4,3-2-6</inkml:trace>
  <inkml:trace contextRef="#ctx0" brushRef="#br0" timeOffset="422116.1437">20233 12294 241,'-5'0'23,"5"0"-10,0 0-1,0 0-3,0 4-3,0-4-2,0 10 0,0-4-2,0 4-2,5-4 2,-5 0-1,0-2 7,4-4 4,-4 3 5,0-2 5,4-1 5,0 4-1,-4-4 0,0 9-1,0 1-1,4-4-3,-4 5-6,0 2 0,0 3-2,0 1-2,0 6-4,0-3-2,0 2 0,4 2-3,0 0 2,-4 2-3,0-3-3,0 0-3,0-3-5,0-1-5,0-1-5,0-5-4,0 3-4,-4-9-5,0 3-6,0-4-4,0 1-1</inkml:trace>
  <inkml:trace contextRef="#ctx0" brushRef="#br0" timeOffset="422437.162">19844 12840 361,'4'0'37,"4"0"2,16-3-6,-3 3-3,3 0-9,5 0-6,0-3-2,12 3-3,-4 0 1,-1 0-1,1-6-1,4 3 2,0-2-2,4-2 1,0-2-2,0 3-1,4-4-1,-4 4 0,5 1-3,-5 2-1,-9-1-2,1 1-2,-8 3 0,0 0-2,-5 0 1,-3 0 0,-1 0-2,-4 3-1,-3-3-2,-1 0-4,0 4-4,-4-1-2,1-2-6,-5-1-6,0 4-4,0-1-3,-4 0-5,0-3-5</inkml:trace>
  <inkml:trace contextRef="#ctx0" brushRef="#br0" timeOffset="422759.1804">20183 13036 297,'0'0'40,"-4"3"-3,4-3-6,0 0-2,0 0-2,4 10-6,-4-4-1,0-1-4,0 4-3,0 1 0,0 6 0,0-5-1,0-2-1,0 7-2,0-1 2,0 4-3,0-3-2,0 1 0,0 2-3,0-1-2,0 1 2,-4 1-2,4 3-2,-4-6-2,0 2-2,0-1-2,0-2-2,0-2-2,0-1-4,4-1-8,0 0-5,0 0-5,-4 1-6,4-4-4,0-2-2</inkml:trace>
  <inkml:trace contextRef="#ctx0" brushRef="#br0" timeOffset="423299.2113">20527 13063 356,'4'-3'31,"5"-2"-4,-5-8-6,0 4-3,0-1-6,0-1-2,0 11 1,-4-6-1,4-1 1,-4 7-3,0 4 1,0-4-2,0 0 0,0 0-2,-4 0-1,0 0 0,-4 0-1,-5 0-1,5 0 1,-4 3-2,0 3 2,-1 5-2,5-1 1,-8 6 1,4-2-1,3-1-1,-7 9 0,4-1-1,-5 2 1,5 6 0,0-5-1,0 3-1,-1 2 2,9-2-1,0 0 0,0-2 1,0 2 0,4-6-1,0 1 0,4-8 0,0 2 0,4-6 0,0-1 0,5-2 0,3-4-1,-4-3 1,5 0 0,-5 0 4,4-7-1,-7 1 1,3-3-2,-4-1-1,4-3 0,-3 2 2,-5-2 0,0 4 2,0 1 1,-4-2-2,0 4 2,0-3-2,0 4 1,0-2 0,0 1-2,-4 3 2,0 0-2,-9 3-1,1 0 0,0 0-1,-1 0 0,1 6-3,-4 0-2,-1 2-5,5 2-1,0 3-4,4-4-5,0-1-2,3-2-9,1 1-1,0-4-5,4 0-1,0-3-2,0 0-2,33-6-7</inkml:trace>
  <inkml:trace contextRef="#ctx0" brushRef="#br0" timeOffset="423570.2268">21100 12867 419,'0'-3'43,"0"3"-9,0 0-9,0 0-8,0-3-4,0 3-6,0 0-5,0 0-8,0 0-5,5 0-6,-5 0-2,4 3-2,-4-3-2,0 0-3,0 0-4,0 0-4,0 0-3,4-11-8</inkml:trace>
  <inkml:trace contextRef="#ctx0" brushRef="#br0" timeOffset="423862.2435">21543 12281 366,'4'-7'24,"0"7"-6,0 0-3,-4 0 4,0 7 0,4-1-2,-4 5 2,0 8-4,0 0 1,0 5-4,0 3 0,0 0-3,0 5-1,0-2-3,-4 1-3,4 0 1,0 0 0,0-4-8,0 0-8,0-5-5,0-1-8,0-2-4,0-3-6,0-5-5,0-2-9</inkml:trace>
  <inkml:trace contextRef="#ctx0" brushRef="#br0" timeOffset="424145.2597">21285 12831 349,'0'-3'35,"0"3"-4,4 0-4,0 0-3,8-3-3,0 3-1,1 0-3,3 0-3,0 0 0,5 0 0,3 0-1,1 0-2,4-4 1,3 0-2,1 0 0,0 1-2,4 0-1,0-3-1,8-1-2,0 4-1,-4 0-1,0 0-2,-5 0-6,1-2-6,-8 5-7,-4 0-6,-1-3-8,1 3-6,-9-4-5,0 1-3,-3 3 2,7 7-5</inkml:trace>
  <inkml:trace contextRef="#ctx0" brushRef="#br0" timeOffset="424768.2954">21764 12953 313,'0'0'27,"-9"0"-4,5 0-2,0 0-1,0 0-6,-4 0-2,4 0-2,-4 3-1,4-3-2,0 4 3,-1-1 2,-3-3 3,-4 0 0,4 3 0,0-3-2,-5 3 0,5 0-2,0-3-3,0 4 0,4-1-2,0-3-1,-5 0-1,9 0 0,-4 0-2,4 0 2,-4 5-2,0 1 0,0-3 0,0 3-1,0 1 0,4 2 1,-4-6-1,0 2 0,4-2-2,0 4 1,-4-1 1,-1 1-1,5-1 0,0-1-1,0 4 2,0 1-1,0-1 0,5 1 0,-5-2 0,4 4 0,-4-2 0,4 1 0,0 2 0,-4 0 0,0-4-1,0 1 1,0-2 1,0-2-1,4 3 0,4-2 0,0-1 0,-8-4 0,13-2 0,-1 0 0,-4 0 0,4 0 0,1 0 0,3 0 0,-4 0 0,-4 0 0,5 0 0,-1 0 0,-4 3 0,0 0-1,-4 0 2,5 1 2,-1 2 0,-4 3 2,-4 1 1,4 1 1,-4-1 1,0-1-1,-4 1-2,0-6 2,0 6-1,0 0-1,-9-4 0,5 3-2,-4-2 2,4-6-2,-5 3-1,-3-1-1,8-3 0,-4 3-1,-1 0 0,1-3-4,-4 0-4,3 0-2,5 0-4,-4 0-5,8-3-3,-4 3-7,-1-3-7,5 0-6,4-9-7,-8 3-6</inkml:trace>
  <inkml:trace contextRef="#ctx0" brushRef="#br0" timeOffset="425080.3132">22398 12666 354,'0'0'46,"0"0"-10,4 0-5,-4 0-5,4 0-6,-4 0-4,9 3-2,3-3-6,-4 6-1,4-6-3,-3 6 0,-1-6 0,0 4-1,0-4-3,0 0-4,5 0-5,-5 0-4,0-4-8,0 1-9,-4 0-5,4 3-7,-8-3-5</inkml:trace>
  <inkml:trace contextRef="#ctx0" brushRef="#br0" timeOffset="425300.3258">22349 12840 297,'0'0'48,"0"0"-3,0 4-2,0-1-10,4-3-6,0 3-7,9-3-5,3 0-4,0 0-4,5 0-8,-5-3-9,1 3-6,-5-3-11,0-1-13,0-2-8</inkml:trace>
  <inkml:trace contextRef="#ctx0" brushRef="#br0" timeOffset="425781.3533">23532 12178 363,'0'0'44,"0"0"-2,0 6-5,0-5-6,0 3-9,0 12-2,0 1-4,0 2-4,0 5-2,-4 1-3,-4 2-2,4 4 0,0 0-3,0-7 1,0 3-2,0-1-6,4-6-3,0-1-3,0-1-8,0-2-7,0-5-3,0-5-7,0 1-4,0-1-3,-5 7-10</inkml:trace>
  <inkml:trace contextRef="#ctx0" brushRef="#br0" timeOffset="426250.3801">22906 12742 349,'8'-2'31,"-4"2"2,8 0 1,5 0-5,3 0-6,1 0-5,-1 0-2,1 0 0,-1 0-3,5 0 1,3 0-2,-3 0 0,4 0 0,-5 0 0,1 0-3,7-3-2,-3 0 2,0 3-3,4-3-2,3-4 2,5-2-2,-4 6 1,4-1 0,-4 1 0,8 0 1,4 2-1,0-4 1,0 5-3,1 0 2,-1 0-1,4-2 0,-8 2 0,4-3-1,-8 0 0,0 0-2,-4-4 2,-4 4-2,-5 3 0,-3 0 0,3 0-1,-7-3-2,-1-3-3,-3 2 1,-5 1-2,0 3 0,1 0-3,-9 0-2,4 0-3,-8 0-2,0-1-2,-4 1-4,0 0-5,-5 0-5,-3 0-2,-8 1-4,7 2-5,1 4-3,-53 15-10</inkml:trace>
  <inkml:trace contextRef="#ctx0" brushRef="#br0" timeOffset="427070.427">23487 13009 261,'0'0'32,"0"0"-3,0-3-5,0 0 0,0 3-3,0 0-2,0-4-3,0 4-2,0-6-3,0 6-1,0-6-5,0 3 0,-4-1-1,0 0 2,-4 4-1,0-4 4,4-2-1,-5 6 0,-3 0 0,0-3-1,0 0-1,-1 3 0,1 3-1,-4-3-1,3 3-3,1 0 1,0 7-1,-1-5 0,5 4-1,0 1 1,-4-4 0,4 7 0,4-5-1,-5-2 0,5 4-1,4-1 2,-4-1-2,4 2 3,4-4 2,0 3 1,9 1 0,-1-5 0,4 4-1,-3-6 0,-1 4-2,8-4 1,-7 3-1,7-1 0,-8 1 2,5 1-2,-5 2 2,0 1 0,-4 3 1,5-5 2,-5 1-1,-4 1-1,4 1 0,-8 2-1,0-1-2,8 3 2,-8 0-2,0 1-1,0-5 1,-4 2-2,4 0 1,-4 0 0,0-5 0,-4-2-1,0 0 0,0 1 0,-5-1 0,5-3 0,-4-1 2,0 1-2,3-3 0,-3 0 1,8 0-1,-4 0 0,-4-3-2,3 3 2,1-5 0,4-8 0,4 1-1,-4 0 1,4-3-2,4-1 2,0 1 0,8-4 0,1 2-1,-1-2 1,0-2 0,1 2 0,-1 1 0,0-1 1,4 3 1,-3 2 0,-1 1 0,-4 4 0,5-2 1,-5-2 0,-4 7-2,4 3-1,-8-4 0,4 1 0,0 1 0,0-1 0,-4-4-1,0 4-4,0 6-2,0-7 1,0 7-4,0 0-2,0 0-5,0-8-7,0 2-7,-4 0-10,4 3-4,-4-1-7</inkml:trace>
  <inkml:trace contextRef="#ctx0" brushRef="#br0" timeOffset="427643.4598">24040 13115 244,'4'-3'33,"0"0"-1,0-3-1,0 3 1,0-2-3,-4-2 0,4 1 0,-4-3-2,5 2-4,-5-4-4,0 2-2,4-4-1,-4 6-1,0-1-2,4-1-3,-4-1-1,0 1-3,0-1 1,0 6-3,-4-6 0,0 4-1,4-1-1,-5 1-1,1 3 0,-8 0 1,4-2-2,0 5 0,0-3 0,-1-1 0,-7 1 1,4 3 2,-1 0-2,1 3 3,-4 5-2,-1 2 1,1 6 0,-4 5-2,3-6 1,1 8 0,-5 1-2,5 3 1,0 0 0,-1 1 0,5-1-1,0 0 0,-1-1 0,1-2 0,8-2 0,4-5 0,0-1-1,4-3 2,4-2 3,9-5-1,-5 1 3,8-7 1,1-3 0,8-7 1,-5-1-2,5-5 1,-5-3-2,1 5 0,-1-5-1,-3-2-2,-5 2-1,-3-2 2,-5 5-1,-4 0-2,0 2 0,-4 1-3,0-1-3,-8 1-3,0 4-4,-5-1-5,-3 1-4,4 7-2,-9-1-9,1 3-11,3 0-7,-3 0-8</inkml:trace>
  <inkml:trace contextRef="#ctx0" brushRef="#br0" timeOffset="430175.6046">11385 13662 217,'0'0'27,"0"0"-1,0-3-3,0 3-6,0-1-1,0 1 0,0 0 0,0 0 5,0 4-3,0 6 2,0 3-2,0-5 0,0 4 0,0 4-2,0-6 0,0 7-2,4-4-3,-4 1-1,0-1 1,0 3-4,0 1 1,0-1 0,0 3-2,0-1-1,-4 1-2,4 2 0,0-2-2,0 1 1,-4 3 0,4-3-1,-4 2-2,0-1 2,0 1 0,0-1-1,0-3 3,0 1-1,0 0 0,0-2 2,-1-1-3,5-2 2,-4 2-1,0-1-1,4-3 0,-8 4-1,4-2 1,0 2 1,0-3-2,4 0 0,-4 1 0,0 2 1,0-2 1,-1 2-1,1 2 1,0-2-1,0 6 1,4-5-2,-4 2 0,4-4 1,0 4 0,0-2-1,0 2 1,0-1-1,0 1 0,4 0 2,-4-1 2,4 4 0,0-2 0,-4 4-1,9-1-2,-9-3 0,0 6 0,0-9 1,0 5-2,0-1 0,0 1 1,0-1-1,-5 1 0,5-4 1,0 4-1,0-1 1,0-2-2,0 1 2,-4 3-2,0-3 1,-4 1 0,0 1 1,0 2 0,4-2-2,-5 2 0,5-2 2,0 2-2,-4 0 1,4 2 1,0 1 0,0-5-1,4 5 0,-4-3-1,4 4 0,0-1 2,-4 0 0,-1 0-1,5 2 0,-4-2-1,4 3 0,-4-1 2,4-2-2,-4 0 2,4 2-2,-4-2 2,0 3 0,4-2-1,0-1-1,0 0 2,-4 0-1,0 5-1,0-2 2,4-2-1,-4-3 0,4 5 0,-4-6 0,-1 5 0,1 4-1,4-3 2,-4 0-2,0 1 0,0-6-1,0-1-3,0-2-4,0-1 0,4-2-5,-4-2-3,4 2-9,0-4-9,0-3-8,4 1-12</inkml:trace>
  <inkml:trace contextRef="#ctx0" brushRef="#br0" timeOffset="431767.6957">12810 15158 364,'0'0'59,"0"0"-6,0 0-8,0-6-10,-4 6-9,4-6-6,0 6-4,4-4-5,-4 4-2,0 0 0,4 0 0,0 0 0,13 7-1,-9-4-1,4 6 0,0 1 0,1-2-2,-1-2 0,-4 1-3,4 2 2,-3 6-3,3 0 1,0 1-1,0 0-1,-3-1-3,-1 0-2,4 0-3,-4 1-5,1 1 0,-1-7-4,-4 2-3,4-2-4,-4-5-6,-4-2-5,4-3-5,0 0-4,-4 0-4,4-3-8</inkml:trace>
  <inkml:trace contextRef="#ctx0" brushRef="#br0" timeOffset="432075.7133">13179 14990 300,'0'0'35,"4"0"0,-4 0-1,0 0-6,0 0-6,0 0-1,0 0 0,0 0-2,0 3-2,-4 3 0,4 10-3,-5-1 1,-7 0-2,8 0 2,-4 10-2,0-1-1,0 5 1,-5 1-3,1 0 0,0 10-2,-1 3-2,1 3-1,-4 0 0,3-2-2,1 3-1,-4-5-1,8-2 1,-5-3-3,9-1-3,-4-4-4,0-8-1,4-2-2,0-4-3,0-2-4,4-5-4,0-5-8,0 0-9,0-2-6,0-1-7</inkml:trace>
  <inkml:trace contextRef="#ctx0" brushRef="#br0" timeOffset="432598.7432">13375 15406 301,'0'0'26,"0"0"2,0 0-1,4-3 1,0 3 0,4 0-3,1 0-2,-1 0-3,4 0-2,-4 0-3,0 3-2,1-3-3,-1 3 0,4-3-4,-4 0-1,1 0-1,-1 4-1,0-1-2,-4-2 2,0 6-3,0-1 1,-4 4 0,0-1-1,0 1 0,0 1 0,-4 5 0,0-5 0,0 5 0,0-3 0,-4 2 0,-5-3 0,9 0 0,-4 3 0,4-3 0,0 1 0,0 0 0,-4-5 0,3 1 0,5 1 1,-4-4 1,0 2 0,4-2-1,0-2 2,0-1-1,0 0 0,0 3 3,0 1 0,4-1 1,0-3-1,-4 0-1,0-1 1,0 1-1,5-3-1,-5 3 0,8 1 0,0-1-2,0 0 2,-4-3-2,4 0-1,1 3 2,-1 0-1,0-3-1,0 0-2,-4 0-3,4 3-1,-8-3-3,5 0-3,-5 0-1,4 0-4,0 0-10,-4 0-7,8-3-7,-4-9-7,12-25-11</inkml:trace>
  <inkml:trace contextRef="#ctx0" brushRef="#br0" timeOffset="433331.7852">13993 15066 332,'0'0'49,"0"0"-2,4 0-2,-4 0-7,4 0-8,1 0-6,7-3-7,0 3-4,0-3-5,1-4-1,3 6-2,0-2-1,-3-4-5,3 4-6,-4 0-4,1 0-7,-5 0-9,4-1-5,-4 4-11,-4-3-4,5 10-10</inkml:trace>
  <inkml:trace contextRef="#ctx0" brushRef="#br0" timeOffset="433575.7991">13997 15287 339,'0'0'50,"0"-3"-2,4 3-7,-4 0-8,0 0-10,13 0-6,3 0-5,-4 0-6,1 0-8,3-3-8,0 3-10,5-3-10,-1-1-9,1-2-8,-5-2 0</inkml:trace>
  <inkml:trace contextRef="#ctx0" brushRef="#br0" timeOffset="434938.8771">15095 14727 317,'0'0'40,"0"0"-2,0 0-3,0 0-4,4 0-6,-4 0-6,0 0-6,0 0-3,0 0 2,4 4 1,-4-1-3,0 11 3,4 2-1,4-2 1,0 9-2,-4 0 1,0 6-3,0-2-2,-4 3 0,9 0-3,-9 5-1,0-1-1,0 2 0,0 4 0,0 0-2,0 0-2,0-1-4,0-2-3,0 0-4,0-4-3,-4-4-4,4-6-10,0-5-6,-5-5-11,5-4-4,0-6-10</inkml:trace>
  <inkml:trace contextRef="#ctx0" brushRef="#br0" timeOffset="435795.9261">15840 14788 212,'0'-3'31,"0"-4"0,0 4 1,0-2-2,0 2-2,0 0 2,4 3-4,-4 0-2,0 0 0,0 0-2,0 3-1,4-3-4,-4 3 1,0 9-4,0 3 0,4-2-1,-4 1-1,4 6-4,-4-3-2,4 2 0,0 5-2,-4-2 0,0-1-3,0 4 2,0-1-2,0 0-4,0 1-3,-4-1-4,0-1 0,4-6-5,-4 2-7,4-5-8,0 2-6,0-6-10,0-7-5</inkml:trace>
  <inkml:trace contextRef="#ctx0" brushRef="#br0" timeOffset="436028.9394">15770 15026 355,'0'0'43,"0"0"2,0 0-6,0 0-6,0-6-4,0 6-8,4 0-5,8 0-5,-3 0-3,7-2-2,-4-7 0,1 2-3,-1 1 0,0 0-7,5-1-2,-5 3-6,4-6-5,5 4-4,-9-1-8,0 4-1,5-3-7,-5-1-4,0 4 0,33-5-10</inkml:trace>
  <inkml:trace contextRef="#ctx0" brushRef="#br0" timeOffset="436373.9592">16667 14421 280,'0'-5'38,"0"2"-5,0 3-2,0 0 0,0 0-6,0 0 1,4 3-3,-4-3-4,0 1-5,0 9-2,0 6 0,0 0-4,0 4 0,0-2-3,4 7 0,-4 6-2,0-9 0,0 2-2,0-5-2,0 1-5,0 1-2,0 1-3,0-3-6,0-1-5,0-2-1,0 1-7,-4-4-3,0-2-9,4 2 0</inkml:trace>
  <inkml:trace contextRef="#ctx0" brushRef="#br0" timeOffset="436681.9768">16376 14896 290,'0'0'32,"0"0"0,0 3-3,0-1 1,0 1 0,4 0-3,0 0-3,8 0-5,-3 1-1,-1-4-2,4 3-4,0-3-1,5 0 0,-1 0-2,5-3 2,-1-1-2,5-2 0,3-2-1,-3 2-1,-1-4-3,5 1 1,0-1-1,-1 2-2,1 2 0,-4-4-3,3 4-4,-3 0-4,-1 1-2,-3 0-3,-5 5-6,1 0-6,-5 0-8,-4 0-4,4 5-7,-3-4-3,7 28-7</inkml:trace>
  <inkml:trace contextRef="#ctx0" brushRef="#br0" timeOffset="437301.0122">16859 14993 257,'0'0'33,"-4"0"-2,0 0-5,0 0-1,0 0-8,-5 0 0,5 0-5,-4 0-3,0 0-2,4 3-3,-4-3 2,0 3-4,-1 0 1,-3 1 3,8-1 3,-8-3 0,4 6 1,-5-3 2,-3-1 2,4-2 0,-1 0-3,1 3 0,4 0-4,-9-3 1,5 4 0,4-1 0,0-3-1,0 0-2,-1 0-1,9 3 0,-4-3-1,0 3 0,4 0-2,0-3 0,0 3 0,0 1 0,0-1-2,-4-2 3,4 6 0,0-4 1,-4 0 0,0 0 1,4 4-1,0 2 1,0-2-1,0-4 0,0 1-1,-4 6-1,4-4 0,0 1-1,0-1 0,0 4 2,4-6-2,-4 6 0,0-4 1,0 7 0,8-7-1,-4-1 0,4 1 0,-3 1 0,-1-4-1,4 0 0,4-3 1,0 0 0,-3 0 1,3 0 0,0-3-2,0 3 0,-3-3 2,3 0 0,0-1-2,-4-2 0,1 6 1,-1 0 0,-4 0-1,4 0 2,-8 0-1,4 6 1,-4 1-2,0 6 2,0 1 0,0 2-1,0 0 3,-4-2-3,-4-1 0,4 4 2,-4-1-2,-1-6 2,1 2-2,0-4 1,0 2 1,0-1-1,-1-5 0,1-1-1,-4 1 0,0-4-1,-1 0 0,1 0-3,0-1-3,4 1-3,-5 0-5,5-3-3,8-7-10,-4 1-10,-4-1-10,4-1-6</inkml:trace>
  <inkml:trace contextRef="#ctx0" brushRef="#br0" timeOffset="437684.0341">17207 14742 363,'0'-3'33,"0"3"6,0 0 0,0 3-7,8-3-6,0 0-2,1 12-5,-1 1-4,-4-2 1,4 2-1,0 3-2,-4 0-3,5-2-2,-1 2-2,-4-2 1,4 2-4,0 2 0,4-2-1,5 0 0,-9-2-1,0-1-1,0-1 1,5-1-2,3-1-4,-8 3-1,5-4-1,-1-6-1,-4 2-2,4 2-2,1-4-4,-5 0-6,0 0-2,-4 0-8,4 0-6,-8 1-7,0-4-2,0 8-8</inkml:trace>
  <inkml:trace contextRef="#ctx0" brushRef="#br0" timeOffset="437977.0509">17424 14681 323,'0'0'40,"0"0"0,0 7-3,-8-3-3,8 9-7,-8 0-6,-1-4-6,5 1-3,-4 1-2,4 2-1,-4 1 0,0-1-3,0 3 1,-5-2-1,1 5-2,0 0 0,-1-1-1,-3 4-2,4-5-1,-1 3-2,1-3-4,-4-1-8,4 0-7,-1-2-9,5 2-7,0-5-12,4 2-4</inkml:trace>
  <inkml:trace contextRef="#ctx0" brushRef="#br0" timeOffset="438734.0942">18087 14543 241,'0'-3'42,"0"3"-2,0-3-1,0 3-3,0 0-1,4 0-3,-4 0-5,0 6-7,0 0-2,4 7-3,-4 0-4,5 1-2,-1 2 0,4 2-6,-4 4 2,-4-2-1,4 6-1,-4-2-1,0 0-1,-4 7-1,4-4-5,0-1-1,-4-2-4,-4 0-6,4-5-6,-5-2-6,5 2-6,-4-1-7,4-2-1,0-4-4</inkml:trace>
  <inkml:trace contextRef="#ctx0" brushRef="#br0" timeOffset="438975.1079">17932 14890 366,'0'0'42,"0"-4"-3,4 4-4,-4-3-6,12 0-7,-4 3-7,5 0-4,-5 0-4,4-3 0,0 0-4,5 0-2,-5-1-3,4 1-5,1 0-1,-5 3-6,0-3-5,1 1-2,-5 2-3,0-6-1,4 3 0,-4 0-3,5-1-4,-1 1 0,25-11-8</inkml:trace>
  <inkml:trace contextRef="#ctx0" brushRef="#br0" timeOffset="439267.1246">18886 14320 283,'4'-3'35,"0"3"-6,-4-3 0,4 0 1,-4 3-6,4 0-1,0-3-2,0 6-2,-4-3-2,4 0-2,-4 6-2,0 4 0,8-1-4,-8 9 3,5 1-4,-5-5-2,4 9-2,0-3 1,-4 2-3,8 5 0,-8-3-6,0 5-6,4-8-5,0-2-7,-4-2-6,0 2-6,0-1-5,-4-6-3,4-2-6</inkml:trace>
  <inkml:trace contextRef="#ctx0" brushRef="#br0" timeOffset="439662.1472">18546 14816 289,'0'0'31,"0"0"-5,0 0 3,4 0 4,12 0-1,1 0-3,3-3-7,-4 3-5,5 0-3,-1 0-4,1-3-1,3 3 1,1-3-2,0-3 1,-1-1 0,5 1 1,-5 3 0,5 0-2,0-4 3,3 2 2,1-1-4,0 0 0,8-1-4,-8 4 0,3-3-2,-3 1 1,4-1-2,0-1 0,-4 4-1,4-3 1,-5 3-2,-3 3 0,0 0 1,-5 0-1,1-4 1,-1 4 0,-3-3-2,-5 3-2,-4 0-4,5 0-4,-9 0-1,0 0-3,0 3-2,-4-3-6,1 0-4,-5 0-6,0 0-7,0 0-1,-5 4-5,1 2 0</inkml:trace>
  <inkml:trace contextRef="#ctx0" brushRef="#br0" timeOffset="440403.1896">18902 15057 293,'4'-4'29,"-4"4"-1,0 0-5,4-1-2,-4 1-5,0-3-4,4 3-4,-4-7-1,0 4 0,0 0-1,0 0 0,0-4-1,-4 1-1,4 4-1,0-1 2,-4 0-1,4 0-1,-4 0-1,-8 3 0,3 0 0,1 0-1,4 0 2,-8 0-2,0 3-3,-1 0 3,1 8-1,0 2 1,-5 0 0,9-5-2,-4 4 1,8 1 0,-4 0 0,4-5 0,4 1 1,0-2 0,0 2-1,0-3 4,4-2 3,4 0 1,4 3 2,0-4-3,5 0 0,-5 3-2,0-6 1,5 7-2,-1-7-1,-4 6 0,1-3 0,-1-1-2,-4 4 2,4 1 3,-7 2 0,-1 1-1,4-2 1,-4 4 2,-4 4-3,-4 0-1,0 2-1,4-2-1,-4-2 1,-5-1-2,1 3 1,4-5-2,-4-2 0,0 1 0,4-6 0,-5 3 0,5 2 0,-4-2 1,0-4-1,0-3 0,0 3-3,4-3 2,-5-3-2,5 3 1,-4-6 0,8-7-1,0 2 0,0-5 0,0-2 2,4 2 0,0-3-1,9-1 1,-9-1 0,12 2 1,-4 3 0,1 2 1,-1-2 3,0 0-1,0 2 2,1 1 0,-1 0 0,0 5 1,-8-4-1,0 2-1,1 0 0,-5 3-2,0-3 0,0 4 0,0-1-2,-5 1-1,1 0-2,-4 2-2,-4 3 0,4-2 0,0 3-6,-1-4-1,5 4-4,4 0-4,0 0-6,0 0-2,0 0-3,0 0-5,4 0-5,-4 0-3</inkml:trace>
  <inkml:trace contextRef="#ctx0" brushRef="#br0" timeOffset="440846.215">19279 15106 339,'0'-3'25,"4"-4"2,0-1 0,8-1-1,-4-1-1,0 1-4,1-2-4,-1 1-5,0 1-2,-4 2-1,-4 4 0,4-2-3,0-1 1,-4-1-2,0 1 1,0 0-1,0 3-1,-4-2-1,4-2-2,-4 4 1,-4 0 1,0 3-2,0 0 0,-1 0 0,1 0 1,0 0-1,0 3-2,-4 0 2,3 4-2,-7 1-1,4 1 2,-1 4 2,1 1-1,-4-1-2,3 1-1,1 2 4,0 0-1,4-2-2,-5 6-1,9-1 4,0 1 0,-4-4 1,8-5 0,0 5 1,4-3-2,0-2 2,9-5-1,-1 1 3,0-4-2,4 0 0,1-3 1,-1-6-2,1-4-1,-1-2-1,0-3 2,1-1-2,-1 2 0,-8-2-1,0 0-3,1-1-5,-5 1-3,0 5-5,-4-5-9,0 3-9,0 0-11,0 2-9</inkml:trace>
  <inkml:trace contextRef="#ctx0" brushRef="#br0" timeOffset="441398.2465">19835 14705 225,'0'-1'36,"4"1"0,-4-4-1,0 4 1,0 0 1,0 0 1,0 0-5,9 4-2,-5 7-4,4-5-3,0 0-3,0 4-2,1-2-3,-1 1-1,4 4-4,-4-2-1,0 5-2,5 0-2,-5-2-1,4 6-2,0-3-1,-3 2-1,-1 2 0,0 1 0,0-1-2,0-2-2,1-3 1,-5-2-2,4 2-2,0-5-2,-4 5-1,4-7-2,0-1-2,-3-1-3,3-4-4,0 0-5,-4 0-7,4 0-10,-8-3-3,4-3-6</inkml:trace>
  <inkml:trace contextRef="#ctx0" brushRef="#br0" timeOffset="441711.2644">20077 14718 228,'0'0'33,"0"0"-4,0 0-1,0 0-1,-4 0-2,4 0 1,0 0-1,-4 3 2,-4 10 0,-1-2-3,1 2-3,0 3-2,0-2-3,0 5-2,-5-2-2,5 3-3,-4-3-1,0 2-3,3 0 0,-3-1-3,4 1 1,0-2-1,-5 2-3,5-4-4,-4 0-3,0 1-3,4-1-1,3 1-3,1-8-2,0 1-4,0 1-3,-4-4-1,8-3-1,-4 4 0,0-7-2,4 0-6,-4 0-1,4 0-1</inkml:trace>
  <inkml:trace contextRef="#ctx0" brushRef="#br0" timeOffset="442207.2928">20192 14357 260,'0'-3'30,"0"-3"0,0 2-4,0 4-2,4-4 1,-4 0 0,8 4 3,0-3-2,-4 3-3,-4 0-2,8-6-5,-4 6-4,5 0-1,-9 0-3,8 0-1,-4 0-2,4 0-2,0 0 0,-4-3 0,0 3-1,1 0 0,-5 3-2,4-3 1,-4 3 0,0-3 2,0 10-2,0-2-1,-4 1 2,4 1-1,-9-4 1,5 5-1,0-5-1,0 1 1,-4 6 0,4-6-1,4 0 1,-4 6 1,0-4 0,0 1 1,-5-6 0,9 6 1,-4-1 0,4 4-2,-4-2 0,4 2 1,0 0-1,0-10 0,4 2 0,-4-2 0,4 0-1,5 0 0,-5-3-1,4 0 0,4-3 0,0 3 0,1 0-2,-5 0-2,0-3-4,0 0-3,-4 1-1,0-1-4,-4 0-8,4 3-7,-4-7-8,5 4-6,-1 3-5,8-3-6</inkml:trace>
  <inkml:trace contextRef="#ctx0" brushRef="#br0" timeOffset="442516.3105">20720 14506 340,'4'-6'35,"-4"6"-5,0 0 0,0 3 1,0 4-3,0 2-5,0 9-5,0 1-2,0 5 0,0 1-3,0 2-2,0 3 0,-4-1-5,0-5-1,4 3 0,-4 1-4,4-1 2,-5-1-5,1-5-4,4-1-2,-4-4-2,0 0-5,4-5-4,0-1-5,-4-4-6,4 0-6,-4-2-1,0-4-4,-13 0-8</inkml:trace>
  <inkml:trace contextRef="#ctx0" brushRef="#br0" timeOffset="442772.3251">20531 14737 372,'0'0'46,"4"0"-2,-4 0-6,5 0-7,-5 0-4,8 0-7,4 0-3,0 0-5,1 0-4,3-3 0,0 3-5,1-3 0,3-1-3,-3 1-4,3 3-3,-4-3-5,-3 3-3,-1 0 0,0 0-6,1 0-4,-1 3-2,-4 0-5,0 4-6,0-2-5,17 31-8</inkml:trace>
  <inkml:trace contextRef="#ctx0" brushRef="#br0" timeOffset="443015.339">21084 15030 436,'4'0'45,"-4"0"-8,0 0-11,0 0-6,0 0-7,0 0-6,0 0-5,0 0-5,0 0-4,0 0-4,0-4-2,0 4-1,0 0-2,8 0 0,-8 0 1,4 0-2,5 0-3,-5 0-7,-4 0-9,4-6-5</inkml:trace>
  <inkml:trace contextRef="#ctx0" brushRef="#br0" timeOffset="443261.3531">21346 15002 350,'0'0'45,"4"-3"-6,-4 0-6,8 3-5,-8-3-10,4 3-2,5 0-7,-9-3-7,8 0-10,-4 3-10,0 0-4,0 0-6,0 0-3,0 0-4,0 0 1,-4 0-3,4 3-6</inkml:trace>
  <inkml:trace contextRef="#ctx0" brushRef="#br0" timeOffset="443504.367">21649 14993 386,'0'0'47,"0"0"-6,4 0-10,-4 0-8,0-3-8,0 3-7,0 0-8,4 0-6,0 0-7,0 0-6,-4 0-3,0 0-5,0 0-4,0 0-7,0 0-2,-4 0-7</inkml:trace>
  <inkml:trace contextRef="#ctx0" brushRef="#br0" timeOffset="448610.6591">14824 14373 179,'0'0'24,"0"0"3,0 5-6,-4-5-2,4 0-5,0 0 0,-4 6-3,4-6-2,-4 10 0,4-7 0,0 0-1,-8 3-1,4-2 2,0-1-3,0 0 1,-1-3 0,-3 5 0,0 1 0,0 4-1,4-1-1,-8 1-2,3 1-1,-7 5 1,12-4-2,-12 9 1,3-2 5,1 5 4,0 3 0,-1 5 2,1 4 3,0 2 1,0 7-3,3-4 1,-3 5-1,4 1-1,0 2-1,0 0-1,-1 5-1,9 2-1,-4-1-1,0 3-3,4 4 1,4 1-2,0-2-2,5-3 2,3-2-3,0-7 0,9-4-2,7-5-4,-3-4-2,3-1-5,5-5-6,0-6-8,0-5-6,8-4-12,-5 1-8,5-4 4</inkml:trace>
  <inkml:trace contextRef="#ctx0" brushRef="#br0" timeOffset="449916.7338">21674 14131 190,'0'-3'28,"0"3"-6,0-3-2,0 0-7,0 0-2,0-1 0,0 4-1,0 0-2,4 0 4,-4-3 2,0 0-1,4 3 3,-4 0 3,8 0 2,-8 0 3,4 6-1,-4-2-1,8 5-1,0-4-5,-3 8 2,7-7-2,-4 4-4,0-1 1,-4 1-3,4 1 1,-3 5-3,3-2-1,0 2 3,8 3-3,-7-2-1,-1 6-1,8 0 1,-4 1-3,1 5-1,3-2 2,-4-3 0,5 11 0,-5-8-1,4 3 2,-3 3-1,-1-2 2,0 7-2,0-5 0,-3-3 1,-5 4-2,4-4 1,-4 0-1,0 2 0,4-2-1,-4 0-1,-4-1 1,0-2 0,0-3-1,0 4 1,0-7 1,0 3 1,-8 8-2,4-5-1,-4-3 2,-4 4-2,-1-4 1,1 0-1,0 1 0,0 6 0,-1-3-1,1-1-2,-4 0 3,3-3-3,-3-2-3,0-4-2,3-2-3,1 3-1,-4-8-4,7 2-1,-3-1-4,4-4-3,0-4-4,-5-4-10,9 3-8,4-3-6,0 0-7</inkml:trace>
  <inkml:trace contextRef="#ctx0" brushRef="#br0" timeOffset="450673.7771">22329 14816 171,'0'-3'25,"0"0"1,0 3-2,0 0 3,0 0-3,0-3 2,0 3 1,0 0-1,0-3 2,-4 3 0,4 0-2,0 0-3,4 0-1,-4 0-3,0 0-2,0 0-1,0 0 1,4 0-3,0 0 1,-4 6-3,4-3 1,0 2-2,4 1-1,-4 4-1,4-4 1,1 4-3,-1-2-1,4 5 1,-4-1-1,5 1-2,-5 1-1,4 2-1,-4 2 0,5 1-1,-5-3-1,0-2 1,0 2 0,4-2-1,1-1 0,-1 0 2,-8-5-2,8 4 1,1-5-1,-5 2 1,0-2-2,0-3-4,0 3-1,-4-4-1,1 3-3,-1 1 1,0-4-4,0 0 1,0 3-2,0 1 0,0-6-3,-4 2-1,0-3-2,0 0-3,0 0-4,4 0-3,-4 0-4,0 0-6,0 0-1,0 0-7</inkml:trace>
  <inkml:trace contextRef="#ctx0" brushRef="#br0" timeOffset="451094.8012">22627 14718 235,'0'0'25,"0"0"-4,0 0 3,0-3-3,0 3-2,0 0-2,0 0 3,0 3 1,0-3 0,-4 3 5,4 10-1,-4-2-1,-4 5-1,-4-3-4,4-2 0,-1 5-3,-3-4-2,4 3-2,-4 1-2,-1-2-2,1 2-1,-4 3-2,3-2-2,-3 2 0,-4 2 1,3 1-3,-3-4-1,-1 7 1,1-4-3,-1-4-4,5 6-3,0-7-5,3 1-3,-3-1-9,4 1-7,4-1-8,-1-3-9,-3 1-5</inkml:trace>
  <inkml:trace contextRef="#ctx0" brushRef="#br0" timeOffset="458314.2141">22689 14174 217,'0'0'26,"0"0"0,-4 0-4,4 0 3,0 0-5,0 0-1,0-3-4,0 3-1,0 0-1,0-3 1,4 3 2,-4-3 2,4 0 2,4-1-2,0 1-1,-4 0-3,5 0-1,3-4-3,-8 4-2,4 2-2,0-4-3,-3 3 0,3-1 0,0 3-2,-4 0 0,4 0-1,-4 0 1,4 0 0,-8 0 0,9 3-2,-9-1 2,0-2-2,0 6 2,0 4-2,0-1 0,0 1 2,-4-1-2,-1-1 1,-3 2 0,4 3 0,-4-5 0,0-2 1,0 0 0,-1 4-1,5-1 0,0-2 0,-4 2 0,4-1 3,0 2-1,0-1 0,0 1-1,0-2 0,4-2 0,-5-6-1,1 6 1,4 1-1,0-4 0,0 3 0,0-6 0,0 5 0,4 2 0,1-1 0,-5-3 1,8-3-1,0 0 0,-4 0 1,8 0 0,-3-3-2,-1 0-1,0 0-1,-4 3-5,4-4-1,0 1-3,1 3-6,-1-1-4,-4-3-5,0 1-4,0 3-5,4-3-4,-8 0-4</inkml:trace>
  <inkml:trace contextRef="#ctx0" brushRef="#br0" timeOffset="458752.2391">23176 13929 254,'0'-6'25,"0"6"-3,0 0-3,0 0-4,0 0-3,0 0-1,0 0 1,0 3 0,0 0 2,-4 12 4,4-3 0,-4 1 1,0-2 3,-4 2 1,4 3-5,-5-2 0,1 2-2,0 2-3,0 1-1,0 1-2,-5 6-2,1-6-1,0 6 1,-1-2-3,-3 0 0,4 4 1,-5-4-3,5 1 1,-8 6 1,3-1-4,5-3 2,-4 2-1,-1 1 1,1-6-2,4 7 1,-1 0-1,1-1-1,0-3-2,4-5-1,-1 2-3,-3-8-2,4-2-2,0 2-5,4 0-1,0-7-4,4-4-7,-5-2-2,5-3-4,0 0-5,0 0-4,0-4-9</inkml:trace>
  <inkml:trace contextRef="#ctx0" brushRef="#br0" timeOffset="459456.2794">23152 14340 281,'0'0'37,"0"0"-4,0 0-2,4-4-4,-4 4-3,0 0-3,0 0-3,4 0-4,0 0-2,-4 0 0,8 0-1,-8 0-2,4 0 0,0 0-3,0 4 0,4-4-1,-8 0 0,5 0-1,3 0-1,-4 0-1,0 0 1,0 0-1,0 0 0,0 0 0,0 1-1,0-1 1,0 0-1,-4 0-1,5 3 2,-1-3-2,-4 4 0,0-4 0,0 3 0,0 3 1,0 0-1,0 1 0,-4-1 0,-1-1 0,1 1 0,-4 4 0,4-7-1,0 7 0,0-4 0,-4-5 1,4 6 0,0-4 0,4 0 0,-5 0 0,5 1 0,0-4 0,0 0-2,0 3 2,0-3 1,0 3-1,0-3-1,0 3 2,0 0 0,5-3 0,-5 0 1,8 7 0,-4-3 0,0 0 0,0-1 2,-4-3-3,4 3 1,4 0 1,-4-3-2,0 3 0,-4 4 1,5-4 0,-1 3 0,-4-6-1,0 0-1,0 8 2,0-2-2,0-6 1,0 10 3,0-4-1,0 7-2,-4-8 1,-1 1 0,1 1 0,-4 2-1,4-3 2,-4-2-1,4-1-2,-4 2 1,-1-2-1,1 0 1,0 0-2,4-3 2,-4 0-3,0 0-3,-1 0 0,1 0-4,4 0-2,-4 0-5,4-3-4,0 0-3,-4 3-7,3-3-6,1-2-6,0-2-4,-20 1-6</inkml:trace>
  <inkml:trace contextRef="#ctx0" brushRef="#br0" timeOffset="464045.5419">14706 13990 205,'0'-3'28,"0"3"2,0-2-3,0 2 0,0-5-3,0 5-5,0 0-4,0 0-4,0 0-5,0 0 2,0 0-3,0-1 1,4-2 3,-4-1 4,0 4 0,0 0-5,0-3-1,-4 0-2,-5 0-1,1 0 0,-4 3 1,-4-4-3,-1 4 2,1 0 0,4-3-3,-5 3 1,1 0 0,-1 0-1,1-3 0,0 0 1,-5 0 2,-3 0 3,-1 3-2,1 0 3,-5 0 0,-4 0 0,0 3-1,-3 0-1,-1 0 2,0 7-2,-4-4 0,0 4-1,4-1-1,-4-1 0,4-2 1,0 4 0,1-1-1,-1-1 0,4 5 1,-4-3-1,4-2 0,-3 4 1,-1 1-1,4-3 0,-8-2 0,4 4-1,0 1 0,-4 1-1,5-1 2,-5-3-1,4 2-2,0-1 2,4-1-2,9-1 1,-9 1-1,8-2 0,1 5-1,-5-4 2,5 4-2,-1-5 0,0 1 1,1-2 0,-5 2-1,0 1 2,5 1-1,-5 2 0,-3-1 0,3-4 1,0 8-1,-4-3-1,1-2 1,-1 2-1,4 0 0,-8-6 2,13 3-2,-5 3 1,5 3-1,-5-2 0,4 2 1,1 4-2,-5 6 2,5-2-2,-1-2 1,1 2 0,-5-3 0,4 4 0,-3-1 0,-1 1 0,4 2 1,-3 0 2,-1-3-2,5 2 2,-5-3-3,4 3 2,-3-5-1,7 4 0,-3 2 1,3-3-1,1 1 1,-1 5 0,1-2-2,7-1 1,5 4 0,-4 0 0,4 5 0,0-3 1,4 10-1,-1 0 0,5 0 1,-4 0-2,4 0 0,4 0 0,-4 0 0,5-3 2,7 3-2,-4-4 1,-4 1-1,8 0 0,5-4 0,-5 1 0,4 0 0,-3-1 0,3-6 1,0 7-1,1-1-1,3 3 2,5-6 1,-5 4-1,5-4 0,4-3 1,3 0-2,-3-1 0,4-5 0,-1 0 0,1-2 0,-4-1 0,4-6 1,3 1 0,-3-1-2,0 1 1,8-2 1,4-1-2,0-4 2,0 1 0,4-4-1,-4-1 0,4 1-1,-4 1 0,4-1 2,-4 3-2,-4-1 1,4 2 1,1-1-2,-6 1 2,5 1 0,5-5-1,3 4 0,-4-4 0,4-2 0,-4-1-1,0-3 2,1 3-1,-1 0-1,-4-3 2,0 2-1,0 1 0,4-3-1,4 0 2,4 0-1,-3 0 0,-1 0 0,0-3-1,-4 3 0,4 0 1,-3 0 1,-5 0 0,4 0-2,-4 0 0,4 0 2,0 3-2,0 3 2,8 1 0,-3-1-2,-1 0 2,0-3-1,0-3-1,5 4 0,-5-4 2,-4 0 0,4 0-1,-4 0 0,5 0 0,-5-4 0,0 4-1,4 0 2,-4 0-1,4-3 0,-3 0 0,-5 3 2,4 0-1,-4 0 1,0 0-1,4-3 0,4 0-1,-4-7 0,5 4 0,3 1 0,0-1 0,5-1 2,-5 1-2,0 0 0,5-1 0,-9 3 0,0-3 1,4-2-1,-3 2-1,7 1 2,4 3-1,-3-4 0,-5 3 0,5-3 0,-5 1 1,4 0-1,-7-1-1,-1 1 1,8 4 0,-3-4 1,-1 3-2,4-4 1,5 4 0,-5 0 1,-4 0-1,1 3-1,-1 0 1,-4-3 0,5-1 1,-9 1-2,12 3-1,-4-3 2,1 3 0,3 0 0,1 0 0,-5 0 1,4-3-1,-7 1 1,3 2-1,-4-3 1,0 0-2,1 3 2,3 0-2,0 0 2,5 0-1,-9 0-1,4 0 1,0 0 0,-3 0-1,-5 0 2,4 0-1,-4 0 1,0 0-2,4 0 2,1 3-1,-1 0 0,0-1 0,0 1 0,1 3 0,-1-2 0,-4 2 0,4-3 0,-4-3-1,-4 3 1,4 1 0,5-1 0,-5-3 0,0 0 0,4 0 0,-4 0 0,5 0 0,-5-3 1,4 3-1,-4 0 2,4 0-2,-4 0 2,-8 0 0,8 0-1,-4-4 0,9 4-1,-5 0 0,0 0 0,4-3 0,-4 3 2,4-6-2,1-1 0,-5 4 0,4-3 0,-4 1 0,-4-1 0,4-1 0,5 4 1,-1-3 0,4 3 1,0-7-2,-3 5 0,7-4 1,-4 2 1,1 1-2,3-3 1,-8-3-1,5 3 1,3-4 0,0 7-2,1-1 2,-1 0 0,5 0-1,-5-2 0,-3-1 0,-1-1 0,0 1 0,-4 4 0,9-3 0,-5-1 0,0 5 0,5-7 0,-1-1 1,-3 2-1,3-2 0,-8 3 0,4 1 0,-3-2 0,-5-5 0,0 3 0,0-1 0,0 11 0,0-13 0,5 8 0,-5-2-2,4-2 2,-4-1 0,0 0 0,0-1 0,0-2 0,-4-2 1,1-1-1,-1 5 1,-5 1-1,6-3 0,-6 5 0,5-1 0,1-4 0,-6 1 0,1-1 0,0 1 0,0 0 0,-4-1 0,4-1 0,-8 1 0,0-3 1,-5-2-2,1 4 1,-5-6 0,-3 0 0,3 0 0,1 0 1,-4-9-2,-1 2 2,-8 2-2,9-2 2,-9 2-1,4-3 0,-3 1 0,-1 0 0,4 0 0,-7-2 2,3 2-2,-4 0 5,-4 3-3,0-2 0,4-1 0,-8 4-2,0-1 1,4 3 0,-4-3-2,0 2 2,0 1 0,0-6-1,-4 5 0,0-6 0,4 1 0,-4-2 1,0-1-1,-4 3 0,0-4 0,4 1 1,-5-4-1,1 6 0,-4 0 0,8-5 0,-8 12 1,3-6-1,1-2 0,-4 8 0,8-1 0,-4 4 0,-1-3 0,5-1 0,-8 4 0,0 2 0,8-2-1,-9 2 2,5-1-1,-4 1 0,4-2 0,0 2-1,-1 1 2,1-1-2,-4 2 2,4-2-1,0 4 0,-1-4 0,-7 3 0,4 2 0,4-2-2,-5-1 3,1-2 0,0 3-1,-1 5 0,5-5 0,-4-2-1,0 2 2,-1 4-1,5 0 0,0 0-2,-8 2 3,3-3-1,1 2 1,-4-1-2,-1 2 2,1 1-2,-5-3 2,5 3-2,0-1 2,-1-1-2,-3-1 2,-1 5-1,5-2 0,0 1 0,-1-5 0,-3 0 0,-1 7 0,5-7 0,-5 2 0,5 1 0,-4-2 0,-1 4 0,1 1 2,-9 1-2,9 3 0,-9-3 0,0 6 0,1 0 1,-5 0 1,0 0 1,-4 0-2,0 0 0,1 0 0,-5 3 1,0 0-2,0-3 0,0 6 0,0-3 1,4 7-1,-4-8 0,0 4 1,0 3 2,-4-2-2,0-1 0,0 1 0,-4-3 1,4 3-1,-4-7 1,0 3-1,-5-3 0,9 6 0,0-6 0,0 0 1,0 0-1,0 0 1,0 0 0,0 0-1,-4 0 0,0 0 0,0 0 0,-4 3-1,-1-3 0,1 7 0,4-2 1,-4-2 0,4 0 0,0-3-2,-1 6 2,1-6 0,-4 3-1,4 4 2,-8-4-2,3 3 1,-3-2 0,4 2-1,0-3 0,-1 0-1,5-3 2,-4 0-1,4 2 1,0 11-1,0-10 0,-5 0 0,1 0 0,0 7 0,-4-9 0,3 9 0,1-7 0,-4 3 0,12-3 0,-8 1 0,4-1 0,-5-3 0,5 6 0,0 1 0,-4-3 0,4 3 0,-9-1 1,5-3-1,4 4-2,-4-1 2,8-3 0,-4 0 0,4-3 0,4 5 0,-8-2 1,8-3-1,-4 0 0,-5 3 1,5-3-1,-4 0 0,0 4 0,4-1 0,-8 0 0,4 0 0,4 3 0,4-2 0,-4 2 0,0-1 0,0 4 0,0 4 0,0-3 0,0-2 0,0 1 0,0 1 0,-5-1 0,1 1 0,0-2 0,0 1 0,0-2-2,8-1 2,-4 3 0,0-4 0,4 5 0,-4-4 0,4 0 1,-4 1-1,0-2 0,-4 1 0,0 0 0,4 4 0,-5-1 0,5-2 0,-4 1-1,8-2 1,-4 4 0,0-1 0,0-4-1,0 0 0,0-1 2,-4 3 0,0-1-1,-4 1 0,4-1 0,-5-3 0,5 0 0,4 0 0,-4 1 0,8-4 0,0 0 0,0-4 0,-4 4 0,4 0 0,-4-3 0,0 3 0,0 0 0,0 0 0,4 0 0,-4 0 0,0-3 0,4 3 0,0-3 0,4 3 0,1-3 0,-5 0 0,4-1 1,0 4 0,4 0-1,-4-3-2,1 0 2,-1 0 0,0 3 0,0 0 0,0-3 0,-4 3-1,4-4 2,-4 1-1,9 3 0,-1-1 0,4 1 0,5-5 0,-5 3 0,9-1 0,-5 0 0,9 0 1,-1-4-1,-3 1 0,3 0 0,1-2 0,4 1 0,-1 1 0,1 0 0,-4-1 0,4 1 0,-1 0-1,1 1 2,0 2-1,-1-1 0,1 1 0,0 3 0,0-3 0,-1 0-1,1 0 1,0 3 0,-1 0 0,1-3 0,0-1 0,-5 1 0,1 0 0,0 3 0,3 0 0,-7 0 0,4 0 1,-1 0-2,-3 0 1,-5 0 0,1 0 0,3 0 1,-3 0 0,3 0 0,1 0 0,-1 0 0,5 0-1,-9-2 2,5-1-1,-1 0 0,1-3-1,-1-1 1,-3 1-1,-1 0 0,1-1 0,-1 3 0,-4-3 0,1 1 0,-5-1 2,4 4-2,1-3 1,-1 0-2,-4 6 1,1-5 1,-1 2 0,0-1 0,8 4 0,-3 0 0,-1 0 0,5-3-1,-1 3 0,0 0 1,5 0-1,0-3 0,3 3 0,1-3 0,-1 0 0,5 3 0,0 0 0,0 0 0,3 0 0,5-3 0,-4 3-2,8 0-3,0 0-2,-4 0-5,4-4-1,0-2-4,0 3-4,0-2-6,4-1-7,-4-1-12,4-5-17,0 2-13</inkml:trace>
  <inkml:trace contextRef="#ctx0" brushRef="#br0" timeOffset="468756.8114">2546 9593 276,'-4'-4'34,"4"1"-3,-8 0-4,4 0-4,0 3-1,4 0-1,-8 0-2,4-2-1,0-1 0,4 0-1,-4 0-3,4 3-3,-5-3 1,5-1-2,0 1 0,-8 0 1,4 3-4,0-3-1,0 0-3,-4 3 1,4 0-1,-5 0 0,1 0-1,-4 0-2,4 0 0,-4 0 2,3 0 0,-3 3 0,4-3 1,-4 3-1,-1-3 0,-3 0 1,4 0-2,-1-3 0,1 3-1,-4-3 1,-5-4 0,1-1 0,-1 2 0,-3 0 1,-5 2 0,0 4 0,-3 0 0,-5 0 0,0 0 1,-4 4 0,0-1 1,8 0-1,-8 3-1,9 2-1,-1 2 1,0-4 0,5 4 1,-1-1-2,0-1 1,-4 2 0,5-1 0,-1-6 1,0 7-2,1-2 0,-5-2 1,8 4-1,-3-1 0,-5-4 1,4 5-1,5 2-1,-9 1 1,4 1-1,1 2 0,3-3 0,-3 1 0,7-1 0,-3 1 0,3 2 0,1-3 0,-1 0 0,1 7 0,-1-4-1,5-5 2,-1 8-1,1-3 0,-4-1-1,7 1 2,-3-2-1,0 2 0,3 0 0,-3 1 0,0 2 0,-1-1 0,-3 4 0,-1 2-1,1-2 2,-1-4-2,1 5 2,-1 0-1,1-3 0,-5 6 0,5-9-1,-1 6 2,-7-6-2,7 5 2,5-4-1,-5 4-1,1-1 2,4 1-2,-5-1 2,1 6-1,3-5 0,1 2 0,-5 6 0,1-5 0,4 2 0,-1 5 2,-3-2-1,3 7 0,1 0 1,0 2 1,3 4 0,-3-3-1,4 0-1,-1-1 1,9 1-1,-4 0 0,4 0 0,0-4-2,4 4 3,0-3-2,4-1 1,0-2 0,4 2 0,0-4 2,5 1-2,-1 1 1,-4-4-1,4-2 1,1 6 0,-1 2-1,4-5 0,-3 2 0,3 0 1,0 1-1,5 1 0,-5-2 1,5 1-2,-1-1 2,5-3-1,-1 2 0,5-8-1,4 3 2,-5-2-1,9-1 1,0-2-1,4-4 0,-4-2 0,0-5-1,4-2 2,0 1-1,0-4-1,-5-3 1,1-3-1,8 4 0,-4-4 2,4 0-2,4 0 1,1 0-2,-1 0 2,4 0 0,-4 0-1,0 3-1,4-3 0,-4 0 2,5 0 0,-5 0-1,0 0-1,0 0 2,8-3-2,-3 3 0,3-4 2,0-2 0,1 0-1,-1 3-1,-4-1 2,0 1-2,1-3 0,-5 1 2,4 2 0,0 0-2,4-4 2,5 4-1,-5-3 0,5 3-1,-5-4 0,-4 4 1,0 1 0,1-4 0,-5 0 1,4 3 0,0-4-2,0 4 0,1-3 1,3 3 1,0-4-2,-4 4 2,1 1-2,-5-1 2,4-3-2,-4 3 1,-4-1 1,4 1 0,-4 0-2,4 0 2,5 0-1,-1 3-1,4-3 0,-4-1 1,1 3 0,-5-2 1,4-1 0,0 1-1,-4 0-1,5-3 2,-9 3-2,8-4 0,4 1 2,0-1 0,1 3-1,-1-6 0,4 4-1,-3-1 0,-1-2 2,-4 1-2,5-2 2,-5-2 0,4 2-2,1 2 2,3 2-1,0-4 0,-7 4 0,3 0 0,0-1 0,-8 2 0,5 2-1,-9-3 2,4 3-1,4 0 0,-4-1-1,0-2 2,0 6-2,5 0 2,-5 0-1,4-3-1,-4 1 2,4 2-1,-8 0 0,0 0 0,0 0 0,-4 0 0,0 0-1,0 0 2,4 2-1,-4-2 0,4 3-1,0 3 2,4-2-1,-4-1 0,0 0 0,0 3 0,-4-3 0,0-3 0,0 5 0,0-5 0,-4 3-1,0 1 2,4 2-2,-4 0 0,4-2 1,4 2 0,-4-3 0,0 2 1,-1-2-2,5 0 1,-4 0 0,-4 1 0,8-4 1,-8 3-2,0 0 2,4-3 0,-4 3-1,0-3-1,4 0 2,-9 3-2,13 0 0,-4-3 2,0 4 0,0-1-1,0 0-1,4-3 2,-8 3-1,4-1 0,0 1 0,-4 0 0,4-3 0,0 0 0,0 3 0,-5 0 0,5 1 0,4-4 0,-4 0 0,-4 0 0,8 0-1,0 0 2,-4 0-2,4 0 0,-4 0 2,4 0 0,-4 0-1,0 0 0,0 0-1,-4 0 0,4 3 2,0-3 0,-4 0-1,8 0 0,0 0 0,4 0 0,-4-3-1,0 3 2,0-4-2,0 4 2,-4 0-1,0-3-1,-4 0 0,-1 3 2,1 0-2,0-3 2,0 0 0,0 1-1,4-1 0,0 0-1,0-4 2,4 1-2,-4 0 0,4-1-2,0-2 2,-4 1 0,0-2 0,0-2 1,-5-3-1,5 3-1,-4-3 2,4-1 0,-4 0 0,4-4 0,0 1 0,0-5 0,0-2-1,0 6 1,0-6 0,-9 6 0,9-1 0,-4-1 0,0 1 0,-4-4 0,-1 4 0,1-1 0,0 1 0,-4-1 0,3 1 0,1 0 0,-4-4 0,4-2 2,-5-2-1,9 2 0,-4 0 1,-5-4-1,5-3 0,-4 1-1,-5-1 0,1-5 0,4 2 2,-9 4-2,1-1 0,-1-9 1,-8 10 1,1-2 1,3-2 0,-4 1 1,-4 6-1,1-1-1,-1 1-1,0-2 0,0 2-1,-4-3 1,5 0 0,-9-1-1,4-1 0,-4 2 1,0-1 0,0-2 0,-4-1-1,-5 1 1,1-1 1,0 1-2,-4-1 2,3 0-2,-7 1 1,4 4 1,0-4-1,-5 8 1,5-2-1,-5 5 1,1-2 0,4 0-2,-9 5 1,5-5-1,0 1 1,-1 2-1,-3 4 2,-1-3-1,1 3-1,8-3 0,-13 3 0,5-3 0,-1 3 1,5-2-2,3-2 2,-7 0-1,4-2-1,-1 3 2,1-1-1,-5-2 0,5-1 0,-5 5 1,1 1-1,-5 2 1,1 2-1,-1 1 0,-3 0 1,-1 2 0,4-5-1,-7 7 0,3 3 0,-4-1 0,1-2 0,-1 1 1,-4 1 0,4 0-1,0 4 0,5-2 1,-1 2-2,-4 3 1,1-4 1,-1 1-2,0 0 3,0 6 0,1 0-1,-5 0 2,0-4-2,4 4 0,-4 0 0,-4 0 0,0 0 0,0 0-1,-4 0-1,9 0 0,-5 0 1,0 4 1,0-1 0,0 0-1,0-3 0,0 0 0,-4 3-1,0 0 2,-4 0-1,0 7 0,0-4 0,-1 2 0,-3-5 0,4 1 0,0 5 0,4 1-1,0-2 2,0 4-1,4-5 1,-4 2 0,4-6-1,-8 5 0,4-8 0,0 4 1,0-1-2,-9 3 2,9-6-1,-4 3 0,8 0 0,0-3 0,0 0 0,1 0 0,3 0 1,0 0 0,-4 0 2,4 4-2,0-4 0,-4 3 0,0 0 0,0 2-1,0-2 1,5 3-1,-5 1 0,0-1 1,0-3-1,8 0 0,-8 4 0,8-1-1,-4 2 1,5 2 0,-1-1 1,-8 1-1,8-2 0,1-2 0,-5 0 0,0 1 0,0-1 0,4 0 0,-4-4 0,1 1 0,3 0 0,0 4 0,0-4 0,5 0 0,-5 0 0,4 0 0,1 1 0,-5-1 0,4 0 0,-4 3 0,5-2 0,-5 0 0,-4 3-1,4 2 2,1-6-1,-5 7 0,0-4 0,4-1 0,0 1 0,1-2 0,-5-1 0,4 3 0,0 0-1,1 1 2,-1-2-1,0-2 0,0 0 0,1 0 0,-1 0 0,0 1 0,-4-1 0,4 0 0,-3 0 0,-1 0 0,-4 4 0,4-6 0,0 2 0,-4 1 0,0-1 0,0 3 0,4-3 0,1 0 0,7-3 0,-8 0 0,4 0 0,1 0 0,-1 0 0,0 0 0,0 0 0,1-3-1,-5 3 2,0-3-1,4 3 0,-4-3 0,5 3 0,-5 0 0,4-3 0,-4 0 0,8 3 0,5-4 0,-5 1 0,1 2 0,-1-3 0,4 1 0,1 0 0,-5 3 0,5 0 0,3-3 0,-8 3 0,1 0 0,3 0 0,-3-3 0,-1 3 0,0 0 0,1 0 0,-1 0 0,0 0 0,1 3 0,-1-3 0,0 3 0,1-3 0,-5 0 0,8 0 0,1 0 0,-1 0 0,-3 0 0,3 0 0,0 0 0,5 0 0,-9 0 0,5 0 0,-1 0 0,1 0 0,-5 0 0,4 0 0,-3 0 0,-1 0 0,5 0 0,-9 3 0,4-3 0,0 3 0,-3-3 0,3 4 0,4-3 0,-7-1 0,3 0 0,9 0 0,-5 0 0,-4 0 0,9 0 0,-9-1 0,5 1 0,3-4 0,-3 1 0,-1 0 0,1 0 0,3 3 0,-8 0 0,5 0 0,-1 0 0,1 0 0,-5 0 0,4 3 0,1-3 0,-5 3 0,5-3 0,-5 3 0,4 2 0,1-2 0,-5 4 0,5-7 0,3 0 0,1 3 0,-5-3 0,5 0 0,3 0 0,1 0 0,0 3 0,-1-3 0,1 3 0,-5 0 0,1 1 0,-1-1 0,5 0 0,0 0 0,-1 0 0,-3 1 0,8-4 0,-5 3 0,5-2 0,-4 2 0,3 1 0,-3-1 0,4 0 0,-5-3 0,5 3 0,0-3 0,-5 3 0,5-3 0,0 4 0,-5-4 0,5 0 0,0 0 0,-1 0 0,-3 3 0,4-3 0,0 3 0,-5 0 0,5 0 0,0-1 0,-1 1 0,-3-3 0,4 3 0,3 4 0,-3-7 0,4 3 0,0 0 0,4-3 0,-4 0 0,3 0 0,-3 3 0,0-3 0,4 0 0,-4 0 0,8 0 0,-4-3 0,0 3 0,-1 0 0,1 0 0,0 0 0,4 0 0,-4 0 0,0 0 0,4 0 0,-4-3 0,-4 3 0,4 0 0,4 0 0,-4 0 0,0 0 0,-1 0 0,1 0 0,0 0 0,4 0 0,0-3 0,0 3 0,-4 0 0,4-4-3,0 4 2,0 0-2,0 0 1,-4 0 0,4 0 1,0 0-3,0 0 1,0 0-3,-4 0-3,4 0-5,0 0-4,0 0-7,4-3-3,0-8-6,4-2-14,5 4-21,23-28-11</inkml:trace>
  <inkml:trace contextRef="#ctx0" brushRef="#br0" timeOffset="508976.1118">13371 11966 163,'-12'3'20,"-1"-3"-2,1 0-1,-4 0-3,3 0-3,1 0-5,4 0-4,0 0-7,0 0-8,4 0-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14T02:17:59.53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4613 0 297,'0'0'30,"0"0"-6,-4 0 5,4 0-23,0 0-101,0 0 73,0 0 0</inkml:trace>
  <inkml:trace contextRef="#ctx0" brushRef="#br0" timeOffset="11251.6435">5801 9138 246,'0'-3'25,"0"0"1,4-1-5,-4 1 0,0 3-6,0 0-5,0 3 2,0-3 0,0 0 6,8 0 4,-3 0 2,7 0 2,4 0-1,1 0-4,-5 0-4,8 0 2,1 0-5,7 0-2,1 0 1,8 0-3,0 0 1,8-3-2,0 3 0,4-6 0,4-1-3,5 0 1,3-3 1,4 0-2,-3 1-1,3-1-1,-3 1-1,-9 7 0,0-4-1,-4 0-2,-4-1-5,-4 7-3,-8-3-3,0 3-2,-9 0-3,1 0-3,0 3-5,-9-3-6,4 3-4,-7-3-6,-5 4-9,0 5-13</inkml:trace>
  <inkml:trace contextRef="#ctx0" brushRef="#br0" timeOffset="15775.9023">6387 11424 330,'0'-6'31,"0"4"2,8 2 2,12 0 3,1-3-5,3-4-5,5-2-5,0-1-2,12 4-3,-5-2-2,9 2-1,5-7-1,-1 3-2,4 1-3,0 1-1,0-5-3,9 4 0,-1-2-1,1-2-2,-5 0-2,-4 5-1,-4-4-5,0 2-1,1 0-3,-10 2-2,-3 2-1,0 3 0,-8-3-7,-5-1-4,5 1-10,-13 3-9,9 0-9,12 3-1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14T02:18:49.8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785 2814 142,'0'-6'17,"0"6"-7,0-7 0,4 1 0,-4 3-1,0-2 5,0-2-4,0 4 1,0 0 2,0 3-1,0 0-1,0 0-3,0 0-1,0-3-2,0 3 1,0 0-1,0 0-1,0 0 1,0 0 2,0 0-1,0 0 1,0 0 3,0 0-3,0 0 2,0 0-3,0 0 5,0 0-2,0 0 1,0 0 6,0 0-3,0 0 3,0 6 2,0 9 1,0 1-2,0-1-4,0 3 2,8 4-4,-8 5 0,4 0 0,0 7-2,-4 1-3,9 1 0,-9 4-2,4 0 0,-4 3-1,0-1 0,-4 1-3,4-3 1,0 0 1,0-4-1,0-2-1,0-4 0,0-6 0,0-2 1,0 2-1,0-5 1,0-5-3,0-1 1,0-7-1,0 1 1,0-4 0,0-3 0,0 3 0,-4-3-2,4-3-1,0-7 2,-5-9-1,-3-4 0,0-8 2,4-5 0,-4-4 0,4-6 1,0-3-2,0-4 2,-1-7 0,1 7-1,4-1 1,0 2-1,0-4 0,4 12 2,-4-4 0,5 10-2,3 6 2,4-1-1,-8 6 3,8 1 2,1 5-2,3 2 1,0 5 0,5-2-2,3 5 1,5-2-2,-4 1 2,-1 5-2,1 1 2,-1 6-2,-3 0 0,-5 0-1,1 6 0,-5 7 0,-4 6 1,-4 2-1,-4 6 1,0 1-2,0 3 0,-8-1-1,0 0-1,-9-1 2,-7-2 1,7 0-1,-3 1 0,-5-10 1,1 1-2,-1-2 0,5-1 0,-5-5-2,1 2 1,3 0-1,1-10-2,-1 0 0,9-3-1,0 3-4,4-3-4,-1-6-9,1 3-7,4-10-6,4-3-9,0 5-5</inkml:trace>
  <inkml:trace contextRef="#ctx0" brushRef="#br0" timeOffset="473.027">2473 2493 213,'0'0'31,"0"0"-1,0 0-2,0-3-3,0 3 2,4 0-1,-4 0 1,0 0-2,-4 0-2,4 0-2,0 3-2,-4 9-3,0-4-2,-1 5-3,-3-3-3,0 2-1,4-4 0,0 2-1,0 3-1,0 1-1,-4-1-1,-1 3 0,1-2 1,0 2-2,0 4 1,0 6 0,-5-2 2,5 4-3,-4-1 1,4 0-1,-1 4 1,-3 0 1,4 6 0,4 3 1,-4-4 0,4 7 0,0 0-1,-1 0 0,5 1-2,0-1 2,0 0-1,0 0-2,0-6 1,5 3-1,-1-7 1,4 2-3,0-5-4,0-3-3,4-1-3,-3-6-4,-1-1-5,4 2-10,-4-5-5,5-8-8,-5 1-6,4-5-4</inkml:trace>
  <inkml:trace contextRef="#ctx0" brushRef="#br0" timeOffset="767.0439">2571 3132 443,'0'-3'38,"4"3"-5,-4-4-3,4 4-5,-4 0 0,8-3-5,1 3-2,-5 0-2,4 3-2,0 1-3,4-1-1,1 10 0,3-2-2,-4 1-3,9 1 0,-5 1-2,1 2-2,3 0 1,0 2-1,1 1-2,-5-5-5,1 5-2,-5-3-1,0-2-5,-4 2-2,1-5-1,-1-1-3,-4-1-5,0-2-8,0-1-6,-4-3-4,0-3-5,-4 0-10</inkml:trace>
  <inkml:trace contextRef="#ctx0" brushRef="#br0" timeOffset="1009.0577">2833 3000 358,'0'0'37,"0"3"1,0 0-3,-4 0-4,-8 4-6,3 12-6,-3 2-4,4-4-4,0 8-2,0-1-2,-1 6-2,1-4 0,0 1-3,0 0 1,0 5-2,0-5-2,-5 0-5,1-2-4,4-1-4,0 0-6,-5 1-8,5-7-8,0-2-5,4-4-7,-29 16-7</inkml:trace>
  <inkml:trace contextRef="#ctx0" brushRef="#br0" timeOffset="1361.0778">2931 2566 382,'4'0'29,"0"3"5,5 7 2,-5-1-5,8 9-3,-4 1-3,5 1-1,-1 7-5,0 2-1,0-2-1,1 3-4,-1 2 0,4 1-2,-8 1 0,1-1-3,-1 4 1,4 2-2,-12 8-1,8-4-1,-8 3-1,0-3-2,0-1 0,0-2 0,0 3-2,0-6 2,-4-4-2,-4-6-4,0 3-3,4-1-3,0-5-1,0-2-1,-5-1-4,1-4-2,4-4-2,0 3-1,0-7-7,0-1-3,4-5-6,-8 1-7,8-4-1,0 0-6</inkml:trace>
  <inkml:trace contextRef="#ctx0" brushRef="#br0" timeOffset="1584.0906">3402 2939 263,'4'0'18,"0"0"3,4 4-1,5-4 3,-5 3-4,0-3 0,0 0 1,1 0-5,-1 0-1,0 0-1,0 0-2,4 0-2,-3 0-3,3-3-1,0-1-6,0-5-9,-3-1-8,-1 6-11,-4-3-5,4-2-1,-4-4-8</inkml:trace>
  <inkml:trace contextRef="#ctx0" brushRef="#br0" timeOffset="1767.1011">3423 3141 251,'0'4'36,"4"-1"-1,-4-2 0,0 9 2,0-4-2,4-3-1,4 1-6,-4-1-8,8-3-3,-3 0-5,7 0-1,-8-3-5,4-1-1,1-5-1,-1 2-3,4 0-8,-3-9-9,-5 6-11,4-4-13,0-2-10</inkml:trace>
  <inkml:trace contextRef="#ctx0" brushRef="#br0" timeOffset="4131.2363">4286 2291 212,'0'0'34,"0"-7"-1,0 1-2,0 6-1,0-8-2,5 2 0,-5-1 0,4 4 0,0-3-3,0 6-3,-4 0-9,4 0 1,0 0-4,-4 0 0,4 0-1,-4 3 0,8 10-1,-8 1-4,0 12 2,4-3-2,-4 1 0,0 8-2,4 1 1,-4 4-2,0 0-1,0-1 0,-4-2 0,4-1-4,0 2-2,-4-5-4,4 3-5,-8-2-5,8-3-4,-4-4-6,4-6-3,-4 1-3,0-7-6,0-2 0</inkml:trace>
  <inkml:trace contextRef="#ctx0" brushRef="#br0" timeOffset="4442.2541">4679 2300 321,'5'-3'24,"-1"3"-5,-4 3 6,0 4 2,0-2 0,4 17-3,-4-5-1,0 12-4,0 1-3,0 0-7,0 5 1,-4-1-3,4 2-1,0-6-3,0 1-2,0-1 1,0 2-4,0-2-4,4-6-8,-4 1-2,0-7-6,0-3-6,0 0-3,0 1-5,-4-4-3,-5 39-9</inkml:trace>
  <inkml:trace contextRef="#ctx0" brushRef="#br0" timeOffset="4680.2677">4520 2588 397,'0'0'25,"0"0"-3,0 0 1,4 0 1,0 0-3,8 0-3,1 0-3,-1 0-4,0 0-3,9-3 0,-1 0-2,0 0-1,1-4-5,-1 4-1,1 0-7,-1 0-8,1 0-9,-5-1-6,1 4-6,-1 0-7,-4 0-4</inkml:trace>
  <inkml:trace contextRef="#ctx0" brushRef="#br0" timeOffset="4945.2828">5072 2428 332,'9'-2'23,"-5"-1"4,4 3 6,4 0 3,-4 3-4,5-1-5,-5-2-6,4 3-1,-4 6-6,5-2-1,-1 9-3,-4-2 0,4 2-4,1 0 0,-1 1-3,0-1 0,0-2 0,1 2-4,-1 0-4,-4-2-5,5-1-5,-5-3-4,-4-4-5,4 2-8,0-2-2,-8 1-5,4-4-4,-4 14-8</inkml:trace>
  <inkml:trace contextRef="#ctx0" brushRef="#br0" timeOffset="5222.2987">5339 2346 287,'0'0'29,"0"0"0,-5 0-1,5 4-1,-8-3-4,-4 9 1,4-1-4,-4 7 2,3-1-4,-3 4-3,-4 1-4,3 3 0,1-6-4,0 8-3,-5-1 1,1-1-2,-4-6-3,7 4-3,1-2-6,-4-3-7,-1-2-6,5 2-7,0-3-5,8-5-8,-29 20-12</inkml:trace>
  <inkml:trace contextRef="#ctx0" brushRef="#br0" timeOffset="5779.3305">3947 3079 222,'0'0'21,"0"0"-1,0 0 1,8 0 7,8 0 1,1 0 4,7-6 7,1 3-2,3 1-6,5-7-5,4 2-5,0-5-2,4 8-2,0-4-4,-4 8 2,3-6-2,5 0 0,5-4 0,7 10-3,-4-6-2,9 0 0,-1-1-2,0 7 0,-7-1 0,3-3-2,0 4 1,-4-3 1,9 3-4,3-3 0,1 3 1,-5-6-2,1 2 1,-5 1 0,0 0-1,-3-3 1,-9 3-1,-4 1 0,-1-1-1,1 3 0,-8-7 0,-4 1 0,-1-3-2,-3 9-2,-5 0-2,1-4-4,-5 1-1,1 2-2,-5-3 0,-4 1-3,-4 0-2,0 0-2,-4 3-2,0-6-14,-4 6-8,-4-4-10,-4 1-5</inkml:trace>
  <inkml:trace contextRef="#ctx0" brushRef="#br0" timeOffset="6413.3668">4507 3224 337,'0'0'38,"0"0"-3,0 0 2,5-3-5,7 3-3,0-10-8,0 4-3,5 0-5,-1 1 1,5-2-5,-5 7 3,4-3-5,5 0 0,-9 3-3,5 3 2,-5 0-4,-3-3 0,-1 7-1,0 1-1,0-2 1,-3 4 1,-5 2-2,0 3 0,0 1 0,0-2 1,-4 5-1,-4 0 0,0-1 0,-4 2-1,4-1 1,-13 0 0,5-1 0,0 1 0,-1-2-1,1 2 1,0-4 0,-1 4 0,1-2 0,0-1 2,0 0-1,3-5-1,-3 2 0,0 3 0,8-5 1,-4 2 1,3-1-1,-3 1 0,8-8-1,0 4 2,0-2-1,0-1 0,0-3 1,0 4 3,8-6-1,5 3-1,-1-1 2,4-3-1,-3 0 1,7 0-2,-3-3-2,-1-1 0,4 3 0,1-2 1,-1-4-4,-3 4-3,-1-3-3,-4 2-2,5 1-2,-5-3-3,-4 6-4,4-3-6,1 3-7,-5-2-9,0 2-9,-4-3-5</inkml:trace>
  <inkml:trace contextRef="#ctx0" brushRef="#br0" timeOffset="6755.3864">5064 3377 345,'8'-4'34,"1"1"0,-9 0 1,8 3-1,0 0-2,-4 0-3,4 0-6,0 0 0,1 3-3,3 4-1,-4 2-4,4-4-1,1 4 0,-1 1-3,0 0-1,1 1-3,-1 1-2,0 4 0,0-3-1,-3 1-3,7-1 1,-8-2-1,0 2-1,5-4 2,-5 4-3,0-2-1,0 2-3,-4-7-5,4 4 0,-3-4-2,-1-4-2,0 4-2,0-3-4,0 1-2,-4-1-6,4-3-7,-4 0-9,0 0-7,0 0-4</inkml:trace>
  <inkml:trace contextRef="#ctx0" brushRef="#br0" timeOffset="6977.3991">5330 3327 310,'-4'0'32,"4"0"-1,-4 7-1,0 2 0,-8 2 0,8 5-4,-4 0-4,-5-2-4,1 9-1,0-3-5,-1 3-2,-3-3-2,0-4-3,-1 2-4,1 1-4,-5-2-5,1-1-9,8 3-8,-9-1-7,9-2-11,0-5-7</inkml:trace>
  <inkml:trace contextRef="#ctx0" brushRef="#br0" timeOffset="13728.7852">6808 2924 213,'0'0'22,"0"0"6,0 0-2,-4 0 1,4 0-3,0 0-1,0 0 0,0 0-4,0 0-1,0 0 3,0 0 0,4 0-1,4 0 0,1 0-2,3-4-3,-4 4-2,9 0-3,-5 0 2,4 0-4,5 0 0,3 0-1,1 0-2,3 0-1,5 0-1,0 0-1,8 0 1,0 0-2,0 0 3,0 4-3,8-1 2,-4-3-1,0 3-1,0-3 2,4 3-1,-4-3-1,0 0 0,0 0 1,4 0-2,-4 0 0,-4 6 0,-4-2 0,-4-1 0,0 2 0,-5 1 0,-3 0 0,-1-6 0,-7 7 0,3-4-1,-3-3 0,-5 3 0,0-3-1,-4 0 2,1 3-1,-5-3 2,-4 0-2,0 3 0,0-3 1,0 0 0,0 4 1,0-3-2,-4 2 2,-5 1-2,1 5 2,-4 1-2,0-1 1,-1 4 1,-3-2-2,4-1 1,-1-4 0,1 5 0,0 2 0,-5-4 0,5 1 0,4-4 1,-4 2-2,8 2-1,0-4 1,-1-3-2,1 0 1,4-3-1,0 0-1,0 4 2,4-1 0,1-6 2,-1-1 0,8 4 0,0-3 0,0-6-1,1-1 1,-1-1-1,4-5 2,-3 3-1,-1-1 0,4-2 1,1 2 1,-1-2 1,-4-3 0,1 5 0,-5-2 2,0 0-1,-4 5 1,4 1-1,-8 1-1,4 1 0,-4-2-1,0 4 0,0-4 0,-4 1-1,4-1-1,-8 5-1,4 2 3,-4-3-2,0-4 0,4 4 0,-1 0-2,1 1-4,-4 2-3,4-4-2,-4 7-5,0-3-7,4 0-6,-5 3-9,9-3-10,-4 3-6</inkml:trace>
  <inkml:trace contextRef="#ctx0" brushRef="#br0" timeOffset="14353.821">8851 2936 313,'0'0'38,"0"0"-3,0 0-1,0-3-1,0 3-2,0 0-3,0 0-3,0 0-5,0 0-4,0 3-1,0-3 1,8 0-1,1 0-3,3 3 0,0 4-1,0 13-2,1 0 0,3 0 0,5-1 2,-9 2-2,0 3-3,9 1 2,-5 2-2,-4-1-2,5-2 0,-1-1 0,-4 3-1,1-2-1,-5-2-1,0-1-1,0 4 1,0-7 0,-4 1-3,1-5-2,-1 2-3,0-5-1,-4 2-1,0-1-3,4-2-1,-4-5-1,0-2-3,0 3-3,0-3-3,0-3-4,0 0-5,0 0-7,0 0-5,0 0-6,-4-15-6</inkml:trace>
  <inkml:trace contextRef="#ctx0" brushRef="#br0" timeOffset="14638.8373">9142 2903 263,'0'0'37,"0"0"-5,0 0-3,0 0-3,0 0-2,0 0-3,-4 3 0,-4-3-2,-1 3 1,-3 12-2,0 4-1,0 4-4,-1 1-1,1 2-1,-4 4 0,-1 3-4,-3-1-2,3 2-1,1-1-2,-4 0 2,3-2-5,-3-1-4,7 2-6,1-9-4,4 0-6,-4-6-9,8-1-5,-1-5-7,1-5-4,-4 20-7</inkml:trace>
  <inkml:trace contextRef="#ctx0" brushRef="#br0" timeOffset="15585.8914">9666 2784 169,'0'-4'23,"-4"4"0,8-3 0,-4 0 2,0 3-4,0 0 1,0 0-2,4 0-1,-4 0-2,0 0 5,0 0 3,4 0 2,-4 3-2,4 10-4,-4 1-1,4 2-3,0-1-4,-4 7-1,0-2-1,0 3-1,0 4-1,0 0-2,0 1-1,-4-1-1,4 7-1,0 2 0,-4-2-2,-4 5 0,4 0-1,0-9 1,4 0-1,-4 0-1,4-4 1,0-2 0,-4-5-2,-5-5 0,9 2 1,0-7-1,-4-4 0,4-2 0,0 0 0,-8-3-2,8 0-1,-4-6-1,4-2 1,0-17 1,0 1 1,0-3 0,0-8 1,0-5 0,0-4 0,4-6 0,0 1 1,0 0 0,9 3 0,-5 0-1,4 1 1,0-1 4,1 6 1,-1 4 1,-4-1 2,4 5 1,1 5-1,-5 0 0,0 5 0,8 8-2,-7-2 0,3 3-1,-4 2-1,4 5-1,-3-1 1,3 1-2,0 3 1,0 0-1,5 3-1,-5 3-1,0 3 1,-3 0 1,3 9-2,-4-3 0,-4 4 1,-4 0-1,4 2 0,-4 2 0,0 3 0,0 0 1,-8 0-2,4-3 2,-8 3-2,-1-3 2,1-1 0,0-4-2,-5-6 0,5 7 1,0-11 1,-5 4-2,1-2 1,0-4-2,-1-3-3,5 3-1,0-3-1,-5 0-5,5 0-1,4 0-6,0 0-5,0 0-8,-1-3-11,5-3-9,4 2-8</inkml:trace>
  <inkml:trace contextRef="#ctx0" brushRef="#br0" timeOffset="15960.9129">10280 2548 317,'0'0'28,"4"-6"-9,0 3-4,-4 3-5,0 0-1,4 0 4,-4 0 4,-4 0 1,4 0 0,0 0-1,0 0 0,0 0-2,-4 6 0,-8-3-4,4 9 1,-1 3-1,-3 0-1,0 1-1,-4 3 1,3 5 1,1-1-3,4 9 1,-5-2 0,-3 4-3,4-1 3,-5 4-3,9-1 0,-4 2-1,0-1 0,8 8-3,-5-4-1,5 0 2,-4-4-2,4 2-1,4-4 0,-4-4 1,4-1-4,4-3-4,-4-2-1,4-1-1,0-2-6,0-4-2,5-2-3,-1-5-7,0-2-4,0-2-7,0-7-8,0 0-6</inkml:trace>
  <inkml:trace contextRef="#ctx0" brushRef="#br0" timeOffset="16236.9287">10382 2960 401,'4'-3'47,"1"0"-11,-5 3-3,4 0-5,0 0-3,4 3-3,0 0-1,0 3 0,0 7-3,5-5-3,-1 5-3,-4 0-1,5 2-3,3 0-2,-4 1 1,5 1-4,-5-1-1,0 5 1,0-2-3,-3-3-4,-1 1-4,4-1-1,-8-2-5,0-1 0,4 0-4,-8-4-1,5-4-4,-1-2-5,-4 1-7,0-4-7,0-4-9,0 4-3</inkml:trace>
  <inkml:trace contextRef="#ctx0" brushRef="#br0" timeOffset="16454.9411">10595 2946 386,'0'-7'41,"-4"7"-4,4 4-4,-4-4-5,-4 6-6,0 5-5,-1 5-4,-3-2-4,0 9-1,0 0-3,-5 6-2,5-2 2,0 3-3,-9 0-3,9 2-7,-4-5-6,3-3-5,1-2-7,0-4-5,4-2-6,3-3-4,1-10-7</inkml:trace>
  <inkml:trace contextRef="#ctx0" brushRef="#br0" timeOffset="16796.9607">10665 2456 405,'4'-3'34,"0"3"0,4 3-3,5 7-5,-5 4-3,0 2-1,4 0-1,9 4-4,-9 1 2,4 8-1,-3 1-1,7 0-3,1 4 0,-9-3 0,0 9-1,0-3-2,1 2 1,-5 4-2,0 0-1,0 2 2,-4 1-4,-4 0-1,4 0-1,-4 0-1,0-3-1,-4-3-1,4 0 0,-8-4-1,0-2-3,-4-7-3,3-2-4,-3-1-5,-4-3-5,4-2-6,-5-4-5,1-2-5,3-8-10,1 1-14,0-6-9</inkml:trace>
  <inkml:trace contextRef="#ctx0" brushRef="#br0" timeOffset="17363.9931">11430 2924 341,'0'0'41,"0"0"-2,0 0-1,0 0-2,0 0-4,5 0-7,3 0-4,8 0-5,0-4-4,1 1-5,-1 2-2,1-6 1,-5 1-6,4 6-5,1-6-2,-1-1-4,0 4-9,-7 0-8,3-7-12,0 4-9,0 1-6</inkml:trace>
  <inkml:trace contextRef="#ctx0" brushRef="#br0" timeOffset="17545.0035">11496 3098 316,'4'0'31,"0"0"2,4-6 0,13 6-3,-1-9-7,-3 2-7,3-1-6,1 2-11,-5 0-10,0-4-6,1 4-8,-5 1-6,0-2-6,25 7-12</inkml:trace>
  <inkml:trace contextRef="#ctx0" brushRef="#br0" timeOffset="18251.0439">12429 2181 276,'0'0'33,"0"-3"-1,0 3 0,0-3-1,4 3-2,-4 0-1,0 0-5,0 0 0,0 0-2,0 0-2,0 0-3,9 6-3,-9 0 0,4 4-1,0 4-5,0 5 0,-4 5-1,0 0-1,0 6-2,0 2 0,0-2-1,-4 4 0,4-1-3,-4 2-1,0-2-4,0-2-3,-1-1-3,1-3-4,0-2-10,0-4-8,-4-2-7,8-5-12,-8 26-7</inkml:trace>
  <inkml:trace contextRef="#ctx0" brushRef="#br0" timeOffset="18543.0606">12826 2138 325,'0'0'27,"0"0"-3,5 0 5,-1 0 4,0 0 1,0 7-4,-4-4-7,4 14-5,-4 2-3,-4 5-4,4 6-3,0 5-2,0-1-1,0 2-3,4 4 0,-4-3 2,4-4-5,-4-3-5,4-1-3,0-5-7,-4 0-7,4-5-4,-4-5-6,0 2-9,-4 0-5,-16 17-6</inkml:trace>
  <inkml:trace contextRef="#ctx0" brushRef="#br0" timeOffset="18753.0726">12695 2426 340,'0'0'40,"0"0"-9,0 0-2,0 0-1,5 0-4,-5 2-5,8-2-6,4 0-4,9 0-2,-5 3 0,0-3-3,5 0-5,-1 0-6,-8 0-7,9 0-7,-9-3-10,5 3-9,-9 0-3,4 0-2</inkml:trace>
  <inkml:trace contextRef="#ctx0" brushRef="#br0" timeOffset="19000.0867">13269 2312 312,'4'0'30,"0"0"3,0 3 1,8 3 4,-8 0-4,13 1-5,-13 2-6,8-1-4,-4 8-3,0-3-5,1 1-1,3 2-3,0 0-2,-4 1-1,5-1-1,3 0-7,-4-1-4,-4-3-7,5-2-6,-9-5-4,0 1-7,4 0-5,-4 1-6,-4-4-1,17-3-8</inkml:trace>
  <inkml:trace contextRef="#ctx0" brushRef="#br0" timeOffset="19201.0982">13527 2267 346,'-5'0'38,"1"0"-1,-4 3-1,-8 5-3,4-2-5,-1 14-7,-7-3-4,-1 5-7,1 2-1,-1 2-3,9-3-2,-4 1-1,-1-1-5,1-6-3,4 2-6,-5-1-8,-3 1-6,8-3-9,-9-2-8,1 2-12</inkml:trace>
  <inkml:trace contextRef="#ctx0" brushRef="#br0" timeOffset="19554.1184">12192 2906 334,'0'0'24,"8"0"6,-4-3 6,13 3 3,11 0-6,1 0-5,8-3-4,4-4-2,4 1-3,4 0 0,-4-4-1,12 2-2,5-1-2,-1-1-2,0 4-2,1 1-1,-1-1 0,5 2-1,-1-2 1,-7 3-1,3 3-2,-4 0 0,-3-3-3,-1 3-2,0 0 1,0 0 0,-4 3-1,-4-3-1,0 3-2,-4-3-4,-4 0-3,-4 0-1,0 0-4,-9 0-1,1 0-1,-5 0-2,-7 0 0,-1 0-3,4 0-5,-12 0-8,0-3-9,-4 3-9,-8 0-10</inkml:trace>
  <inkml:trace contextRef="#ctx0" brushRef="#br0" timeOffset="19943.1407">12974 3092 366,'0'0'32,"0"0"-1,4 6 3,8 4-6,1-7-5,-1 2-3,0-2-3,4-3-5,-3 6-2,3-6-2,0 7-3,-3-7-1,-1 3-2,0 0 1,-3-3-2,-1 0-1,0 0 2,-4 3-2,0 4 2,-4-6-1,4 9 0,-4-1-2,0 4 2,0 0-1,0 1 2,-4 2 0,0 2 0,-4 1 0,-4 1 1,-1-4 3,1 5-2,4-2 0,-5-2-2,9 2 1,-4-3-1,4-1 2,4-3-4,0 0 2,0-3 0,0 1-2,0-4 1,4 0 0,4-3 0,5-3-2,-1 0 2,8 0 1,-3 0-2,7 0-5,-3-3-2,-5-3-1,5-4-6,-1 1-2,-3 3-10,-5 1-14,4-2-15</inkml:trace>
  <inkml:trace contextRef="#ctx0" brushRef="#br0" timeOffset="26693.5268">14329 2847 314,'0'0'40,"0"0"-2,0 0-2,0 0-2,0 0-6,0 0-6,4-3-1,-4 3-3,4 0-4,8 0-1,-3 0-1,7 0-2,-4-3-2,1 0 0,-1 0-2,4-2-2,-3-2-1,7 1 0,-4 0-4,1-1-2,-5 7-3,0-3-3,1 0-3,-5-3-6,4 6-4,-8-5-6,0 5-3,0-3-5,0-1-8,-4 4-1</inkml:trace>
  <inkml:trace contextRef="#ctx0" brushRef="#br0" timeOffset="26938.5408">14378 2979 330,'0'3'42,"0"-3"0,0 5-2,4 2-4,0-4-7,0 0-7,0 0-4,1 0-4,3 0-4,-4-3 1,4 0-4,4 0-1,5-3-4,-5 0 1,0 0-1,5-7-5,-1 2-4,-4 2-7,1 3-7,-1-4-8,0 1-6,0 0-8,1 1-9</inkml:trace>
  <inkml:trace contextRef="#ctx0" brushRef="#br0" timeOffset="27683.5834">15520 2469 243,'0'-3'28,"0"0"-2,0-4-2,0 1 2,4-4 1,-4 4-1,9 0 1,-1 1 0,-8 2-2,4-4-2,4 7-5,-4 0-6,0 0-1,-4 0-1,4 3 0,-4 7-2,4 1-2,1 5-1,-5 3-1,4 5-1,0 0-2,-4 1 1,0 2 0,0-3-2,0 5-3,0-5 0,0-1-6,0 0-8,0-9-7,0 2-8,0 0-9,0-4-5,0 19-11</inkml:trace>
  <inkml:trace contextRef="#ctx0" brushRef="#br0" timeOffset="28033.6034">15242 2920 345,'0'4'34,"4"-1"1,-4 0 1,8 0-3,0 0-5,9 0-5,-5 1-4,4-4-1,5 0-4,-1 0 0,5 0-1,0-4-2,3 1-1,1 0-1,4-6-3,-9-3 0,9 9-2,-4 0-1,-1-3 0,-3-1-1,3 4 0,-3 0-2,-5-3 1,1-1 0,-1 7-2,1-6-4,-5 1 1,1 2-3,-1 0-1,4-4-1,-3 4-2,-1-3-2,1 0-3,-5 1-6,0 2-5,-8-1-5,4 4-3,1-3-1,-5 0-3,-4 3-2,-13 13-3</inkml:trace>
  <inkml:trace contextRef="#ctx0" brushRef="#br0" timeOffset="28518.6312">15565 3086 293,'0'3'27,"0"-3"-5,0 0 0,4 0 4,9 0 2,-1 0 2,0 0-3,1 0-6,-5 0-5,8 0-2,-8 0-1,5 0 0,-1 0-4,0 0 0,-4 0-3,5 3-2,-9 0-1,4-3 0,0 0-1,0 0 0,-4 3-2,5 1 1,-1 2 0,-8 2 1,4-2-2,-4 4 0,0-1 0,0 2 0,0 2-2,0 0 4,-4 3-4,0-2 4,0-1-5,-5 1 4,5 2-2,-4-3 2,0 1-2,0-4 2,4-1-2,-5 4 2,5-5 1,-4 1-2,8 4 2,-4-2-1,0-1 2,4-1-2,-4 1 0,4-4 1,-4-1 0,4 1 0,0 1-1,0-1 1,0-3 0,0 0-1,0 1 3,4-1 0,-4-3 0,8 0-1,4 0 0,-8 0-2,9 0 0,-5-3 0,8-1 0,-3 1-3,-5-3-2,4-1-3,0 1-3,1 1-1,-5-1-4,0 0-6,-4-1-5,8 1-7,-3 0-6,-1-1-6,4-1 3,21-17-10</inkml:trace>
  <inkml:trace contextRef="#ctx0" brushRef="#br0" timeOffset="29091.6639">16405 2671 187,'0'-3'25,"0"3"-4,0 0 1,0 0-4,0 0 0,0 0-1,0 0 2,4 0 5,-4 0 5,4 3 1,0-3-2,4 1-2,-4 6-5,0-1-1,0 0-4,5 4-5,-9 1-3,4 5 1,-4 0-6,0 5 2,0-2-2,0 5-4,0 1-4,0-1-4,0-4-7,0 6-2,-4-9-4,4 6-3,-9-6-1,9-1-5,0-6-6,0-9-4</inkml:trace>
  <inkml:trace contextRef="#ctx0" brushRef="#br0" timeOffset="29344.6784">16323 2841 341,'0'0'29,"0"0"-1,0 0 4,4 0 1,-4 0-7,8 3-4,0-3-5,0 0-6,5 3-2,-5-3-2,4 0-2,0 0-1,1 0-1,3-3-1,-4 0-4,1 0-4,3 0-7,-4-2-8,1-5-9,3 1-6,-4 2-8,-4 1-1</inkml:trace>
  <inkml:trace contextRef="#ctx0" brushRef="#br0" timeOffset="29645.6956">17158 2312 340,'0'0'20,"0"0"3,0 6 8,0 0 0,0 4-3,0 6-4,0 1-8,4 5-1,-4 2-5,0 6-2,0-1-3,0-2 1,0 0-3,0-1 0,0-3-4,0 1-1,4-1-7,-4-9-9,0-1-4,8-4-6,-8 1-9,4-6-8,-8 22-11</inkml:trace>
  <inkml:trace contextRef="#ctx0" brushRef="#br0" timeOffset="29929.7119">16904 2835 395,'0'0'28,"0"0"-2,4 3 2,4-3-2,5 0-2,-1 0-5,4 0-4,1-3-1,-1 1-6,5-8 1,3 1 1,1 3-2,-1-4 1,5-1-3,4 1-1,-1 1 0,1-1-2,-4 2-1,8-1 0,-5-1-1,1 1-1,0 2-3,-4 1-2,-5 4-4,-3-4-6,-1 3-4,-4 3-8,-3 0-6,-5 0-3,-4 3-7,-4 0-5,-8 34-7</inkml:trace>
  <inkml:trace contextRef="#ctx0" brushRef="#br0" timeOffset="30352.7361">17154 2987 334,'0'0'27,"0"0"-2,0 0-1,0 0 3,4-1-2,0 1-4,8-7-2,1 7-8,-5-3 2,4 0-7,-4 0 1,5-4-1,-1 4 0,0 0-1,-4 3 0,5 3-1,-5-3-1,0 0-1,-4 0 0,-4 3-1,8 0 0,-8 4 0,0-1 0,0 2-1,0 5 0,-8 3 0,4 0 1,-4-5-1,0 5 1,3-2 1,-3 2 1,0-3-1,4 1 2,-4 2-2,4-3 4,4-6-2,-8 3-3,8 3 3,-5-4-2,5-2 0,5-3 0,-5 3-1,4-1 0,-4-3 0,4 0-1,0-3 3,4 7-2,0-7-1,-4 0 0,4 0 0,1 0 0,-5-3 0,8-1 0,-4 1 1,4-3-2,1-4-3,-1 6-2,0-3-4,1-2-6,-5-4-6,0 3-7,0 3-9,0-3-7,1 4-4</inkml:trace>
  <inkml:trace contextRef="#ctx0" brushRef="#br0" timeOffset="30721.7572">17739 2672 408,'8'0'38,"-8"0"-7,5 0-4,-5 0-3,4 0-4,0 0-5,-4 4 1,4 2-3,0 3-3,4 1 0,4 1 0,-8-1 1,5 2-1,3 4-1,0-5 1,5 2-2,-9 0-1,4 1-1,0-1-2,1 3 0,-1-2-2,4-1-1,-3-4-1,-1 2 3,0-1-5,0 3-1,-3-4-1,3-1-2,0 2-2,0-7 1,-3 0-4,-1 0-2,4 0-2,-8 1-2,0-4-4,0 0-2,5 0-7,-9 0-6,0 0-9,0 0-5</inkml:trace>
  <inkml:trace contextRef="#ctx0" brushRef="#br0" timeOffset="30977.7718">17964 2639 295,'0'0'27,"0"0"-2,0 0 1,0 0-2,0 0 6,0 3-3,0 4-1,-8-1-4,0 11-5,0 2-3,0-1-1,-5 7-3,1-4-2,-4 1 0,3 2-4,-3 2 0,0-3-1,3 1-5,1 5-5,0-8-10,-5 4-9,5-8-9,0 7-12,-33 45-14</inkml:trace>
  <inkml:trace contextRef="#ctx0" brushRef="#br0" timeOffset="44371.5379">2059 5453 320,'0'-3'37,"0"3"-3,0-10-4,0-7-1,0-2-4,4 1-4,-4-7-6,0 1-2,0 2-1,0-5-1,0 6-3,0-5 0,0 6 0,0-3-3,-4 0 0,0-1 0,-4 5 0,-4-4 0,-1 6-3,1-2 1,-4 5-1,-1-2 2,1 1-1,0 3 0,-5 2 0,5 4 1,-5 3-1,1 1-1,-1 2 2,1 2 0,-1 4-2,1 7 1,0 4 2,-5 5-2,4 5 1,5 5 0,-4 5 0,7-4 0,1 12 1,-4 7-2,3 4 0,5 11 2,0 3-3,0 1 0,4-1 0,4-3-1,0-5 0,0-11 1,8-8-2,0-4 1,4-7 0,5-8-2,-1-3 2,1-5-2,3-10 1,0-3 1,-3-3-2,7-6 1,-3-7-2,-1-5 3,1-7 2,-1-2 1,5-3 1,-5 0 0,1-5 3,-5-2-2,1-3 0,-5-3 0,0-1-2,-4-5-1,-4-1 0,0 1-1,1 0-1,-5 3-4,0 4-2,0-1-6,-5 10-3,1 1-3,-8 8-5,0 8-2,0 2-4,7 5-9,-3 2-12,-4 7-6,0 3-4</inkml:trace>
  <inkml:trace contextRef="#ctx0" brushRef="#br0" timeOffset="44648.5537">1756 5585 457,'0'0'44,"4"-3"-6,5 3-4,-1 3-7,8 3-3,-4 5-5,5 5-4,-1-2-1,-4 6-3,9-3-4,-1 2-1,1 0-1,-1 2-3,1-2-1,-1-2-5,-3-1-3,-1-1-4,-4-3-2,1 1-5,-1 0-4,0-8-5,-4 1-7,1 3-6,-1-2-7,-4-4-2,12-3-10</inkml:trace>
  <inkml:trace contextRef="#ctx0" brushRef="#br0" timeOffset="45020.575">2469 4881 362,'0'0'35,"0"0"-5,0 0-5,0 3-3,0-3-3,0 6-2,0-6-3,0 13-2,0-2-1,0 2-1,-9-1-1,9 3 1,-8 1-3,0 6 0,4-2 2,0 4-2,-4 8-2,0-2 0,-1 1-1,9 2 1,-8 7-1,0-1-2,0 4 1,8 3-2,-4 1 2,0-1-2,0 0 0,-1-5 2,5 0-2,0-4 0,0 0 0,0-1-1,0-3-2,0-2-3,5-1 0,-1-5-5,0-1-2,4 2-2,-4-6-3,0-1-10,4-1-7,-4-2-4,5-5-4,-1-5-3,-4 10-9</inkml:trace>
  <inkml:trace contextRef="#ctx0" brushRef="#br0" timeOffset="45292.5906">2596 5334 436,'4'-4'40,"0"8"-5,0-1-6,4 0-3,4 10-2,1-2-4,-5-2-1,4 4-6,9-5-3,-9 5-4,4-1 0,1 0 0,-1 0-2,0 4-2,1-1 0,-1 4-1,-4-2 0,5 2-3,-5-3-3,0-2-2,1 2-3,-1-3-1,-4-5-2,4 5-4,-8-4-7,1-2-4,3-4-6,-8 0-4,0-3-6,0 0-3,-8 0-8</inkml:trace>
  <inkml:trace contextRef="#ctx0" brushRef="#br0" timeOffset="45513.6032">2870 5288 293,'0'-7'43,"0"7"0,0 0-2,0 3 0,-4-3-9,-4 0-6,-1 0-6,5 10-3,-4 7-4,4 9-3,-4-2-2,-4 1 0,3-1-3,-3 3-2,0-2 0,0 2-2,-1 0-1,5-1-4,0-2-3,0-2-6,0-1-5,-1-2-7,5-5-4,-4-1-7,0-1-7,4-5-6</inkml:trace>
  <inkml:trace contextRef="#ctx0" brushRef="#br0" timeOffset="45870.6236">2960 4909 337,'0'0'25,"0"3"5,4 2 1,4 5 3,0 6-2,-3 4-3,3 1-3,4 4-5,0-1-3,1 2-2,-1 1 0,0 1 0,0 2-2,5 7-1,-5-4-2,0 13-1,1 1-3,-5-1-1,0-2 0,-4 2-1,-4-3-2,8 0 0,-8-3-1,0-4-1,-4 1 1,0-4 0,0 1-2,-4 1-3,-4-2-2,3-6-2,1 2-4,0-9-1,4 1-3,-4 1-1,-1-4-1,1-2-4,0-7-4,8-2-5,-8-3-7,8-4-4,-4 0-5,4 0-3,0-14-5</inkml:trace>
  <inkml:trace contextRef="#ctx0" brushRef="#br0" timeOffset="46084.6359">3464 5337 448,'8'0'42,"0"0"-6,0 0-6,4 0-4,-3-3-6,3-1-6,0 1-1,0-3-5,1 0-1,-1 6-2,0-4-2,1 3-2,3-6-5,-8 4-5,4 0-2,-3 0-5,-5 0-7,0 3-6,-4 0-8,4 0-11,-8 3-5,-17 13-7</inkml:trace>
  <inkml:trace contextRef="#ctx0" brushRef="#br0" timeOffset="46264.6462">3480 5555 322,'0'1'47,"0"6"-3,0-4-2,0 3-6,0 0-8,4 1-7,-4-7-3,8 3-6,0-3-2,-4 3-4,5-3 0,-1 0-1,4 0-1,0-3-5,1 0-3,-1 0-4,4-7-4,-3 1-7,3 5-8,-4-4-7,9 2-8,-9-3-5</inkml:trace>
  <inkml:trace contextRef="#ctx0" brushRef="#br0" timeOffset="48374.7669">4679 4685 354,'0'-6'37,"0"6"-2,0 0-6,0 0-1,0 0-1,0 6-6,0-3-1,0 4-5,5 13-4,-5 2-1,4-1-3,-4 5-1,0 1-1,4-2-2,-4 5-1,4-3-1,0 0-4,-4-1-3,0-6-6,0 3-3,0-3-9,0-1-7,0-4-12,-8 1-4,-25 33-9</inkml:trace>
  <inkml:trace contextRef="#ctx0" brushRef="#br0" timeOffset="48740.7878">4086 5205 379,'0'0'27,"0"0"-3,0 0 5,12 0-2,4 0-1,5 0-3,3 0-3,5 0 0,8 0-1,0 0-1,4 0 1,8-3-2,8-4-1,9-1-1,-1 2-2,5-4-3,-1 1-1,-3 3-4,-1 1-1,1-5-1,-5-2-1,1 8 1,-5-2-2,-4 1-1,1-1 1,-5 0 1,0-1-2,-8 7 0,-4 0-2,-9 0-2,1 0-4,-9 0-2,-3 0-4,-1 0-1,-8 0-1,0 7-1,-8-4-2,0-3-4,0 9-9,-8 2-11,-4-1-5,-8-1-6</inkml:trace>
  <inkml:trace contextRef="#ctx0" brushRef="#br0" timeOffset="49210.8147">4479 5446 345,'0'0'42,"0"0"-6,0 0-4,0 0-5,0 0-2,0 0-5,0 0-1,4 0-5,4 0 2,0 0-5,5-3-1,3 3-2,0 0-3,5 0-1,-5 0 1,1 0-3,-1 0 0,-4 0-1,5 0-1,-5 3 1,0 1 0,-4 2 1,-4 10-2,5-2 0,-5 2 0,-4 5 0,0-2 0,-4-2-1,4 6 0,-13-3 0,5-1 0,0 2 1,0-2-1,0-1 0,-1 1 1,1-2-1,0-1 0,4 0 1,-4-5 0,0 2-1,-1 0 1,5-2 0,4-2 1,-8 1 0,8-7 1,-4 0 0,4 0-1,0 4-1,0 1 0,0-5 0,4 0 0,-4 0 0,8 0 0,0 0 2,1 1-2,-1-4-1,0 3 0,4-3-3,1 0-4,-1 0-1,0-3-1,0 3-5,1-4-3,-1-2-4,0 3-6,1-3-3,-1 1-5,0-2-4,5-2-3</inkml:trace>
  <inkml:trace contextRef="#ctx0" brushRef="#br0" timeOffset="49495.831">4966 5539 291,'0'-7'39,"0"4"-6,4 3 0,-4 0 0,4 0 1,4 0-4,-4 3-4,1 1-4,3-1 1,0 6-2,4 6-1,1-3-3,-5 6-3,4-2-2,0 3-2,5-2-2,-1 5-3,0-4-1,1 1-1,-5-5-2,4 2-4,-3 0-2,3-5-3,-4 5-2,1-6-3,-1-6-3,-4 3-1,0-4-7,-8 3-2,8-6-3,-8 4-7,5-4-6,-5-4-4,-5 1-11</inkml:trace>
  <inkml:trace contextRef="#ctx0" brushRef="#br0" timeOffset="49690.8421">5175 5462 380,'0'0'40,"0"0"-5,0 0-3,-4 4-5,4 2-3,-13 11-5,1 1-6,4 7-1,-8 2-4,7 5-1,-7-2-2,0 1-2,-5-1-1,9 0-4,-4 5-6,3-5-6,-3-6-13,4 1-14,3-4-17</inkml:trace>
  <inkml:trace contextRef="#ctx0" brushRef="#br0" timeOffset="50900.9113">6493 5235 261,'0'0'30,"0"0"-5,0-3-6,0 3-5,0 0-2,0-3-3,0 3-4,4 3 3,-4-3 6,4 0 4,9 0 3,-1 0 1,4 3 3,1-3-3,-1 3-5,0-3-5,9 0-2,-5 0-3,9 0 0,-4-3-1,-5 0 0,9 3-2,-5-3-2,5 1-1,-5 2 1,5-3 2,4 0-1,8 0 1,-4 3 2,4-4-2,4 1-2,-4 3 2,4-3-2,-4 3 0,0 0-2,-1 0 2,-3 0-1,0-3 0,-4 0 1,0-1-2,-1 1 2,-7 0-1,8-2-2,-5 2 1,1 0 0,-4 0 1,3 0-1,1-4 0,-5 4 0,5 0 0,-4 3 0,-5-3 0,1 0 0,-1-1 0,1 3 0,-5 1 0,-4 0-1,1 0 2,-1 0-1,0 0 0,0 0 0,-3 1 0,-1 3 0,-4-4 0,4 0 0,-8 3 0,4-3 0,0 0 0,-4 0 0,0 3 0,0 3 0,-4-6-1,4 13 1,-4-3 1,-4-9-1,0 5 0,-1 4-1,1 0 1,0-4 0,0 2 1,4 1-2,-4-2 2,-5-1-2,5 7 2,-4-4-1,8-4 0,-4 2 0,-1-1 0,5 3 0,0-2 0,0-7-1,4 1 1,-4 3-3,4-4 1,0 0 1,4 0 1,-4 0-1,4 0 1,0 0-1,9-4 0,-1 0 0,0-3 1,-4-2 1,5-4-2,-1 8 1,0-4 0,0-4 0,1 0-1,-5 2 2,4-2 0,0 1 4,1-3 0,-5 3 1,0 2 0,-4 1 1,0 1 2,-4-5-2,0 3 0,0 1 0,-4-2-3,0 1 0,-4 4-2,-4-1 0,-1 4-1,1-3-3,0 3-3,0-2-4,-1 2-4,5 3-6,4-7-4,-4 4-8,4 0-11,0 0-10,4-3-9</inkml:trace>
  <inkml:trace contextRef="#ctx0" brushRef="#br0" timeOffset="51604.9516">8823 5156 357,'0'0'40,"0"0"-4,0 0-2,0 0-3,8 0-3,0 0-5,4 0-4,-4 0-2,5 0 0,3 0-1,0 6-3,-3 3-1,7 7-3,1-5-1,-1 5 0,1 5-3,3 4-1,1-1-1,-5 2 0,1-2-2,-1-1 1,5-3-1,-9 0 0,0-1-1,-3-4 1,-5 0-2,8 1-3,-8-1-5,1-3-6,-1 1-3,-4-8-5,0 1-5,0 1-3,-4-4-7,0-3-8,0 0-6</inkml:trace>
  <inkml:trace contextRef="#ctx0" brushRef="#br0" timeOffset="51892.9681">9134 5070 308,'0'0'36,"0"0"-3,-4 6-2,4-3 0,-4 4-1,4 9-5,-9-2-4,1 2-2,-4 3-3,4 1-4,-1 7 1,-3 2-5,4 1 0,-4 1-3,-1 2 0,5-1-2,-4 1-1,0-3-5,-1-3-3,1-1-3,0-2-3,8-7-5,-4 2-2,-1-3-3,1-6-4,8-2-1,-4-5-5,4-3-5,0 0-4</inkml:trace>
  <inkml:trace contextRef="#ctx0" brushRef="#br0" timeOffset="52311.9921">9285 4639 298,'4'-3'28,"0"1"-3,5-4 0,-1 3 5,0-1-4,4 1-2,-4 3-2,5-6-4,-5 6-6,4 0-1,-4 3-4,-4 0-1,5 0 0,-5 7 1,4-5-1,-4 1-1,4 4-1,-4-4 0,-4 4-1,0-3 1,0 3-1,0 6-1,0-2 1,-8 2-1,8 0 0,-8-2 1,0 2 1,4-1 2,-5-3 0,5 1-3,0 0 2,0 1 0,0-4 0,0 2 1,4-4-2,0 5 0,0-7-1,0 4-1,4-4 1,0-1-2,0 1 1,0-3 0,5 1-2,-5-4 1,4 0 0,4 0-3,-4 0 2,0-4-5,1 1-4,-1 0-2,0-5-3,0 2-4,4-1-7,-3 1-6,-5 3-9,4-3-10,-4-4-11</inkml:trace>
  <inkml:trace contextRef="#ctx0" brushRef="#br0" timeOffset="52889.0251">10112 4954 349,'0'-5'30,"0"5"-8,0-3-2,0-10-4,0 0-2,0 2-1,0-2-2,8-2 0,-8 3 1,9-3 1,-1-1-1,0 1-4,-8-4 1,4 2 0,0-2-2,-4-2 0,4 2-1,-4 1-1,0 3-3,-4-5 2,4 9-1,-4-1-1,-4-4 1,0 5-1,4 1 0,-5 1 2,-3 2-3,0 4 1,4 0-1,-5 3 0,-3 6 0,4 1-1,-5 8 0,1 3 0,-5-2 2,1 8-1,-5 4 2,5 2-1,-5 4 1,5 9-2,-1 0 3,1 3 0,4 0-1,-1 0 1,5-1-2,0-3 0,3-2-1,5 3 0,4-3 1,0 0-1,4-4-1,1-2 1,11-9 0,-4-8 2,5-1 1,-1-9 1,4-4 0,1-6 2,-1-13-1,5-8 0,-1-6 2,5-4 2,0-1-3,-5-4 2,1-4-2,-5 0-1,5 3-2,-9 0-1,-3 1-4,-5-1-2,0 0-4,-4 4-2,-4 2-5,0 4-3,0 5-6,0 4-4,0 5-12,-8 2-12,4-2-11</inkml:trace>
  <inkml:trace contextRef="#ctx0" brushRef="#br0" timeOffset="53141.0395">9944 5144 428,'4'0'50,"0"4"-7,5 0-9,3 3-6,-4 2-6,4 1-4,-7-1-5,7 2-3,-4 2-2,4 0-2,-4-2-3,5 8 1,3-9-2,-4 2 1,1 3-3,3-6-4,0 2-4,-3-7-3,7 2-4,-3 3-6,-1-9-6,0 4-9,1-4-11,-9 0-6,12 3-9</inkml:trace>
  <inkml:trace contextRef="#ctx0" brushRef="#br0" timeOffset="53535.062">10546 4453 340,'0'0'29,"0"0"-6,0 0 1,0 0-2,-8 3 3,-4 10-4,3-2 0,-3 5-3,4 1-3,-4 6 0,4 0-2,3 3 0,-7-2-2,4 6 0,-4 0-2,3 5 1,-3 2-1,0-1-1,0 7-1,3-3-1,1 3 0,0 0-2,0-5 0,0 0-1,4 5-1,0-10 0,-1 4-1,5-4-1,0-3 0,0 7 0,0-5 0,0-2-3,0-3-2,9 2-3,-9-2-1,8-3-4,-4-5-2,8-5-7,-4 2-5,1-10-5,-1 1-10,4-7-5,0-4-6</inkml:trace>
  <inkml:trace contextRef="#ctx0" brushRef="#br0" timeOffset="53800.0772">10632 4992 363,'0'0'51,"0"-3"-13,0 3-3,0 3-4,8-3-5,-4 0-4,5 5 0,7 1-2,-12 7-5,8-1-2,1 0-1,3 0-3,0 4 0,-3-2-3,3 2-2,0 0 0,1 2-2,-1 1-4,-4-8-3,1 2-5,-5-1-2,0-1-3,-4 5 0,0-6-6,-4-5-5,0-2-5,4 0-5,0-3-6,-4-3-5,-4 3-4</inkml:trace>
  <inkml:trace contextRef="#ctx0" brushRef="#br0" timeOffset="54025.09">10829 4989 330,'0'0'45,"0"0"-9,-4 3 1,-1 2-5,1 10-4,-4 1-7,-4-1-5,4 1-5,-5 1-3,1 5-2,4-1-3,-4 1-3,-1-4-4,1 1-4,4 1-2,-4 3-7,-1-6-3,1 5 0,4-6-4,4 2-6,-9-2-2,5-5-4,0-2-4</inkml:trace>
  <inkml:trace contextRef="#ctx0" brushRef="#br0" timeOffset="54400.1115">10910 4513 339,'0'0'21,"0"0"3,0 3 3,9 7 2,-5 3 0,4 11-1,4 1-2,-4 2-3,5-3-2,-1 6-3,0 5-2,-4 2-1,5 2-2,-5 1 1,0 0-3,0-4-3,-4 4 1,5 0-1,-9 0 0,4-1-1,-4 1-1,0-3-2,0-1 2,0-6-3,0 7-1,-4-5 0,-1 4 0,-3-2-1,0-1 0,4-3-4,-8-4-2,4-6-6,-5 0-2,1-6-6,4 2-4,0-5-9,-1-5-9,1-6-13,0 0-12</inkml:trace>
  <inkml:trace contextRef="#ctx0" brushRef="#br0" timeOffset="54711.1293">11512 4890 427,'0'0'48,"0"-3"-14,0 3-9,4-3-6,9 3-5,-1-7-4,4 1-1,-3 1-4,3 2 0,0-3-3,5-1-3,-5 1-4,-3 0-4,3 4-7,-4-3-8,-4 4-12,-4-3-13,1-5-12</inkml:trace>
  <inkml:trace contextRef="#ctx0" brushRef="#br0" timeOffset="54881.139">11451 5079 390,'0'0'47,"0"0"-11,4 0-4,4 0-8,0 0-4,5 0-8,-1 0 0,4 0-7,-3 0-1,-1-3-6,4 0-5,5 0-8,-5-5-7,-4 1-8,5-2-11,-1-1-10</inkml:trace>
  <inkml:trace contextRef="#ctx0" brushRef="#br0" timeOffset="56248.2172">12483 4456 247,'0'-3'40,"4"3"-4,-4 0-3,4-3 0,-4 3 2,4-3 2,0 3-3,0 0-3,0 3-4,4 0-3,1-3-2,3 6-2,0 4-4,4 1 1,5 2-6,-1-1-2,-3-1-3,3-1-2,1 9 0,-1-8-3,-3 8-3,-1-3-2,-4 5-1,1-2-3,-5-2-2,4-1-1,-8 2-4,4-5-2,-8 2-3,0-3-5,4 3-7,-4-2-5,0-5-6,4-2-4,-4-2-2</inkml:trace>
  <inkml:trace contextRef="#ctx0" brushRef="#br0" timeOffset="56478.2304">12732 4373 281,'0'0'40,"0"0"-5,-4 4 0,0 5 2,0 2-2,-4 2-8,4 0-6,-4 1-4,-1 2-2,1 5-6,0 4-2,-4-1-2,4 1-1,-5 2 0,1 4-2,4-3-4,-5-4-7,1 0-5,4-5-8,0-2-8,0-1-6,-1-3-8,1-5-4</inkml:trace>
  <inkml:trace contextRef="#ctx0" brushRef="#br0" timeOffset="56764.2467">12204 5043 395,'8'0'48,"1"0"-10,11 0-5,13-3-6,0-1-2,7-4-5,1-1 0,4-1-2,9 1 1,-5 1-4,8-8-1,0 3-3,5 0-1,-5 2-3,0-1-2,1 2 0,-9 5-3,0-1 0,-8 0-3,-4-1-4,-9 4-5,1 0-2,-8 3-3,-9 0 0,0 3-1,-4 0 0,-8 4-5,0 2-4,-4-1-7,-4 2-8,-4 2-7,-5-2-2,-40 36-6</inkml:trace>
  <inkml:trace contextRef="#ctx0" brushRef="#br0" timeOffset="57120.2671">12638 5187 345,'4'0'34,"-4"0"-2,0 0 4,8 0-3,1 0-5,-5 0-7,12 0-5,-4 0-3,1 0-4,3 0-1,-4 0-2,5 0-1,-1 0-1,0 4 2,-3-3-3,-1 2 0,0 0-2,1 4 0,-5-1-1,-4 1 0,0-1 1,-4 2-1,0 8 1,0-4 1,-8 6 0,4-2 1,-5 0 0,-3 4 2,0-2 0,0 4 1,3 2 0,-7-5 1,4 2-2,8 1 1,-4-4-3,-1-3 0,9 1-1,0-5-1,0 2 0,0-6 0,4-1 0,5-3 0,7-3-1,0 0 1,1 0-3,7-3-2,-3-10-7,-1 0-4,-3-1-8,7 1-9,-7-2-13,-1 0-13</inkml:trace>
  <inkml:trace contextRef="#ctx0" brushRef="#br0" timeOffset="58513.3468">13670 4860 291,'0'0'41,"4"0"-1,-4 0-1,4 0 0,0 0-7,8 0-4,1 0-9,-1 0-4,-4-3-5,4 3-2,1 0-2,-1-3-1,0-1-3,5 1 0,-5-3-2,0 1-4,5-5-7,-5 1-7,0 3-7,0-4-9,-7 1-5,7 4-9</inkml:trace>
  <inkml:trace contextRef="#ctx0" brushRef="#br0" timeOffset="58745.36">13723 5059 358,'0'0'38,"0"0"0,0 0-4,4 0-5,-4 0-4,0 0-6,4 0-2,4 3-1,1-3-6,-1 0-2,4 0-1,4-3-4,-7 3 1,7-4-2,-4 4-5,1-3-4,3-3-6,0 0-5,-3 2-8,-5 0-7,4-3-12,-4 1-8</inkml:trace>
  <inkml:trace contextRef="#ctx0" brushRef="#br0" timeOffset="60104.4378">15135 4747 196,'0'0'24,"0"0"2,0 0-2,0 0-5,5 0 2,-5 3-5,4 2 3,-4-5 0,4 3 0,-4-3 2,0 0-1,0-3 3,0 3 1,0-5-2,0 2-4,8-10-3,-8 4-5,0-1-1,4-1-3,-4-2-1,4 4-1,-4-1-1,0-4 0,0 1 1,0 2-1,-4-5-1,4 7-1,0-4 0,0 2 0,0-2 1,0 4-1,-4-4-1,0 2 1,-4-2-1,-1 0 1,1 9-1,4-3 0,-4 4 0,0 0 0,4 3 0,-9 0 0,5 0 0,-8 0 0,8 3-1,-5 0-1,1 4 2,0 0 0,0 6 1,-1-3-1,1 6 1,0-2-1,-1 5 1,1 2-1,4 1 0,-4 2 0,4 0 0,-5 1 0,5 2-1,-4 3 1,4 1 0,-1 3 0,5 0 1,-4-1-1,8 1 0,0-1 0,0-1-1,8-5 2,-4-3 0,13-5-1,-5-5 1,4-1 0,1-4 1,3-5 0,1-1 2,-5-3-2,5-3 1,-5-7 0,0 0 2,5-7 0,-1-2 2,-3-5-2,3-1 0,-4 1 0,-3 0 0,-1-5 2,-4 5-2,0-1 0,-8 4 0,5-3 0,-5-1-2,0-2 0,4 5 0,-4-2-3,-4 6 1,4-1-4,-5 0 0,5 5-4,-4-2-2,0-1-2,4 7-3,0-3-3,0 7-6,0-2-8,0 8-12,0-3-9,0 3-8</inkml:trace>
  <inkml:trace contextRef="#ctx0" brushRef="#br0" timeOffset="60480.4593">15758 4459 350,'0'-3'39,"0"0"-4,0 3-4,0 0-3,0 3-3,0-3-5,0 0-3,0 10-3,0 1-1,0 5-3,0 1-2,0 5 0,0-4-2,0 4-1,0-1 0,0 1 0,0 5-4,0 3 2,0-1-2,0-2-1,0 0-4,0 2-5,-4-6-2,4-4-6,0 2-6,0-2-6,0-4-3,0 0-6,4-5-6,-4 1-3</inkml:trace>
  <inkml:trace contextRef="#ctx0" brushRef="#br0" timeOffset="60732.4737">15639 4710 389,'0'0'35,"0"0"-3,0 0-4,4 0-2,4 0-4,5 2-4,-9-2-8,4 0 1,0 0-4,4 0-2,1 0-2,-1-2 1,4 2-2,-3-9 0,3 3-6,0-1-3,1-2-2,-5-1-9,0 2-10,5-5-7,-1 7-6,-4 0-6,29-5-11</inkml:trace>
  <inkml:trace contextRef="#ctx0" brushRef="#br0" timeOffset="61059.4924">16577 4195 336,'0'4'21,"-5"-4"3,5 3 1,0 9-1,0 3 0,0 1-3,0 0-2,0-1-5,0 3-2,0-2-4,0 1 0,0 2-3,0-1 1,5 1-4,-5-2-2,0 6-9,0-6-5,0 2-7,0-1-8,4 1-11,-4-5-5</inkml:trace>
  <inkml:trace contextRef="#ctx0" brushRef="#br0" timeOffset="61391.5114">16310 4718 381,'0'0'29,"0"-3"-6,0 3-2,5 0 1,7 0 1,-4 0-5,8 0-3,1-5-3,-5 5-3,4-9 0,1-1 1,3-2 1,1 2-2,3 5 1,-3-1-2,3-7 0,5 2-2,0 2-2,-5-1 1,5 7-3,-5-10 0,1 5-1,0-1 0,-5 2 0,1-2-3,-5 6 1,0-4-5,1 1-1,-5 4-5,0-1-3,-4 3-6,-4 0-8,1 0-7,-1 3-5,-4-1-7,-9 14-10</inkml:trace>
  <inkml:trace contextRef="#ctx0" brushRef="#br0" timeOffset="61869.5387">16581 4847 318,'0'0'22,"0"0"-7,0 0-4,4 0-2,0 0-2,0 0-1,8 0 0,1-3-3,-5 3 4,4-3-2,4 0 4,-3 1 0,-1-3 1,4 4 2,-3-3 0,-1 4-2,4 0-4,-8 0 0,1 0-2,-1 0 1,-4 4-3,0 2 1,-4 2-1,0 5 0,0-4-1,0 2 1,-4 2 0,4 0-1,-4-2 2,4 5 1,-4 0 5,-4-2-2,-1 2 2,1-3-3,-4-2 0,8 5-1,-4-4-1,-1 0 0,5-3-1,0 1 1,0-4 0,0-1-2,4 1 2,0-3-1,-4 4 0,4-4-1,0 3 1,0-3 1,0 1 1,4-4-1,0 0 1,4 0-2,5 0-1,-5 0 2,4 0-3,-4 0 2,5-4-2,-1 1-1,0 0 0,4-7 0,-3 4 2,-1 0-4,0 1-3,-4-1-3,5 2-3,-5-2-4,0 6-5,0-3-6,-4-3-8,5-1-6,-5 6-7,8-9-9</inkml:trace>
  <inkml:trace contextRef="#ctx0" brushRef="#br0" timeOffset="62244.5602">17334 4477 344,'0'0'45,"8"0"-5,-8 0-2,8 0-5,-4 0-6,5 3-5,-5 0-5,4 0 0,0 4-2,-4 5-1,8-1-2,1 2-1,-1 3-3,0-2 1,1 2-1,3 0 0,-4 2-3,1 1 0,3-5-1,0-1-2,1 1 1,-5 2-2,0-6 1,5 5-3,-5 0-2,4-3-2,-3-2-2,-1-5-4,4 4-2,-4-2-2,-3-1-2,-1-3-1,0 4-3,-4-4-3,-4-3-2,4 0-6,-4 0-7,0 0-4,0 0-9</inkml:trace>
  <inkml:trace contextRef="#ctx0" brushRef="#br0" timeOffset="62513.5756">17666 4434 313,'0'-2'27,"0"2"3,0 0 4,0 0 1,0 8 0,-9 11-4,-3-1-6,0 1-4,0 8-3,-5 0-4,1 5-2,-1 1-4,-3 0-2,-1 1-2,9-4-1,-4 2-6,-1-2-5,1-3-7,4-2-5,0-1-10,-1-3-7,-3-2-10,8-3-4</inkml:trace>
  <inkml:trace contextRef="#ctx0" brushRef="#br0" timeOffset="71645.0978">3431 8386 392,'0'-3'45,"0"3"-9,0 0-7,-4 0-7,4-3-6,0 3-3,0 0-4,4 0 0,-4 0 2,0 3-1,8 3 1,-4-1-1,4 11-1,0 4-1,1 3 0,-5 4-1,8 3-1,-4 2-2,0 1-2,1 1 0,-5-1 0,4 3 0,-8 4-2,4-3-3,-4-4-1,0 2 0,0-5-1,0 1 1,-4-11-2,4-4 3,0-3 1,0-5-1,-8-2 3,8-6-1,-4 0-1,-1-3 1,1-8 0,-4-8 1,8-5-1,-4-5 1,0 2 0,4-3 0,0 0 0,0-4 0,-4 3 1,4 4 0,0 3 2,0 5-1,0 4 2,0 0 0,4 2 2,8 2 0,-4 1 0,5 1-2,-5-1 1,8 2-2,-8 2-1,5 3 0,-1-7 0,0 4 0,1 2-2,3-2 1,4 1-1,-3-1-3,-5 3-3,4 3-4,5-3-1,-9-4-2,9 1-2,-5 3-6,-4-4-9,-3 7-8,-5-1-7,12 1-6,9 8-8</inkml:trace>
  <inkml:trace contextRef="#ctx0" brushRef="#br0" timeOffset="72101.1239">4323 7752 255,'0'0'26,"0"-4"3,0 4-5,0 0-2,0 0-1,0 0-3,0 0 2,-4 4-2,4-4 0,-4 6 0,4 10-2,-4 0 2,-4-2-1,0 5-3,-1-5-2,1 9-4,0-6 1,0 5-1,0 2-1,4 3-1,-5 2 0,-3-2 0,8 3 0,-8 2-2,4 1 3,-5 4-1,5-4 0,0 1-1,4 2 2,0 1 0,0 3-1,-1 6-2,1-3 0,0-4 0,4 4 0,0 0-2,0-6 0,4 3 0,-4-4-2,0 1 1,0-1 0,4-2-2,1-4-4,-1 2-3,0-5-1,0 0-4,0 1-2,4-7-6,-4 0-5,4-2 0,1-3-3,-1-4-1,0-4 1,0 2-6,0-1-5,21-2-11</inkml:trace>
  <inkml:trace contextRef="#ctx0" brushRef="#br0" timeOffset="72596.1522">4422 8489 435,'0'-3'42,"0"3"-10,0-3-9,0 3-5,0 0-6,0 0 0,4 3-3,-4-3 2,0 6-2,4 4-1,-4 7-1,0 3-2,8 0-1,0 2 0,-4 2-2,0 2 0,0-2 0,-4 3-1,0-4 0,0 6-1,0-8 0,0-2-1,0-2-2,0-1 0,-4-3 0,0-5 0,4-2 2,0-6 0,-4 0-1,4 0 1,0 0 0,0-3 0,0-5 1,0-11 0,0 0 0,4-2 0,-4-3 2,0-1 1,4 1 1,4 0 1,1 5 0,-1 2 0,-4-5-1,8 2 1,-4 0 1,1 4 0,-1 2 1,-4 1-2,4 3-2,-4-1-1,4 2 0,5 2-1,-5 1 0,4 0 0,0-4 1,1 8 0,-5-4-1,4-3-4,0 2-3,1 7-1,-1 0-3,0 0-5,-4 0-5,5 0-2,-5 0-7,0 0-5,4 0-4,-3 0-7,-5 0-3,4 3-3</inkml:trace>
  <inkml:trace contextRef="#ctx0" brushRef="#br0" timeOffset="72799.1639">4937 8529 316,'4'0'54,"5"0"-3,-5 3-8,8-3-6,-8 0-7,4 0-7,0 0-5,1 0-5,-1 0-2,4 0-5,0 0 0,-3 0-1,3 0-2,4 0-5,-3-3 1,-5 0-4,0 0-2,0-1-4,4-2-3,5 1-6,-5-1-8,-4-4-6,-4 4-7,0 0-6,1 6-3</inkml:trace>
  <inkml:trace contextRef="#ctx0" brushRef="#br0" timeOffset="73079.1799">5433 8241 244,'4'-3'37,"0"0"-1,0 0-2,0 1 2,0-4-3,0 3 0,-4-1-5,4 1-3,0 3-5,1 0-1,-5 0-1,0 3-1,4 4-1,0-1-3,0 8 2,0 6-5,-4-3 0,4 8-2,-4-1-4,4 2 1,0 4-2,-4 0 0,0-3-4,0 3-3,0-1-2,0 1-3,0-6-3,0 1 0,0-4-5,0 1-5,0-4-6,-4-2-5,4-7-11,0-1-5,0-5-6</inkml:trace>
  <inkml:trace contextRef="#ctx0" brushRef="#br0" timeOffset="73501.204">5727 7672 396,'0'0'46,"0"3"-9,0 4-5,0 12-2,9 1-2,-1 6-5,4 1-2,0 3-1,1 0-4,3 4-2,-4 4 2,5-2-1,-1 4 0,-4 0-3,9-4 1,-9 1-2,5 3 3,-5 3-3,-4 3 1,0-3-4,-4 1 0,0 2-2,0 4-1,-4 5 0,-4-4-3,0-2 1,-4 1-1,4-4-2,-4-2-3,-4-4-4,3-3-5,-3 4-3,-4-8-5,3-2-4,-3-1-6,0-6-5,3 1-11,1-6-11,0-5-14,-29 29-2</inkml:trace>
  <inkml:trace contextRef="#ctx0" brushRef="#br0" timeOffset="74277.2484">6612 8138 270,'0'-3'40,"0"0"-3,0 3-1,0-4-3,4 4-3,-4 0-2,0 0-2,4 0-5,-4 0-2,4 0-4,-4 0 1,8 4-3,-8 8-1,0 3-2,4 1-2,-4 3 1,4 1-3,-4 1-2,0 4-1,5 6-1,-5 2-1,0 4 2,0-1-6,0 4-2,0-4-3,0-1-5,0 2-3,-5-7-7,5-3-7,-4-5-3,4-1-7,-4-5-5,0-5-5</inkml:trace>
  <inkml:trace contextRef="#ctx0" brushRef="#br0" timeOffset="74521.2624">6469 8440 376,'0'0'42,"0"-3"-6,4 3-5,0-3-2,0 3-5,8 0-5,0 0-2,1 0-6,3 0-1,-4 0-3,1-4-1,3 4-2,0 0-1,-3-3 1,7 3-4,-8 0 1,5 0-6,-1 0-3,-4 0-8,1 0-5,-1-1-10,4-2-8,1-7-9,-5 4-3</inkml:trace>
  <inkml:trace contextRef="#ctx0" brushRef="#br0" timeOffset="74883.2831">7566 7748 339,'0'0'42,"0"0"-9,4 0-7,-4 4 3,0-1-3,0 3-3,4 10-6,0-2-1,0 5-3,4 1-1,-4-6-3,5 5 0,-1 2-2,-4 1-1,-4-1-1,4-2-2,-4 1 1,4 3-4,-4-3-5,0 1-3,0-2-6,0 0-5,0 2-8,-4-5-8,4-2-1,-4 2-7,4-4-5,-21 30-4</inkml:trace>
  <inkml:trace contextRef="#ctx0" brushRef="#br0" timeOffset="75215.302">7341 8281 304,'0'0'28,"0"0"-4,0 0-6,4 0-1,-4 0 5,8 0 0,4 0 2,-4 0 0,5 0-1,-1 0-4,0 0-1,0 0-2,5 0 1,-1-3-3,5 3 0,-5 0-3,0 0 0,5-3-3,-1-1 1,1 3-3,3-5-1,9-1-2,-4-2 1,-1 2-1,-3-2 0,0 4-2,3-1 0,-3 2-1,-1-2 0,-3 3-3,-1 0-5,-7 0-2,3 3-4,-4 0 0,-8 0-5,4 3-5,-8 0-4,5-3-8,-5 6-6,-5 7-6,-27 14-7</inkml:trace>
  <inkml:trace contextRef="#ctx0" brushRef="#br0" timeOffset="75696.3296">7603 8440 258,'0'0'37,"0"0"-5,0 3-5,0 0-2,4 1-4,-4-4-1,4 0 3,-4 0-1,4 0-2,4 0-3,0 0-4,4 0 0,-3 3-2,3-3-1,0 3-2,1-3-3,-5 0 0,4 0-1,-4 0-1,-4 3-1,4 0-2,1 0 1,3-1 0,-8 8 0,4-4-1,-4 3 2,-4 1-2,0 4 0,0 2 1,0 0-1,0 2 0,-8 1 0,4-5 0,-8 2 1,4 0-2,-1 1 1,1-1 1,0-2-1,4 2 0,-4-1-1,0-3 1,8-2 1,-5-4 0,-3 2 3,8-1-2,-4-4 0,4 3 2,0-3 0,0 0-2,0 1 1,0-1 0,4 2 0,-4-2-1,4 0 3,9 0-3,-5 0 2,0-3-2,4 0-1,-4 0 1,9-3-2,-5 0 1,0 0 0,1-2-3,-1 2-2,-4 0-1,0-1-3,1-2-3,-5 0-5,4-1-5,-4 1-5,0 4-8,0-1-7,-4-3-8</inkml:trace>
  <inkml:trace contextRef="#ctx0" brushRef="#br0" timeOffset="76369.3681">8290 8165 240,'0'-3'39,"0"3"-5,0-3-3,0 3-3,0 0 1,0 0 5,9 0-1,-9 6-3,4-6-6,0 10-6,0-1 1,0 1-4,0 1-4,-4 1-1,0 3-4,4-3-2,-4 11 0,0-6 0,0 7-2,0 1 1,0-2-2,0-6 0,0 7 0,0-2-1,0-4 1,-4 1 0,0-3-3,4-2 0,-4-8-1,0 1 0,4-7 2,0 0 1,0 3 0,0-6-2,0 0 2,0-7-1,0-9 0,0-2 1,4-2 0,-4 0 1,8 3-2,-4-7 2,0 1-2,0 2 1,4 5 0,-3 5 1,-1-2 3,-4 3 2,4 4 1,0 1 1,0-2 1,0 4 0,4 0-1,0-2 0,-4-2-1,5 4-2,-1-1-2,0 1 2,4 0-3,1 2 0,-1 4-1,0-6 0,0 4-1,5-4-4,-5 6-5,5 0 0,-5 0-6,0 0-2,0 0-4,1 0-7,-1 0-8,0 0-10,-4 3-11</inkml:trace>
  <inkml:trace contextRef="#ctx0" brushRef="#br0" timeOffset="77185.4147">9400 8006 297,'0'0'40,"0"0"-2,0 0-5,0 0 1,0 0-4,0 3-2,0-3-7,0 3-4,0 7-3,0 4-2,4-1 0,-4 3-4,0-2 0,4 5-1,0 2-3,-4 4 1,4 6-4,-4-8 2,0 9-2,0-2-5,4 1-2,-4-4-3,-4 4-6,4-10-4,0 0-7,-4 1-2,4-8-7,0-1-4,0-3-5,-20 13-9</inkml:trace>
  <inkml:trace contextRef="#ctx0" brushRef="#br0" timeOffset="77441.4294">9211 8251 330,'0'0'46,"0"0"-8,0 0-3,5 0-4,-1 3-2,8-3-8,0 3-2,9-3-4,-9 0-1,8 0-4,1-3-2,-5 0-3,5-7-1,-1 7 0,1-3-3,-1 1-4,-3-1-7,-1 2-3,-4 4-4,0-3-9,1 3-7,-1 0-8,0 3-6,1 1-1</inkml:trace>
  <inkml:trace contextRef="#ctx0" brushRef="#br0" timeOffset="78253.4758">10493 8165 177,'4'-6'22,"-4"-1"4,4 7-5,0-5 4,0 2-6,0-3 3,0 3-4,1-4-1,-1 1-3,-4 0-1,4 1-1,-4-5 2,0 4 3,4 3-4,-4-7 2,0 4 1,0-2 0,0 2 0,0-1-4,0-2-4,-4-1 1,0 2-3,-5-1-2,9-1-1,-8 1 0,8 1-1,-4-2 1,-4-3 0,4 4 1,0 3-1,0 1 0,-4-2 0,3 1-1,-7 3 0,4 0-2,-8 3 1,3 0 0,1 0 0,0 3-2,-5 0 2,5 10 0,-8-2-1,3 5-1,1 0 2,-1 1-2,1 4 3,0 1-1,-5 0 0,9 2 1,-8 6 0,3 1 0,1-1-1,-1 8 0,5 2-1,0-1 1,4 4 0,-1 2 0,5-2 1,4-3-2,0-1 0,4-4 0,5-5 0,3-6 1,4-5 1,1-4 2,7-3 4,-3-8-1,3-4 1,1-4 1,3-8-1,-3-3 1,8-10 2,-9-5 0,5-4 3,0-5-1,-5-1 0,1 0-1,-5 0-1,1 1 0,-9 2-2,-4 1-3,-4 2 0,-4-1-1,0 5-2,0 0 0,-8 3-1,0 1-1,0 6-2,-5 1-2,1 4-4,4-1-2,4 7-3,-4 2-4,0 3-4,3 1-4,-3 3-5,0 0-9,4 4-10,-4 3-11,0 5-11</inkml:trace>
  <inkml:trace contextRef="#ctx0" brushRef="#br0" timeOffset="78893.5124">11426 8089 316,'-4'0'40,"0"0"1,0 0-1,4 0-4,0 0-5,0 0-7,0 0-4,0 0-4,0 3 1,0-3-1,0 3-2,4-3-2,13 0-3,-1 0-3,0 0 0,1 0-3,3 0-1,1-3 0,-1 0-6,5-1-4,-5-2-2,-4 1-5,5 1-4,-9-1-6,1-2-6,3 4-8,-12 3-5,4 0-3,-8 0-1</inkml:trace>
  <inkml:trace contextRef="#ctx0" brushRef="#br0" timeOffset="79139.5265">11422 8300 354,'0'3'41,"0"-3"-3,0 0-6,4 0-5,-4 0-2,9 0-4,-5 0-4,8 0-4,0-3-4,0 0-1,5 0-2,-1-7-1,-4 7-5,1-3-5,3 1 0,1 2-3,-5 0-2,4-1-6,1 1-4,-9 0-2,4 0-5,4 3-2,-7-7-5,3 7-3,0-3-2,17-3-7</inkml:trace>
  <inkml:trace contextRef="#ctx0" brushRef="#br0" timeOffset="79864.568">12491 8068 203,'0'-3'24,"0"0"-7,0-1 3,0 1-5,0-3-1,4 0 1,-4-1 0,0-1 1,0-1-3,8-1 1,-8 1-1,4-2 0,-4 1 2,4 0 0,-4-2 2,0 4-3,0-5 1,0 4 0,0-3 0,0 0-2,-4-1-3,0 3-2,-4 4 1,4-5-2,0 1-2,-5 1-2,1-1 1,0 6-1,0-3 1,4 1 1,-4-1 0,4-2-1,-5-1-1,5 2-1,-8 2 1,4 3 1,0 3-2,-5 0 2,5 0-4,-8 0 1,3 0 1,1 3-2,0 0 1,0 8-1,-1 5 0,-3 0 0,0 2 1,3 1-1,-3 5 0,0 1 1,-1-1-3,-3 3 2,3 5 2,1-2 0,0 0 2,3 3-1,-3 4-1,0 0 4,3-1-5,9 4 1,-4-4-1,0-1 0,8-1-1,0-1 2,0-3-1,4 1 0,0-9 0,8-5 0,5-1 1,-1-3 1,0-5 4,5-2-2,3-6 3,1 0-1,0-6 1,-5-5-2,9-11 0,-1 4 1,-3-4-2,-1-2 2,1-6 2,0 0-2,-5 4 2,5 2 1,-13-8-3,4 5 0,-3 0 0,-5-1-3,0-2-1,0-1 0,0 1-2,-4 0 0,1-2-2,-1 2-1,-4 3-3,0 2-2,0 1-2,0 6-3,0 2-3,-4 0-4,-5 7-6,5 1-5,-12 8-6,4 0-9,-5 0-8,1 0-8</inkml:trace>
  <inkml:trace contextRef="#ctx0" brushRef="#br0" timeOffset="92177.2722">4688 10125 335,'-4'-3'44,"4"3"-7,0-3-5,4 3-8,-4 0-4,0 0-6,0 0-1,0 0 1,0 3 1,8 6-2,-4 9-1,4 1-2,-4 5-1,0-2 1,0 2-3,5 3 0,-5 2-1,-4 1-3,0 0 0,0 3-2,0-2 0,0 4 1,0-5-1,0-3 0,0-2-1,0-4 1,0-5-2,0-5 1,0-1 0,-4-4 0,4-3 0,0-3 0,0-3 0,0 0 0,0-7-2,0-7 2,0-6 0,0-4 0,0 0 0,0-4-1,0 0 1,0 1 0,0 0 0,0-5 0,0 5 2,4 3 1,-4 0 1,8 1 0,-4 12-1,4-2 2,0 3-1,1 5-1,3 2-1,-4 3 2,0 0-2,4 0-1,1 3-1,-5 0 2,4 0-2,0 0-2,1 0-5,3 3-2,-4-3-5,1 0 0,3 0-5,-4 0-5,1 0-6,3-7-7,-8-2-3,4 1-5,1-5-3</inkml:trace>
  <inkml:trace contextRef="#ctx0" brushRef="#br0" timeOffset="92596.2962">5273 9651 433,'0'-9'34,"4"2"-9,4 4-6,1-3-2,-1 1-7,4-1-2,0 6-2,5-7-1,-5 4-2,0 3-2,5 0-1,-5 0-1,-4 3-2,0 1 2,-4-1-1,5 0 1,-9 8-1,4-1 2,-4 2 0,0-7 0,0 8 0,0-4 0,0 4 3,0 1-1,0 2 4,-4 0-1,-1-5 1,1 5-2,4-1 1,-8-3 1,8 4 0,-4 0 0,4-2-2,-4-1-2,4-2 0,0 2 0,0-4 0,0-2 0,0-1 0,0-1 0,4 1-1,0-2-1,4 5 0,1-9 1,3 0-1,0-3 0,4 0 0,-3-4-1,-1-4-8,0 5-3,5-7-6,-5 7-10,0-4-5,-4 7-6,1 3-3,3-5-2,8 5-8</inkml:trace>
  <inkml:trace contextRef="#ctx0" brushRef="#br0" timeOffset="93848.3678">6047 10165 205,'0'0'30,"-4"0"-2,4 0-5,-4 0-1,0 0-7,4 0 1,0-3-5,0 3-4,0-3-2,0 3-1,0-4-1,0 1 0,0 3-2,0-3-5,0 3-5,0-3-2,4 3-6,-4-3 1,4 3-2,4 0 0,-4 0 1,0 0 1,4 0 2,-4 0 3,5 0 2,-5 0 1,4 0 2,-8 0 3,4 0 1,-4 0 0,0 0 0,0 0-1,0 0-5</inkml:trace>
  <inkml:trace contextRef="#ctx0" brushRef="#br0" timeOffset="94818.4233">6039 10171 218,'0'0'40,"0"0"-3,0-3-2,0 3 3,0 0-5,0-3 0,4 3-3,-4 0-1,4 0-2,0 0-2,8 0-3,5-3-3,-1-7-2,0 1-4,5 1-4,-5-2-1,5 4-3,-5 3 0,4-1-8,-3 1-3,3 3-6,-3-3-5,3 0-8,-8 3-8,1 0-7,3 0-6,0-2-9</inkml:trace>
  <inkml:trace contextRef="#ctx0" brushRef="#br0" timeOffset="95088.4387">6976 9629 405,'4'0'43,"0"0"-13,-4 0-4,4 3-2,1-3-2,-1 3-7,0 7-1,4 6-3,0 1-3,-4-1-1,0 5-2,0-2-1,5 5-2,-5 3 1,4-2-3,-4 2-6,4 0-3,0-4-5,-8-3-6,0 3-9,0-9-7,0 11-13,0-7-3</inkml:trace>
  <inkml:trace contextRef="#ctx0" brushRef="#br0" timeOffset="95316.4518">6788 10139 420,'0'0'44,"0"0"-8,0-1-5,4 1-3,8 0-4,5 0-7,-1 0-4,4-3-2,1-1-3,8-5-4,-1 3-1,5-1-4,0-1 0,-5 2-3,9-4-3,0 1 0,-4-1-2,0 1-3,-5 4-6,-3 2-9,-5 0-5,-3-1-7,-9 4-4,0 4-4,4 19-4</inkml:trace>
  <inkml:trace contextRef="#ctx0" brushRef="#br0" timeOffset="95668.4719">6943 10387 238,'0'0'39,"0"4"-4,0-4-5,-4 0-3,4 0-5,4 0 3,-4 0 1,5 0-1,-5 0-1,12-4-6,-4 4-4,4 0-5,5 0-1,-9 0 0,8-3-5,-4 3 1,1-3-1,-5 3-3,4 0 1,-4 0-2,-3 0 2,3 3 0,-4 4-1,-4-4 0,0 10 0,0-2 1,-4 5 1,4-1 2,-4 0 2,-5 1 0,5-4-2,-8 6 1,8-2-2,0 0 2,0-8-3,0 1-1,4 1 0,-4-4 1,4 2-2,0 5 1,0-7 0,0 0 0,0-2-1,4 4 0,0-5 2,4 3-1,4-6-1,1 3 0,-1 0-2,4 1-4,-4-4-5,5 0-2,-1-7-5,1 1-9,-1 0-7,-4-6-9,5 0-4,36-22-9</inkml:trace>
  <inkml:trace contextRef="#ctx0" brushRef="#br0" timeOffset="96085.4958">7664 9979 451,'4'-3'36,"-4"3"-8,0 0-6,4 0-5,-4 3-2,0-3-3,4 8-3,0 14-1,0 2-1,-4-2-4,0 5 0,5 0-1,-5 2 0,0-5-1,-5 0 2,5 1-3,0-4 0,0-2 0,0-5 0,0-4 0,0-4 2,0-3-2,0 0 1,0-3 0,0 0 0,0-3-1,5 0-1,-5-7 2,0-7-1,0-2 0,0-2 0,4-1-1,0-2 2,4-5 0,4 2 3,-4 4 1,5 0 0,-5 6 3,4-2-1,-4-2 0,0 5 0,5 5-1,-1 2 0,-4-1-3,5 0 1,-1 4-1,0-2-2,4 8 0,-3-6 0,3-1-3,0 4-6,-3 0 0,-1 0-4,0 3-3,5 0-3,-5 0-6,4 3-9,-3-3-9,3 3-6,-8 0-6</inkml:trace>
  <inkml:trace contextRef="#ctx0" brushRef="#br0" timeOffset="96276.5067">8393 9944 386,'8'0'51,"-4"0"-9,12 0-9,-3 0-7,-1 3-8,0-3-4,5 0-3,3 0-9,1 0-6,-9 0-5,8 0-7,-7 0-5,3 0-6,-4 0-5,0 0-6,-3 0-3,-1 0-2</inkml:trace>
  <inkml:trace contextRef="#ctx0" brushRef="#br0" timeOffset="96451.5167">8372 10221 336,'0'4'45,"0"6"-3,0-4-6,0 4-6,0-4-6,8-3-3,5 0-4,-1-1-6,8-2-2,1 0-4,-1 0-1,9-2-8,-4-1-3,-5 0-9,5-6-7,-1-4-8,1 3-7,-5 1-8,1 4-3</inkml:trace>
  <inkml:trace contextRef="#ctx0" brushRef="#br0" timeOffset="96907.5428">9424 9957 254,'9'-10'35,"3"2"-2,-4-1 0,4-7-2,1 6-1,3-4-3,-4-2-1,-4 0-4,1-1-3,-1 1-3,0 1-4,0-1 0,-4 1-2,-4 0-1,0-4-1,0 5-2,0-2 2,-4-2 0,4 3-1,0-1 0,-8 5-1,0-5-1,0 3 0,-1 8-2,-3-1-1,-4-1 0,-1 4-2,-3 3 1,-5 7-1,1 2 0,-5 5 1,-8 7-1,0 1 0,5 9 0,-5 0 2,4 8 3,0 7-1,9 9 0,-1 4-1,13-2 0,4-4-2,4-7 1,8-6-1,12-7 1,1-6 2,15-8 2,1-11-1,4-5 1,4-7 2,-4-9-1,8-6 2,-8-8-2,-1-7 0,-3 1-1,0-7-1,-4-3-1,-9-3-1,0 6-2,-7 1-6,-1-1-4,-8-3-5,-4 10-4,0 2-5,-12 0-3,-5 7-7,-3 5-9,0 4-12,-1 3-11</inkml:trace>
  <inkml:trace contextRef="#ctx0" brushRef="#br0" timeOffset="97880.5984">5179 11688 192,'0'-3'26,"0"0"0,0-1 0,4 4-6,-4 0-1,0 0-3,0 0 1,0 0 1,0 0 1,4-3-1,-4 3 5,0 0 2,0 0-1,0 3-2,0-3-4,0 4 0,0 8-5,0-1-1,4 8-3,-4-1-1,0 1-2,4-2-2,-4 6-1,4-3-1,-4 6 1,0-2-1,0 1-1,0-4-1,-4 1-3,0-4 0,4-3 0,0 0 0,-4 1 1,-4-4 2,8-7-1,-4-2-1,4 0 2,0-3 1,0 0-2,0 0-1,0-3 2,0-8 0,4-8 0,-4-2 0,4-4 0,0-5 3,8 3 0,-8-2 2,1 2 1,-1 6 2,4 2-3,0 2 0,0 1-1,4 3 0,-3 2 1,3-2-3,-4 4 0,0 3-1,5-1-1,-1 4 1,0 0-3,0 1-5,5 2-4,-5 0-4,0 0-7,1 0-8,-1 0-5,-4 0-7,9 0-9</inkml:trace>
  <inkml:trace contextRef="#ctx0" brushRef="#br0" timeOffset="98259.6201">6047 11079 271,'0'-3'34,"0"0"-7,-4 3-7,4 0-3,0 0-4,0 0-5,-8-4 0,8 4-2,-5 0-1,-3 4 7,4 2 2,-4 7 3,0 1 1,0 2 2,-5 1-4,5 2 1,-4 1-2,0 3-2,-1 1-2,1 2 2,0 7-3,-1-3 1,1 10-3,0 6 1,4 0-1,-5 4-1,1-3-1,4 2-2,0 1 0,4-4-1,0 0-1,4-2-2,0-1 1,4-3-2,0-8-4,4-2-3,0-3-2,4-1-3,-3-6-2,3 4-8,-4-11-1,0 0-6,5-1-9,-1-1-9,29 15-12</inkml:trace>
  <inkml:trace contextRef="#ctx0" brushRef="#br0" timeOffset="98694.645">6231 11632 423,'0'0'49,"0"-3"-12,0 0-10,0 1-7,0 2-6,0 2-3,8 1-2,-8 3-2,0 10-2,0-1-1,0 4-2,0-2 0,0 2-1,0-1 1,0 1-2,4 0 0,-4-5 1,0 2 0,4-2 0,1-4-1,-5-4 0,0 1 0,4-4-1,0 0 2,-4-3-1,0 0 3,0 0-3,0-3 0,8-4 0,-8-8 0,4 0 0,0-4 0,0-1 0,4-3 1,-4 6 3,5-2 1,-5 3 0,4 2 0,0-2 0,-4 1-1,4 3 0,-8-1-2,4 5 0,5-2 0,-1 4-3,-4 0 2,4-1 0,0 1-5,-4 0-1,5 6-2,-1 0-4,-4 0-1,12 0-2,-3 3-6,-9 0-6,8-3-4,0 3-1,1 0-6,7 4-5,-8-1 1,50 7-8</inkml:trace>
  <inkml:trace contextRef="#ctx0" brushRef="#br0" timeOffset="98864.6547">6833 11621 269,'4'0'44,"0"0"4,0 0-1,4 3-6,1-3-8,-1 2-4,0-2-5,4 0-7,0 0-6,1 0 1,-1 0-4,4 0-3,1 0-4,3 0-6,-3-2-5,3 2-9,-4-3-7,1 0-5,-5-3-6,0-1-6,5-2-5</inkml:trace>
  <inkml:trace contextRef="#ctx0" brushRef="#br0" timeOffset="99109.6687">7607 11186 375,'4'-4'44,"0"1"-8,-4 3-8,0 0-6,8 0-5,-8 3-3,0 4-2,0 5-4,0 7-2,4-1-1,-4 4-2,0 2-3,8 3-5,-8 2-4,0 1-7,4-3-3,-4 0-2,0 6-3,0-4-6,-4-5-7,4-2 0,-12 54-12</inkml:trace>
  <inkml:trace contextRef="#ctx0" brushRef="#br0" timeOffset="99337.6818">7402 11662 366,'0'0'42,"0"0"-10,0-3-1,4 3-7,4 0-5,5 0-3,-1 0 0,0 0-5,4 0-2,5 0 0,3-1-3,-3-9-2,-1 7 2,9-7 0,0 4-3,-5 1-1,5-1-1,-4 0-5,-5-1-6,9 4-12,-9 0-10,-8 3-10,5 0-7,-9 0-5</inkml:trace>
  <inkml:trace contextRef="#ctx0" brushRef="#br0" timeOffset="99690.702">7517 11868 317,'0'0'38,"0"0"-5,0-4-7,4 4-5,-4-3-1,0 3-4,12-3-4,-4 1-2,4 2-4,-3 0-2,-1-3-3,4 0-1,-4 3-1,0 0 0,5 0 1,-9 0-1,4 3 0,0 0 1,-4-1 0,-4 4 0,4 1 1,-4-1 5,-4 0 0,4 7 4,0-2-1,-8 2-1,4 0 2,-4-5-2,4 4-1,0 4 1,4-1-2,-4-6-2,4 1 1,0-4-3,-5 0 0,5-1 2,0 5-3,0-4 0,0-3-1,5 0-2,-1-3-3,8 4-1,0-4-3,0 0-4,5-7-1,3 1-3,1-7-2,-1-1 1,5-2-5,-1 2-4,-3-2-10,-1-3-7</inkml:trace>
  <inkml:trace contextRef="#ctx0" brushRef="#br0" timeOffset="100014.7205">8016 11042 470,'4'0'41,"4"4"-3,5 2-9,-1 5-4,4 11-4,-3 9-1,3-1-5,-4 3-1,9 2 0,-9 11 0,0-8-1,5 15-1,-5 2-1,-8 6-2,4 1-1,-8 1-3,0 3-2,0-6 0,-4-1-1,0-8-4,0 1-3,0-6-3,-4-9-3,-1-4-3,1-3-2,4-4-4,-4-2-3,0-5-7,4-8-6,-5 2-10,5-4-10,0-2-6</inkml:trace>
  <inkml:trace contextRef="#ctx0" brushRef="#br0" timeOffset="100188.7304">8728 11443 400,'0'-3'36,"4"3"-10,5 0-12,-1 0-13,-4-6-12,4 6-10,-4-4-9,0 4-6,5 0-13</inkml:trace>
  <inkml:trace contextRef="#ctx0" brushRef="#br0" timeOffset="100362.7404">8675 11605 336,'0'7'38,"0"-1"-8,0-3-8,0 0-2,4 2-7,-4 1-2,4-2-3,9-1-2,-1-3-6,4 0-7,-3-3-6,-1-4-5,4 1-5,1-5-3,-1-5-3,0 6-4</inkml:trace>
  <inkml:trace contextRef="#ctx0" brushRef="#br0" timeOffset="100828.7671">9564 11281 247,'4'-3'33,"-4"-7"-3,0-1-1,0-2-6,0 1-1,0-3 2,-9 3-3,9-1 2,0 0 2,-4 2 0,0-2-3,0 4-3,-4-2-5,0 1-3,4 1-1,0 2-3,-5 4-2,1 0 0,0 3-4,-4 0 2,-1 6-1,-3 4-1,4 6-1,-9 1 0,1 9 1,-5 1 1,5 6 1,-9 7-2,-4 9 2,5 0-2,3 2 2,5 5 0,-1-4-3,9-7 1,4-4-1,8-8 2,4-5 5,4-11 2,0-4 2,13-7 4,-1-6-1,5-6-1,3-7 0,1-8-1,4-6-3,0-6-1,-1-5-2,-3 0-2,0-5-3,3-3-6,-11 6-1,-5 3-5,-3 4-2,-1 1-6,-4 5-3,-8 5-8,0 4-5,-12 2-10,-1 8-15</inkml:trace>
  <inkml:trace contextRef="#ctx0" brushRef="#br0" timeOffset="101296.7938">8634 11473 271,'0'-3'42,"0"0"1,0 3 2,0-3 0,8 3-6,1 0-4,-1 0-6,0-7-3,0 7-3,0-1-3,5-2-4,-5-1-3,4 1-4,-4 0-3,5 0-1,-1 3-8,4 0-5,-3 0-4,-5-3-6,4 3-3,-4-3-8,4 3-10,-3 0-13,3-4-9</inkml:trace>
  <inkml:trace contextRef="#ctx0" brushRef="#br0" timeOffset="102209.846">6051 13336 305,'0'-3'52,"0"3"-3,0-3-7,0 3-8,4-3-5,-4 3-4,8 0-4,-4 0-4,0 0-3,5 0-2,-1 0-4,-4 3 2,4 3-1,-4 1-1,4 7 0,-4 2-1,-4 1 0,5 3-4,-5 3 2,0 0-2,0 1-1,0-1 0,-5 3 0,5-6-1,0 0-1,0-6 0,-4 2 0,4-4 1,-8-5-1,8-4 0,-4-3 1,4 0 0,-4 0-2,4-3 1,-4 0-1,4-7-1,-4-6 0,0 0-2,4-4 2,0-1 0,0-4 1,0 1-1,0 0 1,0-2 1,4 7-1,0 5 0,0-2 0,4 2 2,0 1 1,5 0 1,-5 2-2,4-1 3,0 2-2,5 0-1,-1 3-1,0-3 0,1 0 0,3 1-1,-3 3-5,-1 4-6,0-4-3,1 2-3,-1 1-10,-4 0-7,5 3-12,-5 0-11</inkml:trace>
  <inkml:trace contextRef="#ctx0" brushRef="#br0" timeOffset="102452.8599">6837 13259 468,'0'3'47,"0"-3"-9,0 0-10,0 0-7,4 0-4,0 0-3,4 0-4,1 0-2,-1 0-4,4 0-3,0 0-4,1-3-4,3 3-5,-4-2-3,1-1-9,-1-4-12,4 4-11,-12 3-7,13-6-9</inkml:trace>
  <inkml:trace contextRef="#ctx0" brushRef="#br0" timeOffset="102632.8702">6849 13473 362,'0'0'58,"0"0"-8,4 0-9,-4 0-8,0 0-7,13 0-6,-1 0-5,8-3-4,-3 3-5,3-3-7,1-5-7,-1-5-3,5 7-8,-5-1-6,1 1-9,-9 0-11,8-1-5,-3 6-2</inkml:trace>
  <inkml:trace contextRef="#ctx0" brushRef="#br0" timeOffset="103112.8977">7852 13214 317,'4'-6'55,"5"-4"-5,-1-6-7,4 2-9,-4-5-5,4-2-7,-3-1-4,-1 1-3,4-7-1,-4 10-2,-4-9-1,1 2-2,-1 1-3,-4-2 1,0 6-3,-4 2 0,-1 2 0,1-3-2,-4 8 1,0-2-2,-4 4 1,-1-1-1,-3 9-1,-4 1 1,-5 0 0,0 1 0,-3 6-1,-1 5 0,0 9-1,-3 5 3,-1 4-1,8 3 0,1 7 2,-9 9 2,9 4 0,3 1-2,5-2 1,-1 4-2,9-5 1,8-5 0,0-3-2,0-7 0,8-7 0,9-8 2,3-4 1,5-11 3,7-6-1,1-6 2,0-8 2,4-9-3,0-10 4,-5-7-3,5-3-2,-4 0 0,-4-1-2,-5-2-2,1 0 1,-9 3-1,-4 3-1,-3 0-1,-9 7-3,0 4-3,-9 5-4,5 1-2,-12 4-2,0 4-4,-1 9-3,1 0-1,-1 2-3,1 8-1,4 2-5,0 5-4,-5 8-2,9-6-7,0 4-4,0-1-4</inkml:trace>
  <inkml:trace contextRef="#ctx0" brushRef="#br0" timeOffset="103335.9105">8258 13526 465,'0'0'61,"0"6"-12,-5 5-9,1 5-8,-8 3-7,0 8-6,0 3-6,-5 4-3,5 2-7,-4 1-6,3-4-6,-3-1-6,-1-8-7,1 4-8,4-7-13,0-5-21</inkml:trace>
  <inkml:trace contextRef="#ctx0" brushRef="#br0" timeOffset="104043.951">9162 12728 340,'0'-7'42,"0"4"-4,0 3-4,4 0-4,-4 0-5,0 0-6,0 0-1,5 3-4,-1 0 1,0 4-5,0 2 1,0 6-2,0 0-2,-4 3-4,0 1 2,4 2-1,-4 4-1,-4 5-5,0-3-4,0 4-4,-4 0-3,-1-10-7,1 4-6,0-4-9,0 0-2,0-5-7,0-4-4</inkml:trace>
  <inkml:trace contextRef="#ctx0" brushRef="#br0" timeOffset="104323.967">8786 13251 420,'0'0'46,"4"-4"-11,-4 4-6,8 0-2,12-6-4,5 0-5,4-1-3,8 1-3,-1-2-3,14 2 0,-5-1-2,4-2-1,-4-2 1,4 1-3,-4 1-2,0-1 1,-8 4 0,-5-1-2,-3 7-5,-4-4-1,-1 0-6,1 4-1,-5 0-4,1 0-5,-13 0-8,4 0-3,-8 0-3,-4 0-3,0 4-1,0 7-3,-12 32-8</inkml:trace>
  <inkml:trace contextRef="#ctx0" brushRef="#br0" timeOffset="104766.9923">9121 13400 356,'0'0'47,"0"0"-6,0 0-7,0 0-5,0 0-8,0 0-4,0 0-5,0 0-4,0 0-1,0 3-3,5 0-1,3 4 0,4-6 0,-4 3 0,4 2-1,1-3-1,-1 0 0,0 4 1,-4-1-1,5-3-2,-9 0 2,4 4 0,-8-4 0,4 5 0,-4-2-2,0 7 1,-4-2 1,4 2-2,-8 3 2,4-2 1,-4 2 0,-1-3 0,1 1 1,-4 2-1,4-4 0,-5 3 1,5 1 3,0-4-1,0 0 1,8 0-1,-4 1 1,4-8-1,0 3 0,0 0 1,0-2 1,4-3 0,4-3 1,4 3 2,1 1-2,3-4-2,4 0-1,5-4-2,-4 1 0,-1-3-1,5-4-4,-5 1-3,-4 1-4,-3 1-4,-1 4-3,4 3-3,-7-3-2,-1 0-8,-4 3-7,0 0-3,-4 0-9,4 3-4,-4 13-8</inkml:trace>
  <inkml:trace contextRef="#ctx0" brushRef="#br0" timeOffset="106703.103">5760 12887 210,'4'-4'18,"-4"-2"-3,4 6 0,9-3 0,-1-4-2,4 4 1,1-11-1,-1 1-3,9 1 4,-5 4 0,9-2-2,-1-3 0,5 1-1,-4 0 0,4 3 3,-1 3-3,5-4 1,0 5-2,-4-1-1,8 0 0,-4-4-3,8 4 3,8 2 1,-4-2 2,8 0 0,5 1-2,7-1-1,1-4 0,4 1 0,-5-3-2,13 0-1,8 2 1,0 4-2,0-2-2,-4 5 0,4 0 0,-8-1-1,8 4 1,0 0-2,0 0 0,5 0 1,-1 0 3,0 0-3,-4 0 1,8 0 0,-4 0 0,5 0-2,-1-3 2,-4 3-2,-4 0-1,4 0 1,-4 0 0,0 0-1,1 0 0,-1 0 1,-4 0 3,0 0-1,-13 3 1,9-3-1,0 4 0,0 2-1,0-1-1,-4 1 1,-1 0-1,-7 1-1,-1-1 1,-7 0 0,-1 6-1,-3 0 2,3-2-4,-12 3 4,0 1-4,-4 5 4,0-2-1,-8 9-1,0-2 0,-4 0 0,-5 6-1,-7 2 2,-1-2-1,1 3 0,-9 4-1,0 2-1,-3-2 4,-9 0-1,4-1-1,-8 2 1,0-1 2,-5-1 1,-3 1-2,0-4 0,-5 4-1,1-4 0,0-2 0,-9 0 0,1 0-1,-5-1 0,0 0 0,-8 2 0,-4-2 0,5 3 0,-1-2 0,-4-1 0,0 2 0,-4 1 0,0 0 0,0 1 0,-8-3 0,-1 0-1,-7-1 0,-5 0 2,-7 0-2,3 2 2,-4-5-2,-3 0 2,-1-1-2,-4-3 1,0 1 1,-8 2-2,-4-6-1,4-1 0,4 5 0,0-5 1,-4-1-1,0 1 1,0-3 0,-9-2 0,9 2 2,-4-2-2,8 2 1,-4 0 1,0-5 1,-8 2 3,0 0 0,7-2 0,-3 2 2,4-7-1,0 0 1,0-3-1,4 4-1,-4-7-1,0 1 1,12-1 0,0 0-1,5 0 0,-1 0-1,0 0 0,5-1-1,-5-2 2,4-4 0,9-2-2,0 6 2,-1-7-2,9 4 1,0-9 0,4 3 0,0-1 0,-1 2-1,1-2 0,4-3 0,-4 8-1,4-5-1,-4-2 0,4 0 0,4 3 0,4 2 0,4-4 0,1-2 1,7 0 0,-4-5-1,5 1 1,-1-6-1,5-1 0,-1-5 2,1-1-2,3-4 0,1 1 0,4-7 0,0 0 0,-5-2 0,5-1 0,0 8 0,3 3-1,-3 3 1,4 5 0,-4 0-1,3 8 1,-3 2-1,4-2 1,-4 0 0,4 1 0,-1-1 0,5 2 0,-4-6-2,4 0-1,4 2 1,0-5 1,0 3 0,0 0-1,0-1 1,4 4-1,0 1 2,0-5-2,4 2 1,1 1 0,-1-1 1,0 4-1,0-1 2,-4 2-1,9-6 0,-1 1 0,0 1-1,0 1 1,1-6 0,7 3 0,-3 0 0,3 3 0,5-7 0,-1 1 0,5 2 0,4 5 0,-1 5 0,5-2 0,8 10 0,8 2 0,5 4 1,-5-3-2,0 3-5,-4-3-1,-4 3-1,0 0 0,-8 0-2,4 0-2,-8-3-3,-4 0-1,-1 1-1,-3 2-3,-5-3-5,1 3-6,-9 0-8,0-3-8,-4 3-1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14T02:21:53.32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699 2943 227,'0'0'36,"0"0"-2,4 0-4,-4-4 5,0 4 0,0 0 2,0 0-5,0 0-3,0 0-2,0 0-3,0 0-3,0 0-1,0-6-4,0 6 0,0 0-3,0 0-1,0 0-4,0 0-1,0 0-2,0 0-1,0 0-2,0 0 0,0 3 1,8 0 1,5 4-3,-5 1 2,4 11 0,0-2 0,5 2-1,-1 4 0,-4-3-1,1 4 2,3-2-2,-4-1-1,5 1 0,3-1 0,-8 4 0,9-1 0,-5-3-1,1 1-2,-9-1-3,4-2 0,-4 0-1,-4 2-1,0-4-2,5-1 0,-1 0-2,0-5-1,-4 2-6,0-4-1,4-2-3,-3-2-2,-1-2-2,4-3-3,0 0-4,-4 0-6,0-3-3</inkml:trace>
  <inkml:trace contextRef="#ctx0" brushRef="#br0" timeOffset="345.0197">1977 2844 266,'0'-3'34,"0"3"-4,0 0 1,0 0-1,0 0-1,0 0-3,0 0-4,0 0-4,0 0-3,0 0-3,0 0 0,0 0-4,-4 0 0,0 6 2,0 10-1,-4 2-1,0 4 1,-5 2-1,-3 6-3,8 0 1,-8 2-1,7 5-1,-7-1-2,4 1 0,-1 6-1,1-4 0,-4 1 0,3-3-4,-3-4-4,4-3 0,0-1-5,-1-5-1,5-2-9,-4-5-8,8-1-5,-5-6-9,9-2-8</inkml:trace>
  <inkml:trace contextRef="#ctx0" brushRef="#br0" timeOffset="3486.1994">3116 2529 159,'0'0'22,"4"0"0,4 0 3,-8-3-2,8 0 0,-4 0 5,-4 3 5,0 0 0,4 0-5,0 0 0,0 0-4,0 0-5,-4 0-3,5 0-4,-5 0-1,0 0-5,0 0 1,0 0-2,0 0-1,0 0 1,0 0-2,0 3 1,0-3-1,0 0-1,0 0 2,0 3-1,-5-3 2,1 0-1,4 0-1,-4 0 1,-4 6-2,0-6 0,-4 7 0,-1-1-2,1-3 1,-4 1 0,-5 0-1,-3 0 1,-1 5-2,-4 1 2,-3 1-1,-5 1-1,0 1 2,0 3 1,-4-5-2,0 5 0,0-2 0,9-1 0,-5 0 0,0-2 0,8 5 0,-4 0 0,9-7 0,3-1 0,1 2 0,4-1 0,-1-2 0,5-1 0,4-4 0,0 1 0,3 0 1,1-3-3,4 0 3,0 0-1,0 0 1,0 0 0,4 0 0,1-3 1,3 3 0,4 0 1,0 0-2,5 0 3,-1 0-2,13 0-1,-9 0 1,1 3 0,3 3-1,1 1-1,3 2 2,1 1 1,0-7-2,-5 2 1,5 7-1,0 1 1,-5-8-1,1 1 1,-1 1 1,-3 2-3,3 1 1,-7-1-1,-1-6 1,0 2 0,-3 2-1,-5-1 0,4 0 2,-4 1-2,1 1 0,-5-5-1,-4 0 1,4-3 0,-4 6 0,0 4 0,0-7 0,-4 7 1,4-2-1,-4 4 0,-5 1 0,1 3 1,-4-5 0,0 5-1,-1-5-1,-3 8 2,4-3-2,-9 1 0,1 6 1,-1 1-1,-3-1-1,-5 3 0,0-2-1,1 3 1,-1 5 0,5-5 1,-9 0-1,4-2 2,0 2-1,5-3 0,3-2-1,1-1 3,0 4-1,7-4 1,-3-2-1,4-5-2,-1 2 2,5-6-1,4 1 3,-4 5-2,4-4 0,4-2 1,0-5 0,0 1 3,0 0-1,8-2 3,8-1 0,5 0-1,7-3 1,-3 0-1,8 0 1,4-3-1,-1-4 0,5 4 1,0-6-1,8 4 0,-4-8-1,1 4-2,-1-1 0,4-1 1,-12 2-1,8 2 0,-5-2-1,1-1-1,0 5 0,-4-4-1,-4 9-5,-4 0-2,-5-3-6,1 3-1,-9 0-3,1 0-4,-5 3-4,-4 0-7,-4-3-8,0 6-8,-4 2-14</inkml:trace>
  <inkml:trace contextRef="#ctx0" brushRef="#br0" timeOffset="4206.2405">2530 4019 295,'0'-6'42,"-4"6"-3,4 0-1,0 0 0,0 3-7,-4-3-4,4 3-6,0 11-3,-4-1-5,4 3-1,0 1-2,0 2-2,-4-1-1,4 4-3,0-4 0,0 4-2,0-5 0,0 2-1,0-4 0,0 1-1,0 0 1,-4-5-2,4-5 0,0 0-3,-4-2 1,-1-1 0,5-3 2,0 0 0,0 0-1,5 0 1,-5 0 0,0-7 1,0-7 0,12 1 0,-4-3 0,0 2 3,0-2 0,-4 0 3,9 5-1,-5-1 3,4 2-2,-4 0 1,1 6-3,-5 0 0,4 4-1,-4 0-1,0 0-1,0 4 1,4 0-2,-8 9 1,4 3 0,1-2-1,-1 2 1,-4 0-3,0-2-3,4 2-4,0-3 0,-4-5-3,4 2-1,0-4-4,-4 0-3,0-6-5,4 3-4,0-3-6,0 0-8,0 0-7</inkml:trace>
  <inkml:trace contextRef="#ctx0" brushRef="#br0" timeOffset="4408.2521">2899 4049 364,'4'-3'55,"4"3"-9,0 0-8,0 0-11,-4 0-6,0 0-5,0 0-4,5-3-5,-1 0-1,0-1-2,0 1-4,5 3-4,-1-1 1,-4-3-3,0 1-2,0 0-5,5 0-5,-9-3-7,0 2-7,4 4-3,-4 0-7,-4 0-5</inkml:trace>
  <inkml:trace contextRef="#ctx0" brushRef="#br0" timeOffset="4584.2622">2911 4205 286,'0'0'48,"0"3"-6,0-3 1,0 0-4,0 0-5,4 0-9,0 0-8,8 0-2,-4-3-5,5 3-4,-1-3-2,4-5-5,-7 1-5,3-2-3,0 3-8,-4-4-6,5 0-7,-1 2-6,-4 2-6,4 0-6</inkml:trace>
  <inkml:trace contextRef="#ctx0" brushRef="#br0" timeOffset="4968.2841">3378 4049 305,'4'-3'36,"0"-3"4,4 2-4,-4 0-3,0-6-5,0 4-3,-4-4-4,4-1-5,-4 2-1,0 2-4,0-2 2,0-1-2,0 4-2,0 1-2,0-1-1,-4-1-3,0 4 1,0-3-1,0 3-1,-4-1 0,-5 1-1,1 3 0,0 0 0,4 3-1,-5 1 0,1 5-1,0 7 1,0-2-2,-5 9 1,5-6 0,0 2 1,-5 5 0,1-2 0,8 2 0,0 0 0,-1 1 0,9-4 0,-8 1 1,4-7-2,4-3 1,4 4-2,0-8 2,9-2 1,-1-6 0,8 0-1,-7 0 1,3-9 1,4-2-1,-7-8 0,3-2-1,0 2 0,-3-5 0,-1-3-5,-4-2-4,0 2-3,1 0-6,-9-1-6,0 1-8,-5 0-11,1-5-9</inkml:trace>
  <inkml:trace contextRef="#ctx0" brushRef="#br0" timeOffset="5855.3349">2800 2264 187,'0'0'25,"0"0"-1,0-7 3,0 7-4,0-6-1,0 3 0,0 0-2,4 0 0,-4 3 1,0-4 2,0 4-1,0 0-2,0 0-2,0 0-1,0 4-2,0-4-3,-12 6-1,4 0-2,-4 13-1,3-4-3,-3 1 1,0 1-3,4-1 0,-9-2-1,9-1 0,-4-3-1,0-4 0,-1 3 0,1-4 0,-4-2-1,3 4 0,-3-4 0,4-3 0,-1-3 0,1 0 0,0-4-1,0-4-1,3 2-2,1-4 0,0-2 2,0 0-3,8 2 0,-4-1-3,4 1 2,0 3 0,0 2 0,0-1 2,0 2-1,4 1 3,0-3 0,8 2 1,-4 4 0,5-2 1,-9 5 0,4 3 0,0-3-2,4 0 2,5 2-1,-5-2 1,4 0 3,1 6 1,3 4 3,-3 3-1,7-1 0,-3-7 0,3 5-2,1-4 2,-1 0-1,1 1-1,-5-7-1,5 0-3,0 0 2,-5-7 0,-4 1-1,1 0 0,-1-7-1,1 2 1,-1-2 0,-8 0-2,0 5 2,0-1-1,-8-1-1,0 1 2,0-6 1,0 12-1,0 0 0,-8 0 0,-4-3-1,-4 6 0,-1 0 0,5 0 0,-9 3 0,5 0 0,0 3 0,-1 4 0,-3-5 0,8 7 0,-1-2-3,5-1-5,-4-7-5,0 8-7,7-1-5,1-6-6,4 4-11,-4 2-6</inkml:trace>
  <inkml:trace contextRef="#ctx0" brushRef="#br0" timeOffset="6647.3802">3877 3043 276,'0'0'32,"0"-3"-5,0 3-4,0-4 1,0 4-1,0-1-5,0-9 1,0 7-5,0-3 1,0-4-3,0 4-1,0 0-1,0-1-1,0 7 1,-4-8-2,4-1 0,-12 2-2,8 4 0,-5 0-3,-3-3-1,4 4 1,-4 2-2,-1 0 0,1 0 0,0-3 0,-5 3 1,5 3 1,0-1-1,0 7 1,-1-6 0,1 10-2,0 1 2,-1-1 0,5 3 1,-4 5-1,4-2 3,0-2-1,3 9-1,-3 1 0,4-4 0,0 6 3,4-2-1,0 0 0,0 2-2,0-5 2,8-2-1,-8-1-1,13-2 0,-5-5-3,4 2 1,-4-7 0,4-4-1,1 1 0,-5-2-1,4-4 1,5 0-1,-5 0-2,0-4-3,-4 1-4,1-5-4,3-1-5,-4-1-6,4 1-5,-8-1-6,5 5-6,-1 2-7,4-6-9</inkml:trace>
  <inkml:trace contextRef="#ctx0" brushRef="#br0" timeOffset="7077.4048">4020 3397 297,'0'0'40,"0"0"2,0 0-5,0 0-2,0 0-5,0 0-6,0 0-7,0 0-5,0 0-5,0 3 3,0 4-3,0-1-2,0 4-1,0 1-1,0-2-1,0 4 0,4 0-1,-4-5 0,0 1-1,0 1 1,4-4-1,-4 2 0,0-5 0,0 1 0,0-1 0,0-3 2,0 0-1,0 3-1,0-3 1,5 0 1,-5 0-2,0 0 0,4-6 0,0 2 1,4-4 0,-4-4-2,4 2 1,0-1 0,1-2 1,-1 4-2,0 2 0,0-2 1,0 3 1,1 4 0,-1-1 0,0 0-2,-4 3 2,4 0-2,-4 0 0,0 0 2,0 0-2,-4 3 2,5 2 0,-5 4-1,4 1-2,-4-1-4,0 1-3,0-4-7,0-1-7,4-2-3,-4 0-7,4 0-4,0-3-10</inkml:trace>
  <inkml:trace contextRef="#ctx0" brushRef="#br0" timeOffset="7622.4359">4585 2539 241,'0'-3'29,"0"3"-6,0-4-3,0 1-3,0 3-2,0 0-2,0 0 2,0 0-1,-4 3 4,0 1-3,0-1 2,-4 10-1,0-2-1,-1 1-2,1 3 1,0 1-3,0 0 0,4 1-1,-13 2-3,13 2 0,-8-2 2,0 1-1,-1 9 0,9-5-1,-12 6-1,12 2 2,-4 1 0,-5 4-1,5 6-1,0-2 2,4 7 0,-4-4-2,4 2-1,-5 1-1,5-5 1,4-2-2,0 0-1,-4-3 0,4-4-1,0-3-1,4 2 1,0-5 0,-4-3-3,9 1-3,-5-7-4,4 4 0,0-8-2,-4 5-4,4-6-3,-3-2-4,3-1-5,-8-1-2,8-2-6,0-1-9,0-3-8</inkml:trace>
  <inkml:trace contextRef="#ctx0" brushRef="#br0" timeOffset="8113.464">4675 3156 362,'0'0'48,"0"0"-8,0 0-9,0 0-4,0 0-4,0 6-5,0-3-6,0 13 0,-4-2-4,4 2-4,0 0 0,0-1-1,0 0 0,0 3-1,-4 1 0,4-3-1,0-2-1,0 2-1,0-6 0,-4-2-1,0-2-4,4 0 2,0-6 0,0 3-1,0 1 3,0-4-1,0 0 2,8-4-2,-8 4 2,8-6 0,1 3 0,-1-10 2,0 2-1,-4 2 3,4-1 2,-4-1 1,4-2 2,-3 7 0,3-4-1,0 1-2,0 4 0,-4-1 1,4-1-4,1-2 1,-5 2-1,0 7-1,0 0 0,0 0 0,4 0 0,-4 4 0,0 2 0,-4 0 0,9 4 0,-1 1-1,-4 5 0,0 0 0,0-8 0,-4 4-5,4-2 0,0-1-4,-4-1-1,0 2-4,0-7-3,0-3-8,0 0-6,0 3-11,0-3-10</inkml:trace>
  <inkml:trace contextRef="#ctx0" brushRef="#br0" timeOffset="8417.4814">5081 2987 317,'0'0'20,"0"0"-3,0 0-5,0-1-4,4 1 6,-4 0 5,0 1 4,0 9 1,0 12-1,0-6-1,0-2-1,0 5-4,4-1-3,-4 4-5,0-5 0,0 6-3,4-6-2,-4 9 0,0-3-2,0-2 0,4 1-4,-4-4-4,0 1-3,0 0-9,0-5-6,0 2-7,0-1-7,0-3-7,-12 22-12</inkml:trace>
  <inkml:trace contextRef="#ctx0" brushRef="#br0" timeOffset="8644.4944">4999 3227 372,'0'0'47,"0"-3"-10,0 3-8,0 0-3,0 0-4,0 0-4,4 0-5,4 0-2,0 0-5,0 0 0,1 0-2,-1 3 1,4-3-5,-4 0 0,5 0-7,-5 0-1,4-3-7,0 0-5,1 0-7,-1-1-6,-4-2-2,4 0-3,1-1-3,-1-1-2</inkml:trace>
  <inkml:trace contextRef="#ctx0" brushRef="#br0" timeOffset="9038.5169">5375 3073 251,'0'-3'28,"0"3"-3,0 0-3,0 3-1,5-3 5,-1 0-1,-4 3 3,4 7 0,-4-7-3,0 10-3,0 1-8,0 2-1,0 4-4,4-4-2,-4 3-1,0-1-3,0 1-1,0-1-2,0 1 0,0-5-1,-4 2-1,4 0 1,0-5 1,-4-2-1,-5-2 0,9-1-1,0-3 1,0 0 1,0 1 0,-4-4 0,0 0-1,4 0 1,0-4-1,0 1 2,0-3-1,0-10 0,4-1 2,0-3 2,-4 3 0,9-5 3,-5 4 1,4-1 0,0 5-1,-4 1-1,4 4-1,-4-1-1,5 4-2,-5-1 0,0 6 0,0-2-2,0-1 1,4 1-3,0 0-1,-4 3-3,5 0-2,-1 0-2,0 0-5,0 0-5,5-3-9,-5 0-5,0-1-10,4 1-10</inkml:trace>
  <inkml:trace contextRef="#ctx0" brushRef="#br0" timeOffset="9686.554">5785 2602 225,'0'0'19,"4"0"3,-4 0-2,0 4 2,0-4 2,0 6-1,4-6 3,4 13 6,0-2 3,1 2-4,3-1-4,0-2-3,-8 1-3,4 2-2,5 1-3,-5 2 0,0 0-4,-4 1 0,4 2-2,-4 5-1,5 5-2,-9-2-3,4 3 3,-4 3-2,0 7-1,0 3 0,-4 3-2,0-3 0,-5 0-2,1 0 1,4-3 0,-4-7-1,4-3 0,-4 2-4,-1-8-2,5-7-4,0 2-4,0-3-2,4-8-6,-4 2-5,0-7-4,4 0-3,0-3-9,0 0-11</inkml:trace>
  <inkml:trace contextRef="#ctx0" brushRef="#br0" timeOffset="10072.5761">6256 2480 302,'0'0'23,"-4"0"-7,4 0 0,0 0 2,-5 0 1,5 6 0,-8 7 1,0 1 0,4 2 1,-4 0 2,4 2-2,0 1-4,-5-2 0,1 2-2,0 5-3,0 2-1,4 1 0,-9 0-3,1 4-2,8 3 1,-8-4 0,4 3-2,-5 1 0,5 6 2,0-4-1,0 10-1,4-3 0,0-3-1,4 0 0,-5-1-2,1-2 0,4 0 0,0-4-1,0 2 0,0-5 0,0-3-3,4-3-2,1-2-3,-1-4-5,4-2-4,-4-1 1,4-2-6,0-5-3,-4-1-6,-4-7-7,9 0-7,-5-4-9</inkml:trace>
  <inkml:trace contextRef="#ctx0" brushRef="#br0" timeOffset="10493.6002">6317 3105 392,'0'0'45,"4"0"-10,-4 0-2,0 0-6,0 0-4,0 3-6,4 2-6,-4 1 0,0 0-5,0 7-2,0 1 0,0 6 0,0-8-2,4-1-1,-4 5-1,0-3-2,0-5-1,0-5 0,4 0 0,-4 1 1,0-1 1,0-3 0,0 3-1,0-3 2,0 0-2,4 0 2,-4 0 0,0 0 0,9 0 0,-1-3 1,0-4 3,-4 1-1,4 1 1,1-4 1,-1-1-3,0-3 3,0 9-1,4-6 1,-3 1-4,-1 2 3,0-2-2,0 5 0,-4 4-1,4-4 0,1 4 1,-5 0-1,0 1-1,4 9 0,-4-4 0,0 10 0,0-2 0,-4 2 0,0-3 0,8-2-1,-8 2-3,0-4-1,0 1-4,5-5-2,-5-2-1,0 0-4,0-3-5,0 0-4,0 0-12,8-6-10,-8-2-7</inkml:trace>
  <inkml:trace contextRef="#ctx0" brushRef="#br0" timeOffset="10729.6137">6792 2897 358,'4'0'40,"0"0"-1,4 0-5,-4 0-5,0 3-7,1 6-5,-5-1-5,4 8-3,-4 5-1,4 4-2,0-1-3,-4 1-1,0 3-2,0-5-2,-4 3-4,4-2-6,0-1-6,0-3-2,0-1-3,0-5-5,0-1-7,0-4-6,0 25-11</inkml:trace>
  <inkml:trace contextRef="#ctx0" brushRef="#br0" timeOffset="10920.6246">6735 3083 407,'0'-4'54,"0"4"-13,0-3-11,4 0-5,4 0-5,-4 1-5,8-4-3,-4 6-4,5-3-1,-1 3-2,-4-3-3,0-4-4,9 4-6,-5 0-5,-4 0-6,5-2-6,-1-2-11,0 1-8,-4-3-8,21 5-6</inkml:trace>
  <inkml:trace contextRef="#ctx0" brushRef="#br0" timeOffset="11299.6463">7111 2970 281,'4'-4'42,"-4"1"-2,9 3-5,-9 0 1,0 0-6,0 3-4,0-3-5,4 4-4,-4 13-2,0-1-5,0 0-3,-4 0-1,4 5-1,0-1-1,0 2-2,-5-1 0,1 1 0,4-4-1,-4 1 0,4-3-1,0-8 0,0 1 0,0-2-1,0-4 2,0-3-1,0 0 0,0-3 0,0-1 0,0-5 0,0-9 2,0-1 2,4-1-1,5-6 1,-1 9 2,0-9-2,0 6 2,0-3 2,-4 9-1,5-2 2,-5 0-2,0 5 0,4-2-1,0 4-2,-8 3-2,12 4 1,-7-1-1,3-4-1,0 4 0,0 0 0,0 3-1,0-3-4,1 0-3,-1-4-5,0 7-2,4 0-4,1 0-1,-5 0-6,4 0-8,-4 0-5,5 4-7,-5-1-6</inkml:trace>
  <inkml:trace contextRef="#ctx0" brushRef="#br0" timeOffset="11479.6566">7500 3056 317,'0'6'52,"0"0"-2,4-4-6,0 1-8,0 0-8,1 0-6,7-3-7,-4 4-4,-4-4-3,4 0-3,1 0-1,3 0-1,-8 0-7,4 0-4,0-4-5,-4 1-6,5-3-7,-9 4-10,4-4-6,0 3-8</inkml:trace>
  <inkml:trace contextRef="#ctx0" brushRef="#br0" timeOffset="11736.6713">7824 2936 320,'0'-6'31,"8"-4"1,-4 7 0,4 2-4,-4 1-3,0 0-2,-4 0-4,0 1-1,0 6 0,0 5-4,0 1-1,0 4-3,0 3-2,0 0 0,-4 2-3,4-4-1,-4 6-2,4-5 0,-4 3-3,4-1-3,-8-4-5,8 2-2,0-3-7,-4-5-7,4 2-5,-4-3-7,4-4-10,0-3-4</inkml:trace>
  <inkml:trace contextRef="#ctx0" brushRef="#br0" timeOffset="12092.6916">7987 2493 352,'4'0'45,"1"0"3,7 6-11,-4 0-2,-4 9-5,4 4-3,1 2-4,3 7 1,-4-4-3,4 6 0,-4 0 0,5 7-1,-1-2-1,-4 1-3,4 1 1,-3 3-6,-5 3-1,0-7-1,-4 1-2,4 3-2,-4-4-1,0-2-1,0-1-1,-4 3 0,0 3-1,-4-9-2,-1 0-2,1 0-3,0-4-4,0 1-4,4-3-4,-4-2-4,3-2-3,1 0-5,0-6-8,0-5-10,4-2-12,0-4-7</inkml:trace>
  <inkml:trace contextRef="#ctx0" brushRef="#br0" timeOffset="13096.7491">8458 3040 318,'0'0'40,"0"0"-1,0 0-3,0 0-4,0 0-4,4 0-4,0 0-2,5 0-3,-1 3-2,0 10-3,0-4-1,0 2-2,1 2-1,-1 3-1,0-2-2,4 5 0,-4-5-1,5 2-2,-5 3 1,4 2-2,0 1 1,-3-1-2,-1 0 0,8-2-2,-8 0 0,1-5-4,3-1-4,-4 0-3,8-5-3,-12-2-2,5 0-2,-1-3-7,0 1-6,-4-4-6,4 0-8,-8 0-5</inkml:trace>
  <inkml:trace contextRef="#ctx0" brushRef="#br0" timeOffset="13365.7644">8687 2966 352,'0'0'39,"0"0"-2,0 0-4,0 0-8,0 0-3,0 0-6,0 7-2,0 2-2,-4 9-3,-4 1 0,0 5-1,4 1-1,-8-4-3,3 6-1,-3 2 1,-4 1-2,3-3-2,1 1 0,0-1-4,-4-3-1,3-1-4,1-6-5,4-1-4,0-3-6,4-5-3,-5-5-5,9-3-9,-4 0-5</inkml:trace>
  <inkml:trace contextRef="#ctx0" brushRef="#br0" timeOffset="13824.7907">8880 2560 408,'0'-4'37,"4"4"-6,0 0-4,-4 0-3,4 0-7,-4 4-4,0-4-2,0 3-2,0 13-3,0-5-2,0 1 0,0-2-1,4 3-1,-4-4-1,4 2 0,-4-1-1,0-1 0,-4-1 0,0-1 2,4 2-1,0 1-3,0-4 0,-8-1 1,8-2 0,0 0-2,0-3 1,0 0 0,0 0-1,0 0 2,0 0 0,0 0 1,0-3-2,8 0 2,0-8 0,5-2-1,-1 0 1,-8 5 3,4-1-1,9-1 3,-9 1 0,0 4-1,0-1 0,-4 3 1,0-1 0,9 4 0,-5 0-1,-4 0-1,0 0-2,0 0 1,0 4-1,0-1 0,0 3 1,0 5-1,1-1 0,3-1-1,-4 2 0,0-1-4,0-1-2,-4-2-5,4-1 0,0-3-8,-4-1-6,0-2-5,4 0-7,-4 3-6,0-3-9</inkml:trace>
  <inkml:trace contextRef="#ctx0" brushRef="#br0" timeOffset="14086.8057">9342 2477 325,'0'0'24,"0"-2"-4,5 2-1,-1 0 2,0 5-1,0 1-4,-4 7-3,0 1-2,0 5-2,0 1-1,0 0 0,0 1-1,0-2-2,0 0-3,-4-1 1,4 1-2,0-5-6,-4 2-7,4-5-4,0 2-1,0-1-8,0-5-8,0-1-9,-9 12-7</inkml:trace>
  <inkml:trace contextRef="#ctx0" brushRef="#br0" timeOffset="14300.8179">9273 2622 391,'0'0'46,"0"-4"-11,4 4-8,-4 0-5,0 0-6,0 0-2,8 0-5,0 0-3,1 0 0,-1 0-2,0 0-1,4 0 0,0-3-2,1 0-2,-5 0-6,8 3-8,-12 0-9,5-3-5,-1 3-8,-4 0-5,4 0-5,8-4-5</inkml:trace>
  <inkml:trace contextRef="#ctx0" brushRef="#br0" timeOffset="14745.8434">9682 2431 295,'0'-3'31,"0"3"-7,0 0-4,0 0-2,0-2 7,0 2 1,4 2 2,0 4-4,-4 10-4,0 0-3,0-2-5,0 2-1,0 0-2,0-2-3,5 2-1,-5-2-1,0 2-3,0 0 2,0-5-1,0-1-1,0-1-1,0 1 0,0-4-1,0-4-1,0 1 0,0-3 2,0 0 0,0 0 0,0 0 0,0 0 0,0-3 0,0-8 0,0-2 0,0-3 0,0 2-1,4-2 1,0 2 0,-4-2 0,4 0 1,0 1-1,0 0 2,-4 0 2,8-1 1,-4 7 2,-4-4 0,4 2-1,1 1-1,3 4 1,-4 3-1,4-3 1,0-1-1,-4 6-1,4-6 0,5 4-4,-5 0 1,0 0 1,4 0-1,-3-4 1,-5 1-1,8 3-4,-4-1-1,0 1-5,5-2-1,-5-1-6,0 3-6,-4 3-8,4 0-9,-4 0-9,5 3-6</inkml:trace>
  <inkml:trace contextRef="#ctx0" brushRef="#br0" timeOffset="14957.8555">10010 2526 320,'4'0'43,"0"-3"0,0 3-3,0 0-5,0 0-3,4 0-5,1 0-5,-5-3-5,8 0-6,0-1-1,-3 4-4,-1-1-1,0-2-1,4-1-1,-4 4-7,5-3-2,-5 0-2,-8 3-6,4 0-4,-4 0-6,0 0-11,0-3-8,0 3-6,0-3-10</inkml:trace>
  <inkml:trace contextRef="#ctx0" brushRef="#br0" timeOffset="15362.8787">10309 2275 298,'4'-2'39,"4"-4"-1,-4 6-2,4 0 0,0-10-6,1 7-5,-1 0-6,4 3-2,-4 0-4,5 3-4,-9-3-3,8 3-1,0-3 0,0 4-3,-3 2 1,-1-3-1,0 5-1,-4 2-1,0-1 0,0 1 1,0 1 0,-4 5 0,0-4 0,0 0-1,0 4-1,-4-1 2,0 0-1,-4 1 2,4-2-2,-4 5 4,0-3 0,-5 1 0,9 6 0,-4-6-1,0-1 1,4-2 1,0 2-1,0 0-2,-5-5-1,9-1 3,-4 3-2,4-4-1,0-4-1,0 1-1,0 4 3,0-4-1,0 0-1,4 1 0,0-6 1,1 3-2,-1-1 1,4 0 1,0-3-2,0 0-4,-4 0-2,4-3-5,5 0-1,-5-2-3,4-2-7,1 1-9,3-3-13,0 2-10</inkml:trace>
  <inkml:trace contextRef="#ctx0" brushRef="#br0" timeOffset="16002.9153">11058 2750 312,'0'0'32,"0"0"4,4-3 1,0 3 0,0 0-6,-4 0-5,4 3-4,0 2-2,0 5-4,1 5-2,-5 0-3,4 4-2,-4 0-2,0-2-3,0 4 1,-4 5-2,4-6-2,-5 2 0,1 2-4,0-1-5,0-3-1,4-1-6,-4-1-9,4-2-4,0-7-5,0-4-7,4 5-7,-4-7-9</inkml:trace>
  <inkml:trace contextRef="#ctx0" brushRef="#br0" timeOffset="16204.9268">10939 2936 432,'4'0'43,"-4"0"-7,0 0-1,4 0-9,-4 0-4,13 0-6,-1 7-4,4-7-3,1 3-2,3 2-2,1 1-1,-1 0-4,1-6-7,-1 0-4,0 0-7,1 0-9,-5 3-9,1-3-13,-5 0-8</inkml:trace>
  <inkml:trace contextRef="#ctx0" brushRef="#br0" timeOffset="22347.2782">12335 2315 187,'4'-3'33,"4"-1"-2,5 0-2,-5 4-1,0 0 1,4 0 2,-3 0 1,3 0-2,-8 0-2,4 0-5,0 0-2,-4 0-4,5 3-2,-1-3-1,-4 0-4,4 0-1,-4 0-2,0 0-2,-4 0-1,0-3-1,0 3 0,0 0-2,0 0 0,-8 0 2,-4 0-2,-5 0-1,-3 0 0,0 4 0,-5 3 0,-4 5 0,5-2 0,-9-1 0,0-4 0,0 8 0,-3-3 0,3-4 0,0 0 0,0 1-1,5-3 2,-1 6-1,0-4 0,5 1 0,-1 1 0,5-2 0,3 0 0,5 4-1,-4-7 2,3 3-1,5 1 0,4-4 1,4 3 0,0-4 0,0 4 0,0-3 1,12 7 1,5-4 1,3 4-1,1-2-1,7 1 0,1 1 1,0-4-1,4 2 0,-9 2 0,13-1-1,-8-2-1,-1 2 2,-3-1-1,-1 5-1,5 0 1,-4-4-1,-5 5 0,1-1 0,-5 1 0,0 2 0,-8 0-1,5-2 2,-5 2-2,-4-3 2,-4 5-1,0-3 0,-4 3 0,-8-2 0,-1 3 0,-3-2 0,-4 1 2,-9 4-2,4-3 0,1 5 0,-1-3 0,-8 4 0,1 2 0,3 2 0,0-2 0,5 0 0,-5-5 1,5 5 0,-1 0-2,0-5 1,5 2 0,0-3 0,3-5 0,1 3 0,3-5 1,1-1-2,8 3 2,0-5 0,4-1 2,0 2-1,8-1 4,0 2 0,9-3-1,3-1 3,1-4-1,-1 1-2,9-3 0,-1 4-1,5-4 1,0-3-4,4 0 1,0 0-1,-5 0 0,9 0 0,-8 0-1,8-3 0,-8 3-2,4-3-1,-5-1-4,-3-2-1,4 1-3,-9-1-2,5 0-3,-4-1-1,3 1-6,-11 0-9,3-2-6,-8 1-12,1 4-5</inkml:trace>
  <inkml:trace contextRef="#ctx0" brushRef="#br0" timeOffset="22902.3099">11868 3738 404,'0'0'44,"0"0"-6,0-7-6,0 7-6,0-3-8,0 3-4,0 0-2,0 0-1,0 0-3,0 6-1,0 10 1,0-5-3,5 5 0,-5 2-3,0 1 2,-5 1-3,5-4 0,0 3 1,0 2-1,0-5-1,-4-5 0,0-1 0,4-1 0,0-2-1,0-4-1,0 2 0,0-5 2,0 0-2,0 0 0,0 0 2,0-2-1,4-4 0,0-10 1,9 3-2,-5 2 2,4-2 0,-4 0 0,5 2 0,-5-5 0,4 0 0,-4 5 0,5 5-1,-1 0 1,-4-1 2,0 4 0,-4 0-1,5 3 0,-5 0 1,4 0-1,-4 0-1,0 3 1,0 0 0,0 10 1,-4 4-4,0-1 5,0 7-4,0-9-6,0 2 0,0-2-3,0-4-4,-4 2-5,8-5-5,-4 1-3,0-8-3,0 0-5,0 0-8,4-3-7</inkml:trace>
  <inkml:trace contextRef="#ctx0" brushRef="#br0" timeOffset="23101.3213">12245 3758 384,'0'0'34,"8"0"-1,1-3-6,-5 3-5,4 0-10,-4 0 0,12 0-6,-8-2-3,9-1-6,-5 0-7,0-6-8,1 2-5,3-2-5,-8 2-4,9 4-3,-13-3-7</inkml:trace>
  <inkml:trace contextRef="#ctx0" brushRef="#br0" timeOffset="23291.3322">12253 3887 342,'0'0'37,"0"0"-10,0 0-5,0 0-2,9 0-4,3 0-5,-4 0-2,4-6-3,-4 6-3,5-4-1,-1-4-4,0 5-8,1-3-6,-1 0-8,0 2-6,0-5-7,1 9-4</inkml:trace>
  <inkml:trace contextRef="#ctx0" brushRef="#br0" timeOffset="23674.3541">12753 3758 279,'8'-5'23,"-4"-4"-3,4-1 0,-8 4 0,0 0 1,0-1-3,0-2-2,0 4 1,0 2-1,0-4-1,0 4-2,-8-3-4,8 6 1,-4 0-3,-4 0-2,0-6-1,-1 6 1,-3 0-2,4 0-1,4 0-1,0 0-1,-4 3 0,-5 3 0,5 4 0,0 1 1,0 1 0,-5 1 1,5-3 0,0 4 0,0 2 1,0 5-1,4-6-1,-1 1 0,5 2 0,-4-2-1,4 0 3,0-2-3,0-1 1,4-4 0,1-4 0,3-5-1,0 0 0,4-5 0,-4-1 0,5-4-1,-1-9 2,0-5-1,1-3 0,-1 2 0,0 4-6,-4-1-4,1 5-9,-5-3-9,-4 6-7,0 1-7,0 1-4</inkml:trace>
  <inkml:trace contextRef="#ctx0" brushRef="#br0" timeOffset="24646.4097">12286 1994 201,'-4'0'34,"4"0"-3,0 0-6,0 0 1,0 0-1,0 0-4,0 0-1,0 0-2,0 0-3,0 0 1,-8 0-1,0 6-1,4-3 1,-9 3-2,5 1-1,-8-4-3,3 3 0,-3 2-2,0-1-3,-1 2 0,1-2-1,-5 2-1,1-3-1,4-6 0,-5 2 1,9 4-1,-9-6-1,5 7 0,4-7 0,-1 0-1,5 0 2,0 0-1,4-3-1,0-1-2,4-4-3,-4-4 0,4-1 1,0 0 0,4-1-1,0 1 2,-4 1 0,8 0 1,0 0-1,0 2 3,-3 2 0,7 2-1,-12-1 2,12 4 0,-4 3 0,-4 0-2,1 0 1,3 0 1,0 3 2,0 4 2,0 1 1,5 1 4,3 4-1,-4 0-1,5-8-1,-1 4-1,-4 1-1,9-7 1,-5 0-2,5 3-1,-1-2 0,1-3 0,-1-1-3,0 0 1,-3-1 0,-1 1 2,-4-4-1,1 1-1,3-3 0,-4-1-2,1-2 0,-1-1 1,-8 6-3,0-12 1,4 6-1,-4-1 2,-4-2 1,0 1 2,0 4 1,-4-2 1,-4 7 0,-4 3 2,-9 0-1,1 0 0,4 9-2,-5-1 0,5 8-2,-5 0 0,5 2-2,4-2-8,-1-5-8,5 5-9,4-4-6,4-1-11,0-4-6</inkml:trace>
  <inkml:trace contextRef="#ctx0" brushRef="#br0" timeOffset="25431.4546">13105 2758 309,'0'-3'35,"4"3"0,-4 0-4,0-2-1,0 2-4,4-6-5,0 6-1,-4 0-5,4-9-5,-4 5-2,0-2 1,0 0-4,0 2-1,0 1-1,-4-3-1,4 1 1,-4-1 2,-4-1-3,0 1 1,-5 0-3,1 3 2,-4 3-3,3 0 3,-3 0-1,4 0 1,-9 3 0,5 3 0,-5 4 1,5 2-1,4-1 3,-5 9 0,1-5 0,0 3-1,3 3 1,5 4 0,-4-1 1,4 1-3,8 2 2,-4 0-1,4-1 3,0-6-3,4 1 0,4 5 0,4-7-1,5-5 2,-1 2-1,4-13-1,1-3 1,-1 0-2,1 0-1,-5 0-4,-3 0-5,-1-3-2,0-3-4,4 2-4,-7 4-4,-1 0-6,4-6-8,-8 0-5,4 2-5,-4-4-1,13 8-7</inkml:trace>
  <inkml:trace contextRef="#ctx0" brushRef="#br0" timeOffset="25869.4796">13273 3092 329,'0'0'34,"0"3"-1,0-3-5,0 0 0,0 3-2,0 4-3,0 7-4,0 2-4,-8 1-2,3 3-3,5-5-3,-8 6-1,4-2-1,4-1-2,-4-2 0,4-2-2,0-1 0,0-1 0,0-2 0,0-2-2,0-2 1,-4-3-2,4 1 2,0-4 0,0 0 0,4 0 0,-4-4 0,0 1 0,8-6 0,0-2 0,1-2 0,-1-3 0,0 2 2,0-2 3,4 3-3,1 5 4,-5-2-1,4 1 0,1 3 0,-5 1 1,8-2-3,-4 7-1,1 0 0,-1-3 0,-8 3-1,8 0-1,-8 3 1,0-3-2,1 4 2,3 0 0,-8 9-2,4 0 2,0-2-2,-4 5-2,0-3-3,0-4-2,0-1-3,0-2-3,0 1-4,0-4-2,0-3-5,0 0-4,0 0-10,4-3-3,-4-4-4</inkml:trace>
  <inkml:trace contextRef="#ctx0" brushRef="#br0" timeOffset="26163.4964">13739 2795 351,'0'0'35,"0"0"-2,5 0 7,-1 0-2,4 9-6,0-2-5,0-1-3,0 4-3,5 1-3,-5 1-5,4 4-2,0-5-4,-3 2 0,3 3-1,0 2-1,-4-6-1,1 9 0,-1-2-2,0 2 0,0 7-2,4-13 1,-3 7-3,-1-1-5,0-2-5,-4-5-1,4-5-2,-4 1-5,5 0-4,-5-6-4,4-1-5,-8-3-5,4 0-6,0-3-4,12-17-5</inkml:trace>
  <inkml:trace contextRef="#ctx0" brushRef="#br0" timeOffset="26402.5101">13977 2798 347,'0'0'32,"0"0"-3,0 0 2,0 0-1,-4 0-3,0 6-3,-4 10-6,-1-1-5,1 4-1,-4-5-1,0 5-2,3 6-2,-3-10-1,-4 9-1,-1 1-3,5-1-1,-4 4-1,3 3-2,1-7-4,0-2-5,0-8-4,-1 2-7,13-3-7,-4-5-4,4-5-3,0-3-7,0-3-4</inkml:trace>
  <inkml:trace contextRef="#ctx0" brushRef="#br0" timeOffset="26977.543">14259 2393 302,'0'-4'30,"0"-2"-1,4 3 6,-4 3 1,0 3-3,0-3-4,0 0-4,0 10-6,0 1-4,0 5-4,0-2 1,0-1-4,0 3 0,-4-2-1,4 2-3,-8-4 0,4 3-2,0 1 0,-4-4-1,4 3 0,4 1-1,-4-10-1,0 2-2,4 1 1,0-5 0,-5-1-1,5-3 3,0 0-2,0 0 0,0 0 1,5 0 0,-5-3 1,0-1 1,12-2-1,-4-11 0,0 1 0,4 1 0,-3-4-1,-1 3 2,-4 2 1,4 5 2,4-4 1,-3 5 0,-1-2 0,4 4-1,-8 3-2,8 0 2,-7 3-1,3 0 0,-4 0 0,4 0-1,-4 3 2,4-3-1,-4 3-1,0 0 0,1 4 0,-5-1-2,4 2 0,0 5 1,-4-7-1,0 3 2,0-1-2,4 2-4,-4 3-3,0-7-3,0 4-2,4-6-3,-4 0-4,0-1-7,0 0-6,4 0-2,-4 0-8,0-3-5,8 0-10</inkml:trace>
  <inkml:trace contextRef="#ctx0" brushRef="#br0" timeOffset="27235.5578">14738 2288 302,'4'-7'24,"-4"7"-3,0 0 5,0 0 5,5 3 2,-1 1-3,-4 2-4,0 7-7,0-5-3,0 8-4,0 3-3,0-2-3,0 2-1,-4 2-2,-1 0 0,5 4-2,-4-3-3,-4-1-7,8-4-9,-4 2-2,0 1-5,4 0-7,0-4-7,0-2-4,-4 33-10</inkml:trace>
  <inkml:trace contextRef="#ctx0" brushRef="#br0" timeOffset="27472.5713">14656 2407 330,'0'0'21,"0"0"-4,0 0-4,0 0 3,5 0 6,-1 0 3,0 0-2,0 3-4,8-3-1,0 3-5,1-3-2,-9 3-5,4-3-1,4 0-1,1 0-1,-1 0-5,-4 0-5,4 0-4,-4 0-8,1-3-4,3 0-4,-4 0-3,0-3-8,1 2 0,7-10-8</inkml:trace>
  <inkml:trace contextRef="#ctx0" brushRef="#br0" timeOffset="27902.5959">15041 2218 291,'0'0'21,"0"0"-4,0 6 3,0-3 4,0 8 3,4 2-3,-4-7-1,0 7-5,0-2-3,0 5 1,0-5-2,0 5-3,0 3-3,0-4-2,0 1-1,0 3-1,-4-2-1,4-1-1,-4 1-1,0-1 0,4 0 0,0-5-1,-4-1 0,4-4-1,0 1-3,0-4 3,0-3 1,0 0 0,0 0 0,0-3-2,0-1 2,0-5 0,4-10 1,0 1 3,4-4-2,1 1 0,-1-1 2,0-2-1,0-3 1,0 2 1,5 4 2,-5 2-1,0 2 0,0 1 2,-4 3-1,4 8 1,-8-4-4,9 2 1,-5 4-1,0 0-1,0 0-1,0 3-1,4 0 1,0 0-1,-3 0 0,3 0-3,0 0-3,0 0-3,4 3-4,-8 3-4,5-2-3,-5-1-5,4 3-6,0-3-5,4 5-8,-3 2-5,23 26-4</inkml:trace>
  <inkml:trace contextRef="#ctx0" brushRef="#br0" timeOffset="28235.615">15774 2668 387,'0'0'35,"4"0"-8,-4 0-3,0 0 1,8 0-2,1-4-4,3 4-5,-4 0-5,4-3 0,1 3-2,-1 0-3,0 0-1,1 0-2,-1-3-5,4 3-6,-4-3-8,-3 3-7,3-3-6,-4 0-10,4-1-8,1-2-9</inkml:trace>
  <inkml:trace contextRef="#ctx0" brushRef="#br0" timeOffset="28436.6264">15762 2838 340,'0'0'29,"0"3"-9,0-3 2,4 0 3,-4 3 0,4 0-4,0 0 0,4 1-4,5-4-7,-5 0 0,0 3-4,4-3-2,1 0-3,3 0-4,-8 0-8,4-3-6,5-1-7,-5 1-7,4-6-7,-3 6-7,28-12-5</inkml:trace>
  <inkml:trace contextRef="#ctx0" brushRef="#br0" timeOffset="29012.6594">16634 2579 161,'0'-4'16,"4"-2"3,-4-3-3,0 1-1,4-5-4,0 0 5,0 4-4,0-3-4,-4 0 4,4-4 0,-4 5-4,9-2 2,-9 0 0,0-1 4,0 1-2,0-3-1,-4 5 0,-1 2-3,1 2-1,-4-2-1,-4-1-1,4 10-4,-5 0 2,5 0-1,4 0-1,-8 3 0,0 1-1,-5 5 1,1 4 1,4 1 3,-5 5 0,1 5 7,-5 5-1,1 1-1,-9 3 0,5 4-3,-1-1-1,0 4 1,1 0 0,3 0-4,5-1 0,0-2 0,8-5-2,-1-2 1,9-6-1,0-2 4,4-4 5,9 1 1,3-8 0,0 5 1,9-10-1,0-6 0,3-3-2,1-4 3,0-5-2,-5-3-1,5 0 2,-1-3 0,1 2-1,-4-6 2,-1-2-1,1 3-1,-9-10 0,-4 4-3,5-4-1,-13 1 0,0 2-2,-4-6-1,-4 4-1,0 0 0,-13 1-1,13 5-1,-12 7-3,4-2-3,4 6-4,-5 5-4,1 2-4,8 3-4,-4 3-4,-1 0-12,1 3-7,-4 6-13,-33 42-10</inkml:trace>
  <inkml:trace contextRef="#ctx0" brushRef="#br0" timeOffset="33643.9243">2538 5257 287,'0'-3'19,"4"3"-5,-4 0-5,0-6 1,0 6 1,0-3 1,4 3 1,-4 0-1,0 0 2,0-7 0,9 4 0,-5 3 2,-4 0 0,0 0-2,0 0 0,0 0-1,0 3-3,0-3 0,-4 0-4,4 0-1,-4 0-2,-9 0 0,1 7-2,0-1 0,-1 0 1,-7-3-1,4 1 0,-5 2-1,1 2-1,-5-2 2,-4 4-1,1-1 2,-5-1-1,-4 8-1,0-3 0,5 1 1,-5-1-2,0-3 1,0 4 0,0-1 0,13-1-2,-1-2 2,0 1 0,9-2 0,0-2 0,-1-1 0,9 1 0,4-1 0,4-4 3,4 1 3,4 3 1,5 0 1,7-2-2,9 2-1,4 0-2,3-4 2,1 1-3,4-3-1,-4 3 2,0 7-2,0-1 0,0-2 0,-5 2 0,-3-1 0,-4 2-1,-1 2-1,-3-2 2,3 1-1,-12 2-1,5 0 0,-9-6 2,-4 3 0,4 0-1,-4-1 0,0-1 0,-8 2 0,0-1 0,-4 1 0,-4 1 0,-1-2 0,-3 1-1,0-1 2,-5 4-1,1-2 0,-9 2-1,5 1 2,-5 2-1,0 0 0,-3 5-1,-1-5 0,0 4 1,0 3 0,5-3 0,-1-1 0,0-1 0,5-2 0,-1 3 0,9-2 0,-5-1 0,9-2 0,4 2 0,4-5 0,4 2 2,-4 3 1,8-3 2,4-2 2,4-5 1,13 1-2,8-7 0,-1 0-2,1 0 0,4-4 0,0 1-3,0 0 0,-1 0-1,1 0 0,0-5 0,-8-5-2,-1 4-3,1 5-3,0 1-1,-5 3-5,-3-6-3,-9 6-8,0-3-7,-3 3-7,-1 0-12,8-4-9</inkml:trace>
  <inkml:trace contextRef="#ctx0" brushRef="#br0" timeOffset="34150.9533">1801 6466 357,'0'0'39,"0"0"-5,0 3-2,0-3-4,0 1-7,-4 12-4,4-3-6,0 2-2,0 3-4,0-3 1,-4 1-2,4 1-2,0 2 1,0-3-1,0-2-2,0 2 0,0-4 0,0-2-2,0-3-2,4 0 1,-4-1 0,0-3 0,0 3 1,4-3 1,5 0 0,-5-3 1,8 0 0,-4-5 0,-4-2-1,4-3 1,5 1 0,-5 1 1,4-2 4,0 3 2,1-1 1,-1-2-3,-4 4 2,-4 3-4,4 2 1,1 1-2,-9 3 2,4 0-3,-4 0 1,0 3-1,0 7 0,0 6-2,0-2-1,0 2 3,0-3-4,0-2-5,0 2-2,0-4-7,0-3-3,0-2-3,4-4-4,4 0-8,-4-4-4,4-2-5</inkml:trace>
  <inkml:trace contextRef="#ctx0" brushRef="#br0" timeOffset="34358.9652">2227 6416 415,'4'0'34,"-4"0"-4,4 0-5,0 3-6,1-3-7,3 0-3,-4 0-2,4 4-4,0-1-4,-4-3-4,4 0-5,1 0-2,-1-3-7,0 3-5,0-4-5,0 1-9,-4-6-8</inkml:trace>
  <inkml:trace contextRef="#ctx0" brushRef="#br0" timeOffset="34548.9761">2190 6572 325,'0'0'33,"4"0"-2,-4 0-5,4-3-3,1 3-8,7-3-2,0 3-5,-4-4-5,9-2-6,-5 1-4,0 2-3,-4-3-3,5-1-8,-1 4-7,-4-3-7,25 0-9</inkml:trace>
  <inkml:trace contextRef="#ctx0" brushRef="#br0" timeOffset="34922.9974">2579 6493 293,'8'-4'25,"1"-2"-3,-5-4-2,0-1-3,4-1-3,-4 2-1,0 1-4,4 1-3,-8-2 2,0 4 0,0-4 1,0 5 1,0-1 1,0 0-2,-4 2-3,-4 1 0,0 3 1,0-3-1,-5 3-2,5 0-1,4 3-1,-8 0 0,-5 7 0,5-2-1,4 5-1,-4-1 0,-1 0 2,-3 0 0,8 1-2,0 1 1,-5 2 1,5 0 2,0-5 0,8 2 1,0 0 0,-4-1-2,4-1 2,4-1-2,4-7-1,4-3 1,-3 0-1,3-3 1,0 0-3,1-4 1,3-4-1,0-5-1,1 1-7,-5 0-7,0-1-7,-4-4-2,1 1-4,-5-2-4,4-1-4,-4 1-6,4-47-5</inkml:trace>
  <inkml:trace contextRef="#ctx0" brushRef="#br0" timeOffset="35712.0426">2293 4966 137,'0'-3'14,"0"0"2,0 3-2,-4-3-3,4 0 9,0 3-2,0-4 1,0 4 3,0 0-3,0 0 3,0 0 0,-5 0-1,5 0 1,-8 7-2,4-7-1,-8 13-3,4-1-5,-5 1-1,5-2-1,-4-1-3,0 2-1,-5-7 0,5 5-2,0-4 0,-5-3-3,5 0 3,-4 4 0,3-4-2,1-3 0,0 0 0,-5 0-2,9 0-2,-4 0-3,8-3 0,-4 0-1,0-7-1,3 1 0,5 2 4,0 2 1,-4-4 1,4-1-1,0 4 0,0-2 3,0 2-2,4-4 1,5 1 1,-1 2 0,0-2-1,0 5 0,4 3 2,-3 1 0,-1 0-1,4 0-1,9 0 3,-1 0 7,-4 5 2,5 1 0,-1 4-1,1 2 1,-1-2-3,5 4-3,-5-1 0,-3-4-2,3-1 0,1-1-1,-5-1 0,0-6-2,5 0 1,-9 0 0,0-3-1,1 0 0,-5 0-1,0-5-4,0-5 0,-4 3-1,0-2 2,-4-3 1,0 6 1,0-1 0,0 1 1,-8 1 0,0-2-1,-4 7 0,0 0 2,-5 3 5,-3 3 1,-1-3 0,1 3 0,3 4-3,5 0 0,-4 6 1,3 0-8,5-5-6,4 3-11,-4-3-5,4-2-10,0 1-11</inkml:trace>
  <inkml:trace contextRef="#ctx0" brushRef="#br0" timeOffset="36379.0807">3107 5588 181,'9'-6'27,"-5"2"0,4 1-5,0-3 0,-4 3 0,0 0-1,0-1 3,-4 1 4,0 2 3,0-3 0,0 1-2,0-3-5,0 6-8,0-3-3,-4 0-3,-4-4-4,-8 4 0,12 0-2,-9 0-2,5-1 1,0 1-1,-4 3-2,3 0 0,-3 0 0,4 0 2,-4 3 1,-1 7 1,5 3 1,-4 3 1,-4 1-1,3 4 2,1 4-2,4-1 1,-5 1-1,1 2-2,8-3 2,0 2-1,4-6-2,0 3-1,0-6 0,0 5 2,4-7-2,0 1 0,8-7 0,1-1 0,-1 2-1,0-4 0,5-3 2,-5 0-2,4-3-3,-3 4-5,-1-4-3,4 0-8,-3-4-8,-1 4-10,0-3-12,0-3-7</inkml:trace>
  <inkml:trace contextRef="#ctx0" brushRef="#br0" timeOffset="36781.1037">3357 5874 326,'0'0'24,"0"0"0,0 6-4,-8 1 0,8 6-2,-4-1-3,-4-1 0,-1 2-4,5-2-3,-4 2-3,4 3 1,0-3-2,0 1-1,4-8-1,0 4-3,0-4-2,0-1-1,0-5 1,0 3 0,4 0 1,4-3 1,0-3 0,1 0 0,3-2 1,0-8-2,-4 1 2,5 1 0,-1-2 1,-4 7 0,4-1-1,-4 1 3,5-4 8,-1 5 2,-4 2-1,0 0-2,1 3-1,-5-3-1,4 3-3,-8 0-1,4 0-2,0 3 0,0 0 0,-4 4-2,8-3-2,-8 0-4,4 2-4,-4 4-6,5-4-1,-1 0 0,-4 1-4,4-1-1,0-1-9,0-2-4,-4 0-6</inkml:trace>
  <inkml:trace contextRef="#ctx0" brushRef="#br0" timeOffset="37164.1256">3947 5198 249,'0'-3'15,"0"3"-5,0 0-4,0 0-2,0 0 1,-4 3 3,-1-3 3,-3 4 1,0 12 4,0-5 0,0 5 5,-1-1-5,-3 3 2,4-2-2,0 5 1,-9 4-1,5 2 1,0 3 1,8 4-3,-13 4-1,13-2-2,-8 1 0,4-1-3,-4 4 0,3-3-1,1-1-2,4 1 0,-4-4-2,4 1 0,4-3-2,0 0 1,0-4-2,0 1 0,4-7 0,-4 3-3,4-5-4,-4-3-3,4 1-6,0-1-6,0-8-4,0 2-3,5-1-7,-9-6-4,4 4-6</inkml:trace>
  <inkml:trace contextRef="#ctx0" brushRef="#br0" timeOffset="37597.1504">4078 5698 366,'4'-4'39,"0"4"-6,-4 0-3,0 0-7,4 4-5,-4-4-4,0 0-4,4 3 1,-4 5-4,0 1 0,0 1 0,0-1-1,4 1-2,-4-2-2,0 1 1,0 4 0,0-3-2,0 1 0,-4-5-3,4 1-1,0-1-2,0 0 0,0-3-3,0 4 1,0-6-1,0-1 2,0 0 3,0 0-1,0-1-1,0 1 4,4-7-1,12-5 3,-7-1 4,3 3 4,-4 3 1,4-3-2,-3 0 0,-1 1 0,4 4-2,-4-1 0,0 3 1,1 3-2,-9 0-2,8 0-1,-4 0 2,0 0-2,0 3-1,-4 3 1,0 2-2,0 5 0,0 0 0,0-2 0,4 1-2,-4-5-3,4 2-2,-4 1-4,0-5-4,0 1-4,0-6-2,4 3-5,0-3-8,1 0-7,-5-3-11</inkml:trace>
  <inkml:trace contextRef="#ctx0" brushRef="#br0" timeOffset="37829.1637">4532 5477 298,'0'-5'25,"0"2"3,4 3 0,-4 0 1,4 3-1,-4 8-2,0 5-6,0-2-3,0 5-3,0 0-2,0 2-6,0 3 1,0 1-2,0 2-4,0-6-8,-4 1-3,0-1-6,4-2-2,-4 0-5,0-5-10,0 2-6,4-5-5</inkml:trace>
  <inkml:trace contextRef="#ctx0" brushRef="#br0" timeOffset="38055.1766">4450 5679 398,'0'0'36,"0"0"-8,0 0-7,0-4-3,0 4-8,0 0 1,4 0-5,-4 0-2,4 0 1,5 0-2,-1 0-3,0 0 3,0 0-2,4-1-1,-3 1-3,3 0-5,4 0-10,-8-5-6,1 3-8,3 2-6,0-3-1,25-3-9</inkml:trace>
  <inkml:trace contextRef="#ctx0" brushRef="#br0" timeOffset="38466.2001">4868 5563 236,'0'0'27,"0"0"1,4 0 8,0 6 0,-4 10-1,0-5-3,0 2-5,0-1-4,0-1-5,0 2-5,0 3-3,0-8-3,0 5-1,0-4-3,0 1 0,0-2-3,0 1-1,0 1-3,0-7-1,0 0 0,-4-3 2,4 0-1,-4 3 3,4-3-1,0 0 0,0 0 0,0-3 2,-4 0 0,4 0-1,0-7 2,0 1-2,0 1 2,0-2-1,4 4 0,-4-4 0,4 2-1,0 2 4,4-3 4,-4 2 1,4 1 0,-3-1 0,3 3-1,-4-3 0,4 1-2,-4 0-1,4 2-1,0-2-1,-3 3 0,-1-2-1,8 2-1,-4 0 1,0-4-1,0 1 1,1 3-2,-1 0-7,0 0-6,0-1-7,5 0-7,-5 0-10,-4 1-6,4 0-2</inkml:trace>
  <inkml:trace contextRef="#ctx0" brushRef="#br0" timeOffset="38791.2187">5212 5187 325,'0'-3'33,"4"3"4,0 0 0,-4 0 0,8 3-4,4 1-7,-4 0-3,5 12-3,-5 2-4,4 1-1,-4 3-2,5-1 0,-5 6-1,4 3 0,-8 2-1,4 1-1,1-3-2,-9 4-2,8-4 0,-8 5-2,0-2-2,0 1 0,-4-1-1,0-1-2,0-5-4,-5-3-3,1-2-3,0-5-4,4 3-3,0-9-4,0 1-10,-4 1-4,3-3-9,1-7-11,-8 8-8</inkml:trace>
  <inkml:trace contextRef="#ctx0" brushRef="#br0" timeOffset="39396.2533">5744 5156 210,'4'-5'30,"0"2"-4,0-4-5,-4 4-2,4 0-2,-4 3 0,4-3-3,-4 0 0,0 3-2,0 0 0,0 0 2,0 0-3,0 0 0,0 0 4,-4 3-3,4-3 3,-8 3-1,4 10 2,-4 1-4,0-1 2,-1 3-3,1-2 0,0 2-2,0 1 0,-4 5-2,3 6-1,1-5-2,-4 6 1,4 4-1,0 1 1,-1 2 0,1 4 1,4 0-2,0-4-2,0 1 3,-4-1-3,8-1 1,0-1-1,0-4 0,0 0-1,0-3-1,0-1 1,4-2-2,0-2-8,4-8-3,4 2-2,-3-3-8,-5-2-4,4 2-5,0-10-3,-4-3-4,0 3-7,17-3-8</inkml:trace>
  <inkml:trace contextRef="#ctx0" brushRef="#br0" timeOffset="39834.2784">5957 5539 362,'0'0'48,"4"0"-12,-4 0-8,0-3-8,0 6-3,0-3-2,0 3-3,0 6-1,0-1-3,0 2-3,0 3-1,0-2 1,0 1-1,0 1-2,-4 1 0,4-1 0,-4 0-1,4-4-1,0 3 0,0-3-4,4 1 1,-4-4-2,0-3 2,4-1-1,0 1 1,0-3 2,4 0 1,-4-3 0,5 1 0,-1-4 0,-4-4 0,4-2 0,4 0 1,-4 0 0,5-1 3,-5 2 0,4-2 2,-4 4-3,5 2 1,-5 1-2,-4 3 2,4 1-2,-8-1 0,8 3 1,-8 0-2,4 3-1,-4-3 1,5 2-1,-5 7 2,4-2-1,-4-1-1,4 0-4,-4 1-2,4-3-3,-4 3-5,0-1-3,0-3-5,4 1-3,0-1-2,0-3-3,-4 0-7,4 0-9</inkml:trace>
  <inkml:trace contextRef="#ctx0" brushRef="#br0" timeOffset="40066.2916">6448 5348 361,'0'-2'33,"0"2"-5,4 7-3,-4-3-5,-4 6-3,4 14-2,0 1-4,0-1-4,-8 5-1,4-2-1,-4 0-3,3 1 1,1-1-2,-4-3-6,4 2-6,4-6-8,0-4-3,0-1-4,0-3-11,4-2-8</inkml:trace>
  <inkml:trace contextRef="#ctx0" brushRef="#br0" timeOffset="40265.303">6313 5542 370,'0'0'49,"0"-3"-11,0 3-9,0 0-6,0 0-5,8 0-6,0 0-3,5 0-2,-1 0-2,0 0-3,5 0-4,-1 0-4,0 0-3,-3 0-6,3 0-4,0-3-10,1-1-8,-5-2-11</inkml:trace>
  <inkml:trace contextRef="#ctx0" brushRef="#br0" timeOffset="40679.3267">6759 5456 280,'0'-3'38,"0"3"-7,4 0-6,-4 0-1,0 3-2,4 3-5,0 9-3,1 1-3,-1-2-5,-4 2-1,0 0 0,0 0-1,0-2 0,0 5 0,0-5-3,0 2 1,0-2-2,0 2 1,0-3 0,0-5-1,-4-2 0,4-2-2,-5-1 1,1 0 0,0 0 0,4-3 1,0 0 0,0 0 0,0-3 0,0-8-3,0 1 3,0-6-1,4 4 4,0-3 2,5-1 5,-1 2 4,0-2-1,0-3 0,0 5-2,1-2-3,-1 3 1,-4 2-2,0 2 0,0-1-1,4 4-1,-4 1-2,5-1-1,-9 2-2,4-2 1,0 6 0,4 0 0,0 0-5,0 0-1,-4 0-4,5 0-2,-1 0-3,0-3-2,-4 3-6,4 0-4,-4 0-4,5 0-3,-1 3-7,0 0-1,12 7-5</inkml:trace>
  <inkml:trace contextRef="#ctx0" brushRef="#br0" timeOffset="40853.3366">7136 5578 249,'4'0'38,"0"0"2,4 0 3,0 0-2,1 0-4,-1-3-8,0 3-7,0 0-8,0-3-1,-4 3-5,9 0-2,-5-3-1,-4 0-1,4 0-3,-4 3-4,4 0-4,-3-4-5,-1 4-7,4 0-8,-8 0-5,4 0-10,-4 0-10</inkml:trace>
  <inkml:trace contextRef="#ctx0" brushRef="#br0" timeOffset="41095.3505">7537 5391 290,'0'0'44,"0"-5"-8,0 2-3,0 3-9,4 0-5,-4 0-6,0 0-2,0 0-1,4 5 0,0 11 0,-4-1 1,0 0-1,0 1-3,0 3-2,0 1-1,0-2-1,0 4 0,0 0-3,0-1-6,0-2-5,0-5-5,0 2-5,0-5-5,0-1-7,0-4-8,-8 10-12</inkml:trace>
  <inkml:trace contextRef="#ctx0" brushRef="#br0" timeOffset="41422.3692">7684 5025 352,'0'0'49,"5"3"-3,3 2-8,0 5-4,0 6-5,-4-2-5,8 5 0,-3 5-5,-1 8 0,0-5-1,4 3 1,-8 0-1,13 8-1,-5-1-1,-4-1-1,0 1-3,1 6-1,-1-3-4,-4-4-2,0-2-1,-4-1 0,4 0-3,-4-3 0,-4 2-2,4-2-5,-4-2-2,-8 0-5,3-4-2,-3-3-7,8-2-1,-8 0-6,4-2-11,-5-1-9,1-5-16,-13 24-9</inkml:trace>
  <inkml:trace contextRef="#ctx0" brushRef="#br0" timeOffset="41891.396">8229 5480 274,'4'-3'35,"-4"-2"0,4 5 0,-4 0 2,8 0 0,-8 2-3,4 1-3,9 6-6,-5-2-4,0 5-3,-8-1-2,12 2-3,-3 3-3,-1-5-3,0 5-3,0 0 0,0 1-1,0 3-2,-3-6-1,-1 2-3,4-2-5,0 2-1,0-7-3,0 1-5,-4-2-1,5-2-5,-1-2-3,-4-4-7,0 0-7,0-4-8</inkml:trace>
  <inkml:trace contextRef="#ctx0" brushRef="#br0" timeOffset="42132.4098">8413 5397 241,'0'-3'29,"0"3"-9,0 0 2,0 3 1,0 10 4,-12 0-1,4 1-1,-5 8-2,5-1-4,-4 1-2,0-1-3,-1 1 0,1-1-4,-4 1-1,8-5-2,-5 3-3,1-3 0,4 2-4,0-5-5,-1-1-6,5-3-10,4-1-4,-4-4-4,0-2-10,4-3-5</inkml:trace>
  <inkml:trace contextRef="#ctx0" brushRef="#br0" timeOffset="42616.4375">8671 5102 380,'4'3'30,"-4"0"-4,4-2-1,-4 9-4,4 0-2,-4-1-3,0 1-5,0 1-1,0-2 0,0 1-2,0-4-1,0 8-1,0-10 0,0 12-3,0-7-1,0 2-1,-4-1 0,0-1 0,0-2-1,0-1 0,4 0-1,-4-1-2,0-2 0,4-3 0,0 4-2,0-4 2,4 0 1,-4 0 2,0-4-3,8 1 3,0-5-1,0-5 2,1-2 0,-1-1 2,4 1 0,-4-1 1,0 9 1,1-3 0,-1 7 3,0-7-1,0 4-1,-4 3 0,0 0-1,1 3 0,-5 0-3,8 0 1,-4 0-1,0 0-1,0 3 1,0 0-1,0 3 0,0 4-1,-4-4 0,4 2 0,-4 2 1,4-4-2,-4 7-1,5-5-3,-5 4-4,0-5-1,0 2-6,0-6-5,0 1-6,0 5-2,0-6-7,0-1-9,0-2-3</inkml:trace>
  <inkml:trace contextRef="#ctx0" brushRef="#br0" timeOffset="42868.4519">9105 5065 329,'4'0'29,"0"0"-3,-4 0-3,8 0-3,-8 0 0,5 0-5,-5 0-2,4 3-4,0 11 2,-4 2 0,0-5 0,0 2-2,0 9-3,0-7-1,-4-3-2,4 4 2,0 2-3,-4-2-8,4-2-4,-5 5-6,5-3 0,-4-2-5,0-1-4,4-3-7,0 4-7,0-8-1</inkml:trace>
  <inkml:trace contextRef="#ctx0" brushRef="#br0" timeOffset="43077.4639">9048 5181 326,'0'0'32,"4"0"-1,-4 0-2,4 0-1,0-3-5,8 3-8,-4-3-3,5 3-4,-5 0-2,0 0-3,4 0-4,1 3-4,-5-3-4,4 0-3,-4 0 0,5 0-3,-1 0 0,-4 0-8,4 0-4,-3 0-6,-1 0-5</inkml:trace>
  <inkml:trace contextRef="#ctx0" brushRef="#br0" timeOffset="43484.4871">9457 5095 286,'0'0'35,"4"0"-6,-4 0-2,4 0 1,-4 0-4,0 3-1,0 1-2,0-1-5,-4 6-5,4 2-3,0-1-3,0 3 1,-4 1-1,0 2-3,0-3 0,0-6-2,4 6 1,-4-3 0,4-2 0,0-2-1,0-3-1,0 0 0,0-3 2,0 0-2,0 0 1,0 0-2,0-3 0,0 3 0,0 0 1,0-9-1,0-2 2,4 1 0,-4 0 0,8-1 2,-8 2 2,12-4 2,-4 0 0,-3-1 1,3 5 0,0-1 1,0 0 1,-4 6-1,9-3-1,-5 1-1,-4 0-1,4 6-1,0-4-2,4-2 0,-3 0-1,-5 4 1,4 2-1,-4-3-2,4 0-3,-4 0-4,0 3-3,1 0-3,-1 0-5,0 3-4,0-3-5,0 0-1,4 3-5,-4 2-4,-4-2-3,12 26-6</inkml:trace>
  <inkml:trace contextRef="#ctx0" brushRef="#br0" timeOffset="43656.497">9768 5162 230,'8'0'30,"-3"0"0,-1 0 5,0 0 3,4 3 0,0-3-5,0 0-5,0 0-6,1 0-5,-1 0-6,4 0-2,-4-3-2,1 3-2,-1-3-5,0-4-5,-4 3-10,0 0-5,4-2-8,-8 3-4,4 0-7,-4 0-4</inkml:trace>
  <inkml:trace contextRef="#ctx0" brushRef="#br0" timeOffset="43920.5121">10153 4960 279,'0'-3'34,"8"0"3,0 3 0,1 0-1,-5 0 0,-4 0-3,0 3-6,0 0-1,4 13-6,0 0-2,-4-2-5,0 5-2,-4-4-4,0 7 0,0-2-3,0 6 0,-5-5-2,5 1-4,-4 2-1,4-1-2,0 3-4,4-9-4,-4 2-5,4-3-7,0-1-7,-4 1-10,0-12-12</inkml:trace>
  <inkml:trace contextRef="#ctx0" brushRef="#br0" timeOffset="44472.5436">10956 5235 286,'0'0'43,"0"0"4,4 0 1,4 0-5,0 6-9,0-2-7,-8 8-5,8 1-5,-8 8-2,0-1-5,0 9-1,0-2-3,0 3-2,-8 2-1,8 1-4,-8-2-4,4-4-4,-4-2-7,0 2-6,8-3-7,-5-2-6,5-1-9,-8-2-8</inkml:trace>
  <inkml:trace contextRef="#ctx0" brushRef="#br0" timeOffset="44681.5556">10820 5446 480,'0'0'39,"5"0"-11,-5 0-5,4 0-5,8 4-4,4-4-4,9 0-2,-5 0-3,9 0-5,-9 0-3,1 0-1,-1 0-5,1-4-2,-1 1-4,1-3-5,-5 3-5,5-5-9,-1 1-9,-4 1-8</inkml:trace>
  <inkml:trace contextRef="#ctx0" brushRef="#br0" timeOffset="45336.5931">12286 4946 313,'4'0'38,"-4"0"-5,4-3-4,-4 3-5,0 0-5,0 0-2,-8 0-4,8 0-2,-12 0-1,0 0-3,-5 0 4,-3 0-3,-1 3-1,1 0 0,-5-3-1,5 0-1,-9 1-3,-4-1 1,5 7-1,-9-1-1,4 1 1,-4 2-2,4 4 1,-3-2 0,-1 2 0,4-4-2,0 6 2,5-6-2,-1 1 2,8 4-2,5-1 0,4-1 1,0-2 0,12-2 0,0-2 0,4 4 1,8-7 1,8 6-1,9-2 1,0-6-1,8 3 3,-1-1-1,5-3 1,0 3-1,0-3 1,0 0-2,-4 0-1,0 3 0,-4 0-1,-5 7 2,-3-10-1,-9 6 0,-4 2-2,-3-2 2,-9 1 0,0 2 0,0 6 0,-17 1 0,1-1 0,-9 3 0,1-2 0,-5 11-1,5-5 1,-5 2 1,-8 0-1,4 4-1,-4-1 1,9 1 1,-5 0 1,0-4 0,9-2 0,-1-1 0,5 1-1,3-1 0,1-5-1,8-2 0,4 2 0,4-5-1,0 2 1,4-4 0,8 1 0,4-2 1,1-5 1,7 0 1,1 0-1,-1-3 1,5 0 0,4 0 0,0-3-1,3 3 0,1-3-3,0 3 0,0-3-4,-4 1-3,-1-1 1,1 0-3,-4 0-3,0-1-2,-9 1-5,1 3-5,-5 0-9,-4 0-3,0 0-9,-7 3-5</inkml:trace>
  <inkml:trace contextRef="#ctx0" brushRef="#br0" timeOffset="45796.6194">11725 5963 388,'0'0'36,"0"0"-2,-4 0-3,0 7-8,4-7-2,0 12-3,-4-2-3,4 1-3,-4 5-2,4-5 0,0 5-3,0-3-2,0 1-1,-4 2 0,4 0-2,0-5 0,-4 5-1,4-4 0,0-4-1,0-1-2,0-4-1,0 6-2,0-2 3,0-7 0,0 0 0,0 0 0,4-3 0,0-1 2,8 1 0,0-13-1,1 5 0,-1-8 1,0 5 0,1-2 0,-1 3 0,4 0 0,1 2 0,-9 2-2,4 2 3,-4 1 0,0 1 2,-4 2-1,5 3-1,-9 0 2,0 3 0,0 2 1,0 8-2,0 0 0,4 1-3,-4-5-4,0 4-2,0 3-1,4-5-4,0 2-2,0-7-3,-4-3-2,4 1-2,0-4-6,-4 0-6,4 0-6,0-4-4,9-21-10</inkml:trace>
  <inkml:trace contextRef="#ctx0" brushRef="#br0" timeOffset="45968.6292">12057 6006 295,'0'0'49,"4"-3"-2,0 0-6,0 0-11,0 1-8,8-1-5,1 3-6,-5 0-1,0-3-4,4-1-3,1 1-6,-5 0-6,4 3-3,-8-3-8,9 0-3,-5 0-9,-4-1-9,0 1-6</inkml:trace>
  <inkml:trace contextRef="#ctx0" brushRef="#br0" timeOffset="46162.6403">12057 6128 301,'0'0'40,"-8"0"-7,12 0-7,-4 0-6,0 0-5,0 0-2,4 0-5,4 0 0,-4 0-2,4 0-2,0 0-1,5 0-2,-5 0-4,12 0-7,-11-3-8,7 0-8,-4-3-8,1-2-3,3 1-3</inkml:trace>
  <inkml:trace contextRef="#ctx0" brushRef="#br0" timeOffset="46574.6639">12569 6000 274,'0'-3'28,"0"1"-4,0-1-1,4 0-4,-4-1-1,0-2 0,0 3-1,0 0 1,0 0 0,0-1 0,-4 1-1,4 0-4,0 0 0,0 0-3,0-1-2,-5 1-1,1 3-3,-8-1-1,8 1-2,-4 0 1,0 0-2,-5 0 1,9 0 0,-4 1 1,-4 6 0,-1-1-1,1 4 2,0 2 3,0 3-1,-1 0-1,5 3-2,-4-2 1,4 3-2,4-5 1,0 2-1,-1 0 0,5-11 0,0 11-1,5-4 0,-1-7-1,4-5 2,4 3-1,4-6 0,1 2 0,-1-6 0,1-9-1,-5 5-2,8-2-1,-7-2-4,3-5-5,-12 9-2,4-5-2,-4 7-4,0-2-5,-4-2-4,0 2-1,0-2-5,0 4-3,-12-28-8</inkml:trace>
  <inkml:trace contextRef="#ctx0" brushRef="#br0" timeOffset="47360.7088">12163 4520 199,'-4'0'29,"4"0"3,0 0-2,0 3 0,-4-3-1,-4 6-1,0 1 0,-5 7-1,-3-1-6,4 2-2,-1 0-6,5-2-2,-4-1-3,0 4-2,-1-5-3,-3-1 1,0-1-2,3-4 1,1 5-2,0-4 0,-5-3 0,5 0 1,0 4-1,-4-7-1,7 0 0,1-3 0,-8 3 0,12-4 0,-5 1 0,1-3 0,4 3 0,0-4-3,0 3 1,4-3-1,0-2 2,0-1-1,0 4 0,0 1 1,0-5 0,8 1 0,0-1 1,5 7-1,-5-3 0,4 1 0,0 5 2,1-3-2,7 3 2,-8 3-2,5 0 3,-5 8 4,0 2 1,1 3-1,-1-2 0,0 2-2,1-2 2,-5 2-1,4-3-4,4 1 1,1-4-1,3-1 0,-3-5 1,-1-1-2,0-3 2,1-3-2,-1-1 1,-4 1 0,1-9-1,-1 0 0,-4 3 0,0-1 0,1 4 0,-5 0 2,0-5-2,0-2 0,-4 6 1,0-5 1,0 4 0,0-5 0,-8 7 0,4-1-1,-5 1 0,-3 3 0,4 1-1,-4 2 0,-5 0 0,5 0 0,-9 2 0,9 7 0,-8 7-4,7 0-4,-7-2-5,12 2-10,-9-5-4,9 2-8,4-3-12</inkml:trace>
  <inkml:trace contextRef="#ctx0" brushRef="#br0" timeOffset="48031.7472">12921 5267 249,'0'-7'34,"0"7"-7,0-6-1,0 0 0,8 3-1,-8-4-3,0-2-1,0 7-2,0 2-3,0 0 1,0-6-1,0-4-4,0 7-1,-4 0-4,-4-7-2,-1 7 1,1 2-2,4-3-3,-4 1 1,0 3-1,-5 0 1,1 0 1,0 3 2,4 5 0,-9 2 2,9-1-1,-8 9 0,3 1-1,5 3-1,-4 5 3,0-3-2,-1 9 0,9-2-1,-4 0 0,8-4-1,0-1-2,0-5 0,0-1 1,8-4-2,5 0 2,3-5-2,0 2-4,5-4-4,-5 1-4,5-5-7,-1 1-7,-3-3-7,-1-3-12,4 0-9</inkml:trace>
  <inkml:trace contextRef="#ctx0" brushRef="#br0" timeOffset="48434.7703">13220 5588 297,'4'0'28,"-4"0"-7,0 0-5,0 0-2,0 0 0,0 3 3,-4 8 0,4 2-2,0 0-2,-5 1-1,1-1-4,-4 1-3,0-1-2,4 3 1,0-2-1,0-1 0,0-4-3,4-2-4,0-1 1,0-3 1,0 2 1,0-5 0,4 0 0,4 0 0,0-3 1,0 1 0,0-7 0,1-1-2,-1-3 3,4 4 4,-4 1 3,0-2 5,-3 4 0,7 0 2,0 1-2,-4-2-5,0 4 0,5 0-3,-5 0 0,4 0 0,-4 3-2,1 0 0,-5 0-2,4 3-1,0 3 2,-8 4-2,4-2-1,-4 1-5,0 1-3,8-4-5,-8-1-5,-4 1-4,0 1-5,4-4-5,-4 0-7,4 0-8</inkml:trace>
  <inkml:trace contextRef="#ctx0" brushRef="#br0" timeOffset="48722.7867">13629 5238 381,'4'-6'33,"-4"6"-2,4 0 0,-4 6-2,4-3-4,4 4-5,1-1-5,-5 10-4,8-2 0,-4 2-2,8-1-2,-3 4-1,-1 1-2,0 6-1,1-9 0,-5 5-1,4-1 0,-4-2-2,5-1-2,-5 4-5,0-8 0,-4 2-4,0 0-2,-4-5-7,4 2-4,-4-4-3,0 1-2,4-5-6,0-2-6,1 0-6</inkml:trace>
  <inkml:trace contextRef="#ctx0" brushRef="#br0" timeOffset="48960.8004">13834 5297 314,'0'-3'36,"0"3"-6,0 0-1,0-3-4,0 3-2,-4 0-1,-5 6-3,1-3-4,-4 7 0,4 4-3,-5 2-3,1 5 0,-4-2-2,-5 5-1,1-5-1,-1 4-2,1 3 0,-1 1-6,1-3-1,4-5-7,-1-2-4,5 2-7,0-4-4,3-3-4,5-2-5,0-7-5,4 0-4</inkml:trace>
  <inkml:trace contextRef="#ctx0" brushRef="#br0" timeOffset="49429.8272">14108 4869 429,'0'0'32,"8"0"-7,-8 2-4,0 1-5,4 4-3,-4-1-3,0 3-3,4 4 0,0-5-3,-4 2 0,0-4-1,0 7-1,0-2 1,0-2-2,0 1 1,0-2-1,0 0-1,0-3 0,0 1-3,0 3-1,-4-5-2,4 2 0,-4-6 2,4 3-1,0-3 1,0-3 0,0 3 0,0 0 2,0 0-1,4 0 2,0-3-1,0 3-1,5-7 2,3 7 3,0-3 3,-4-9 1,5-1 4,-1 8-3,0-1-1,-4-4 2,5 1-1,-1 5 1,4 3-3,-7-2 1,3 3-2,-8-3-2,0 3 0,0 0-1,0 0 0,-4 0-1,4 6 2,0-5-1,1 12 0,-1 0-3,-4-5-2,0 5-4,0 2-1,0 1-2,0-4-3,0-6-4,-4 0-3,4 1-5,-5-1-4,5-3-5,0-3-7,0 0-9</inkml:trace>
  <inkml:trace contextRef="#ctx0" brushRef="#br0" timeOffset="49685.8418">14689 4836 334,'0'0'22,"0"0"-1,0 0 2,8 5-3,-3 1 2,-5 1-8,4 5 0,0-1-4,-4 2-3,0 3 0,0-2-2,0 2-1,-4 2 0,-5 1-2,5 0-2,-4-5-5,0 2-7,8-5-6,-4 2-5,4-4-12,0 1-9</inkml:trace>
  <inkml:trace contextRef="#ctx0" brushRef="#br0" timeOffset="49897.854">14583 4923 382,'0'-3'41,"4"0"-9,0 3-5,4 0-4,0 3-7,1-3-5,-1 0-3,4 0 1,4 0-4,1 0-1,-5 0-5,4 0-4,-3 0-7,-1-3-4,-4 3-7,4 0-7,5-3-4,-9 1-6,4-1-2,13-6-7</inkml:trace>
  <inkml:trace contextRef="#ctx0" brushRef="#br0" timeOffset="50286.8762">14959 4838 257,'5'0'16,"-5"0"8,0 3-1,0-3 2,0 6 2,0 10-3,0 2 0,0-3-5,-5-2-2,5 1-1,0 2-4,-8 2 0,4-2-4,-4 0-3,8 1-1,-8-7 0,8-1-3,-4-2 0,4-3 0,0 0 0,0 2 1,0-3-1,0-3 0,0 0 1,0 0-1,0 0 3,0-3 1,4 3-1,-4-6 2,4-9-2,8-1 0,-8 2 0,9-2 0,-5 3 3,8-4-1,-8-2-1,5 1 0,-1-1 4,0 0-2,0 5 0,1 1 2,-5 4-3,0 7-2,0-4-1,-4 2 0,5 1-2,-1 3 0,0 0 0,0 0 0,0 0-1,-4 3-4,0 1-6,9-3-3,-5 6-2,-4-1-5,-4 0-5,8 4-4,0-1-3,1-1-8,-5-1-6,24 23-9</inkml:trace>
  <inkml:trace contextRef="#ctx0" brushRef="#br0" timeOffset="50519.8895">15668 5109 356,'0'0'44,"0"5"-5,0-3-4,0-2-3,4 0-6,0 0-2,-4 0-6,4 3-6,8-3-2,-4 0-3,5 3-1,-1-3-2,4 0-1,1 0-3,-5 0-6,4-3-7,-3 3-9,3-3-12,-8 3-8,5-2-10,-1-4-11</inkml:trace>
  <inkml:trace contextRef="#ctx0" brushRef="#br0" timeOffset="50699.8998">15647 5324 316,'0'0'42,"0"0"-8,0 6-4,4-6-1,0 0-2,-4 4-3,13-1-6,-5-3-5,4 0-1,0-3-4,1 3-3,-1-4-2,4 4-4,1 0-8,-5 0-10,0-6-7,1 0-10,3-1-8,-4 6-3</inkml:trace>
  <inkml:trace contextRef="#ctx0" brushRef="#br0" timeOffset="51172.9269">16552 5184 220,'8'-6'21,"-4"-4"-2,0 4-2,0 0 1,5-6 4,-9 0-3,0 2-3,0-3 4,4 6-4,-4-6 2,0 3-3,-4-1 2,4-2-1,0 4-1,-4-4-3,4 8-1,-5-4-2,-7-4-2,4 7-1,0-2 2,-4 5-1,3-2 1,-3 5 1,0 0-1,0 5 0,-5 1 0,-3 2 0,7 8-1,-7-2-1,-5 12-1,1-6-1,3 3-2,-7 0-1,3 8 1,1-3-2,7 2 0,1 4 1,-1-4-1,5 2 1,4 1 0,8-3-2,0-9 2,0 1-1,8-4 2,4-2 0,5-4 4,3-8 0,5-4-1,-1-4 1,5-5-1,0-4 1,-1-8-1,-3-7 0,4 1 0,-5-3 1,5-1-1,-5-2 1,-3 4 1,-5 2-2,-4 0-1,5 2-1,-5 4-1,-12 2-1,4 2 0,-4 1-4,0 0-4,-4 5-9,-8 1-7,0 4-13,-1 0-11,1 6-19</inkml:trace>
  <inkml:trace contextRef="#ctx0" brushRef="#br0" timeOffset="62320.5645">4151 6927 279,'0'-4'27,"0"1"-3,0 3-3,4-3-2,-4 3-3,0 0-4,0 0 1,0 0 0,0 0 1,0 0-1,0 0 2,0 0 2,0 3 2,0 4-4,0-4-3,0 9-2,0-2 2,0 4-1,0 9-1,0 0-1,0 4-1,-8 4 0,4 7 0,-4 2-1,4-1 0,0 1-4,-4 0 0,3 0 0,-3-2-2,0 6 0,8-7 0,-8-1 0,4 1-2,-4-7-3,8 0-2,-4 4-3,4-12-1,-5 2-6,1-12-5,4 1-4,0-2-3,0-7-3,0-4-5,0 0-8,0-15-11</inkml:trace>
  <inkml:trace contextRef="#ctx0" brushRef="#br0" timeOffset="62728.5878">4417 7111 325,'0'0'27,"0"0"0,0 0-1,0 0-4,0 0-4,0 2-7,-4 7 0,-8 7-4,4-5-2,0 2-1,-1-4-2,-3 1 2,4 1-3,-4-1-1,4-1 2,-5 1-1,1-1 1,-4 2 1,3-1-1,1-4 3,-8 4-1,7-2-1,-3 4 3,4 1 0,-5-2 0,5 2-1,0 0 0,-1-1 0,5-5-1,0-2-2,4-2 1,0 6-2,4-2 1,0-1 0,0-3-1,0 2 2,4 1 2,0 1 0,4-4 0,4 3 0,5 1 0,-1-4-1,1-3-1,-1 1-1,0 6 0,1-4-2,-5 0-2,0 3-5,1 1-2,-5-1-6,4-6-2,-12 6-4,8-1-4,-4 2-5,-4-4-6,9 3-6,-5-3-1</inkml:trace>
  <inkml:trace contextRef="#ctx0" brushRef="#br0" timeOffset="63076.6077">4741 7257 326,'0'0'32,"0"0"-2,0 0-4,0 0-3,0 0-4,0 0-3,0 0-3,8 0-3,0 0-2,5 0-2,-9 0-2,8 0 1,-4 3-2,0-3-1,0 0-1,1 0 0,-1 0-5,0 0-8,0-3-6,0 3-6,1-3-7,-5 3-4,0-3-8,12-7-5</inkml:trace>
  <inkml:trace contextRef="#ctx0" brushRef="#br0" timeOffset="63308.621">4749 7380 230,'0'0'27,"0"0"-3,0 3 0,0 0-4,0-3 0,0 3-2,4 0 0,0-1-5,0 1-2,5-3-5,-5 3 0,4-3-4,0 0 1,4 0-1,-8 0 1,9 0-3,-5 0-5,0 0-4,0 0-8,0 0-4,-4-3-5,9 3-5,-1-11-8</inkml:trace>
  <inkml:trace contextRef="#ctx0" brushRef="#br0" timeOffset="63846.6518">5171 7270 255,'0'-3'31,"0"3"-1,0 0-6,0 0-3,0 0-3,0 0-5,0 0 1,0 0-1,0 0 1,4 3-3,-4 8 0,0 2-1,0 0-2,0-2-1,0 1 2,-8 1-3,4 1-3,-1-1-1,5 0 1,-4-2-1,4 2-2,-8-1 0,4 0-1,0 0-2,0 1-2,0-4-1,0-1-1,4-1 1,4-4 2,-4 0 1,0 0-2,0-3 4,0 0-1,0 0-1,0 0 2,4-3 0,-4-13 2,12 2 2,-4-2 1,5 2 2,-1-2 3,0 0 2,5 5 2,-9 1-3,4 1 1,0 1-2,-4-3 1,5 9-2,-5-1 0,4 3-2,-4 0 0,1-3-2,-1 3 1,4 0-1,-4 0 0,0 3-2,1-3 1,-1 0-1,0 3 0,0-1 0,0 6-1,-3-4-1,-1 9 1,0-3-1,0-4 1,0 5-1,-4 2-1,0-4-4,0 3-2,0-3-4,0-3-5,0 1-7,0-1-4,0 0-5,0-1-7,0-2-9</inkml:trace>
  <inkml:trace contextRef="#ctx0" brushRef="#br0" timeOffset="64623.6962">5662 7318 375,'0'0'44,"0"0"-5,4 0-4,-4 0-6,4 0-7,-4-4-6,8 4-3,1 0-4,-1 0-2,4-6-1,-4 5-4,4-3-2,1 1-5,-1 0-4,-4 0-5,5 0-6,-5 3-6,-4 0-3,12 0-6,-12 0-5,0 0-5,21 6-6</inkml:trace>
  <inkml:trace contextRef="#ctx0" brushRef="#br0" timeOffset="64926.7136">6178 7025 295,'0'-6'46,"4"3"-5,-4-1-5,4 4-6,-4 0-3,0-3-4,0 3-7,0 3 2,0 1-1,-4 2-1,4 11-1,-4 3-4,0 3 3,0 3-1,0-2-5,-1 3 0,1-2-2,4-1 0,-4 3-4,0-5 2,4 5-2,0-3-4,0 2-4,0-3-5,0 0-1,4-3-5,-4 6-5,0-9-5,4-1-6,-4-2-10,0 2-9</inkml:trace>
  <inkml:trace contextRef="#ctx0" brushRef="#br0" timeOffset="79502.5473">4053 8318 169,'0'0'36,"0"0"-3,0 0-1,0 0 0,0-7-4,0 7 0,0-5 3,0 2 0,0 0-3,0 0-5,0 3-3,0-6-2,4 6-3,0-4-3,-4 4 0,4 0-5,-4 0-2,4 0-1,1 0 0,-5 4-1,4 2 1,0 5 0,0 8 0,-4 3-2,0 5 0,0 4 0,0 2-1,-4 0-1,0 4 1,0-5-2,-1-5 0,1-7-3,0 3 1,4-7-2,0-5 1,0-2 1,0-2 0,0-7-1,0 0 2,0 0-1,0-4 2,4-5 0,-4-12 1,0-1-1,13-2 0,-5-6 2,4-2-2,-4 2-1,5 0 5,-1 3 1,-4 8 1,8 3 2,-3 5-2,-5 1 1,-4 4-1,4 3 2,0 3 0,1 0-2,-1 3-2,0 3 1,0 4-3,0 4 3,-4-5-3,5 11 0,-5-9-1,0 5-1,0-1-4,4 0-1,-4 1-1,-4-7-5,4-1-1,0 5-6,-4-10-2,4 3-4,1 4-3,-1-4-3,0-4-8,0-2-10</inkml:trace>
  <inkml:trace contextRef="#ctx0" brushRef="#br0" timeOffset="79749.5614">4671 8254 442,'4'-3'32,"0"0"-6,9 3-7,-5 0-4,4 0-3,-4 3-4,5 0-1,3-3-4,-4 0-3,1 0-4,-1 0-5,-4 0 1,4 0-4,-3-3-1,-1 3-4,-4-3-5,4 3-5,-8 0-7,0 0-5,0-4-11</inkml:trace>
  <inkml:trace contextRef="#ctx0" brushRef="#br0" timeOffset="79960.5734">4688 8407 313,'0'0'31,"4"-4"-2,-4 4-5,4 0-3,-4 0-3,8 0-5,0 0-4,0 0-1,5 0-3,-1-3-1,0 3-1,1 0-2,-1-3 0,0 0 0,0 0-4,5-2-5,-9-5-5,4 1-6,0 6 0,1 3-8,3-3-7,5-2-11</inkml:trace>
  <inkml:trace contextRef="#ctx0" brushRef="#br0" timeOffset="80257.5904">5212 7942 406,'0'-3'38,"0"3"-10,0 0-6,0 0-5,0 0 0,0 3-2,4 5-2,-4 11-3,0 4 0,0 1-2,0 3 2,0 4-4,-4 3 0,4-4-2,-9 7-1,-3 2-1,8-5-1,-4 9 1,0-7-5,0 4-1,3 3-3,1-7-3,-8-2-3,4-1-5,0-7-5,8-6-3,-4-7-1,-1-7-3,5-3-4,5-3-6,7-12-8</inkml:trace>
  <inkml:trace contextRef="#ctx0" brushRef="#br0" timeOffset="80577.6087">5433 8132 321,'0'-4'26,"0"1"-5,0 0-7,0 3-4,-4 0 1,4 0-6,-4 0 0,-1 0-2,-7 6-1,-8 7 3,7 1 6,-7 2 3,4-3 4,-5 1 1,-3 2 0,3 2-1,-4 1-2,1-3-2,3-2-1,1 2-1,4-2-1,-1 5-2,1-3-1,4-1-1,3 0-1,5 0-2,0-6 0,-4-2 0,8-1-1,4 4 1,-4-7-1,8 1 0,5 0 0,3-4-2,0 3 0,1 0 0,-1 3-6,-4-6-2,1 7-2,3-7-5,0 3-1,1-3-8,-5 6-5,0-6-6,1 3-6,-1-1-7,25-2-10</inkml:trace>
  <inkml:trace contextRef="#ctx0" brushRef="#br0" timeOffset="80828.6231">5748 8144 362,'4'-3'41,"-4"3"-9,4-3-3,0 3-9,0 0-2,-4 0-3,0 0-4,4 9-4,-4-1-2,0 8 2,5 2-4,-5 4 1,-5 2 0,1 1-2,0 2 0,0-3 0,0 5-3,4 1-3,-4-3-6,4 2-8,-4-5-4,0-2-3,0-5-7,0-1-7,-1-5-5,-19 18-7</inkml:trace>
  <inkml:trace contextRef="#ctx0" brushRef="#br0" timeOffset="81037.6351">5625 8337 398,'0'0'48,"0"0"-14,0 0-7,0 0-7,4 0-7,-4 0-2,0 3-3,8-3-4,-3 0-4,7 0-3,0 0-5,0 0-1,-3 0-3,7 0-1,-4-3-3,5 3-3,-1-4-2,-4-5-5,5 3-4,-5 2-6,4-2-2,33-2-7</inkml:trace>
  <inkml:trace contextRef="#ctx0" brushRef="#br0" timeOffset="81249.6472">6112 8101 386,'0'4'49,"0"-4"-6,0 3-9,0 11-3,0 2-6,0-2-6,0 9-2,0 4-3,-4 1-5,0 2-2,-4 7-2,4-4 0,-4 7-6,4-7-4,-1-2-2,1 0-1,4-4-5,-8 0-5,8-1-11,-4-9-7,4-1-13,0-5-9</inkml:trace>
  <inkml:trace contextRef="#ctx0" brushRef="#br0" timeOffset="82569.7227">13068 6807 187,'0'-6'26,"0"6"-3,0-3 1,0 0-5,0-1 2,0 1-4,0 3 2,0 0 1,0 3 4,0-3 1,0 0-1,0 10 1,0 6-3,0-3-1,0 1-4,0-1 0,4 14-2,-4 3-3,0 2-2,0 7-2,-4 1-1,0 1-3,-4 6 0,0-1 0,3-3-3,1 3 1,0 0-3,0-6-2,0-4-5,4 1-2,-4-7-6,4-5-4,0-1-7,0 2-1,0-9-4,0-1-6,0-10-5,0-1-4</inkml:trace>
  <inkml:trace contextRef="#ctx0" brushRef="#br0" timeOffset="82915.7425">13391 6982 317,'0'0'24,"0"0"-9,0 0-3,0 0-3,0 3-3,-12 4-1,4 7-2,-4 2 0,-1-2-2,1 2 0,-4-2 1,3 9 3,-3 1 0,-4-2 2,-1-2 1,5 6 1,-5-5 3,1-6 0,-1 3 1,5 1-1,0-3 2,-1-5-1,5 5-1,4-5-2,-5-1-1,9-1-1,4 1-2,0-4 1,0 0 0,0-2 0,4 0-4,1 3 1,11-1-2,-4 0 0,5 4-3,7-7-2,1 5-4,-9-8-5,1 3-4,3-3-5,-4 0-5,1 0-4,-5 0-5,0 0-8,29 0-7</inkml:trace>
  <inkml:trace contextRef="#ctx0" brushRef="#br0" timeOffset="83139.7553">13817 7155 427,'8'0'32,"-8"0"-9,9 0-5,-1 0-6,4 0-2,-4 0-4,9 0-8,-5 0-3,4 0-6,-3 0 0,-1-3-2,0 3 0,-4-3-1,-4 2-5,9-3-4,-9-2-5,0 0-6,-4 6-11</inkml:trace>
  <inkml:trace contextRef="#ctx0" brushRef="#br0" timeOffset="83312.7652">13842 7294 247,'4'0'26,"-4"0"-9,4 3-3,-4-3-6,8 0-2,0 0-1,5 0 1,-5 0-3,4 0-8,4 0-6,-7-3-4,3 0-3,0-1-1,-8 4-2,9-6 3</inkml:trace>
  <inkml:trace contextRef="#ctx0" brushRef="#br0" timeOffset="83772.7915">14304 7116 350,'5'0'26,"-5"0"-8,4 0-5,0 0-3,-4 3-4,8 0-1,-8 3-1,4 7-1,-4-2 0,0 2-1,0 3 0,-4-2-2,0 2 0,0 0 2,0-2-1,0-1 0,-1-3 0,5-1-1,0-1 0,-4-2 0,4 1-1,0-4 0,0 0 2,0-3-2,0 3 1,4-3 1,-4 0-2,0 0 2,9-3 0,3 3-1,-4-6 0,4-7 3,-3 2 4,3-2 4,0 4 1,-4-7 3,5 8-1,-1-8-1,4 3-2,-3 2 2,-1 2-2,4-1 0,-8 7-3,1 3-2,-1 0-2,0 0 0,-4 0 2,-4 6-3,8 1 0,-4 5-1,-4 3 0,4-3 0,-4 4-2,0-1 1,4 0 0,1 0 0,-1 1-2,-4-4-2,4-1-3,0 2-5,-4 0-3,4-4-8,-4-2-3,4-2-5,-4 1-10,0-3-8,4 3-8</inkml:trace>
  <inkml:trace contextRef="#ctx0" brushRef="#br0" timeOffset="86115.9255">2415 9260 243,'5'0'24,"-5"0"-4,0-6 5,4 6-3,0 0-2,-4 0 0,4 0-5,-4 3 1,0-3-1,4 0 1,-4 0 1,4-3 2,-4 3 0,0 0 1,0 0-3,0 0-5,-4 0-1,4 0-5,-4 0 0,-8 0-2,-5 0-1,5 0-1,-9 0 1,1 0-2,-5 3 0,5 0-1,-9 0 0,-3-1 0,-1 8 1,-8-4-1,0 7 0,0-2 0,0 2 0,0 2 1,0-3-1,4 3 1,0-2 0,9 1-2,3 2 0,1 0 1,-1-1 0,1 0 0,7-3 0,1 0 0,3 1 1,1-3-2,8-6 1,0 3-2,4-1 2,0 0 0,4 4 1,8-7 1,5 0 1,7 1 2,1-4-1,4 0 0,-1 3-1,9-3 0,4 1 0,0 6 0,0-7 0,0 6-1,-4 0-2,-1 1 0,-3-1 1,0 2-1,0 5 1,-9-1 0,5 1-1,-9-5-1,9 2 0,-8-1 2,-5-1 0,4 2-1,-7-1 0,-5 1 0,0-1 0,0-4 0,5 1 0,-9 4 0,0-4-1,-4 1 2,0-4-1,0-3-1,0 3 0,-4 3 2,0-4 0,-5 4-1,1 1 0,-4-1 0,0 0-1,-1 1-1,-3-6 0,-5 6-1,1 5 2,-5 1-2,1 3 1,-5 2 1,1-3 0,-5 0-1,0 7 0,-4-1 2,0 4 0,-4-4 0,5 3-1,3-2 1,-4 2 0,8-5 0,1 1 1,11-4 0,-3 0 0,8-1 1,-1-3-1,5-2 0,4-5-1,4 1 3,4 4 1,0-4 1,8 0 2,5-6-1,7 0-1,1 0 0,12 0 1,0-6-2,-1 0 1,5-7-1,-4 5-1,0-2-2,4 4 1,-4 0 0,-4-1-1,-1 7 0,-3 0-3,0-3-2,-5 0-1,1 1-1,-5 2 0,1 0-2,-5 0 1,5 2-1,-5-2-3,4 3-1,-7-3-4,3 3-5,-4-3-5,5 3-4,-1-3-7,-4 0-6,-3 0-4</inkml:trace>
  <inkml:trace contextRef="#ctx0" brushRef="#br0" timeOffset="86601.9533">1773 10427 335,'0'0'40,"0"0"0,0 0-5,0 0-7,0 0-4,0 0-7,0 0-1,0 0-2,0 3-3,0 4 2,0 9-2,0 1 0,0 2-3,0 2 0,0 1 0,0 2-3,-4 0 0,0 4-2,-1 3-1,1-1-1,0 3 0,-4 2-4,4 2-2,0-7-1,-4-3-3,4-2-3,-1-7 0,-3 1-1,4-2-5,0-1-4,-4-3-3,4-2 0,4-4-5,0-4-5,0 0-4,0-3-2</inkml:trace>
  <inkml:trace contextRef="#ctx0" brushRef="#br0" timeOffset="87000.9761">1945 10543 270,'0'0'17,"0"0"-2,0 0-3,0 0-1,0 0 1,0 0 2,0 3 4,0-3-3,-4 7-2,4-4-1,-9 10-1,9-2-1,-12 2 5,4-1-1,-4-2 1,3-5-2,1 7 1,0-2-2,4 6-2,-8-8-1,-1 1-1,9 1 1,-4-1-2,-4 2-1,4-1 1,-1 3-1,1-7-1,8 2 0,-8 1 0,4-2 0,4-1-1,-4 1 2,4-4-1,0-3 0,0 1 2,0 6-2,0-4 0,4 0 0,0 0-2,4-3 0,5 3 0,-5 1-2,4-4 0,-4 0-1,4 0 1,-3 0-1,3 0 0,0 0-4,-8-4-3,5 4-2,3 0-1,-8 0-3,4 0-4,-4-3-7,4 3-4,-4-3-8,1 0-8,3 0-4,8 1-10</inkml:trace>
  <inkml:trace contextRef="#ctx0" brushRef="#br0" timeOffset="87238.9898">2256 10543 420,'0'-1'41,"4"-3"-9,0 1-6,0 0-9,0 3-2,-4 0-6,4 0-1,4 0-2,1 0-2,-1 0-3,-4 0-1,4 0-2,0 0-1,0 0-1,1 0-1,-1 0-3,-4 0-4,0 0-6,0 0-5,-4-3-6,8 0-7,-8 3-5,0-13-11</inkml:trace>
  <inkml:trace contextRef="#ctx0" brushRef="#br0" timeOffset="87424.0003">2198 10694 290,'0'-3'32,"0"3"-2,0 0-2,0 0 3,0 0-3,0 0-6,5 0-7,3 0-4,0 0 0,4 0-6,1-3 1,-1 0-4,-4 3-8,0-3-6,0-1-7,1-2-5,-5 0-6,8 1-3,-4 5-8</inkml:trace>
  <inkml:trace contextRef="#ctx0" brushRef="#br0" timeOffset="87653.0134">2444 10615 349,'4'0'40,"0"0"-3,-4 0-1,4 0-5,0 0-5,5 0-6,-5 0-4,4 0-6,-4-7-2,4 4-1,0 0-4,5 0 2,-5-3-3,-4 2-3,8 1-2,-4 0-3,-3 0-5,-1 1-4,4-1-3,-8 3-3,4 0-3,0 0-6,0-6-4,0 6-6,-4-4-2</inkml:trace>
  <inkml:trace contextRef="#ctx0" brushRef="#br0" timeOffset="87878.0263">2718 10421 260,'5'-3'29,"-5"3"4,0 0 1,4 0 0,0 0-2,0 0-1,-4 0-2,0 3-2,4 3-5,0 10-3,-4 0-4,0 1-4,0 6-3,0-6-2,0 9 0,0-6-4,-4 1-4,4 1-4,0-7-2,0 0-6,0 5-4,-4-13-6,4 6-3,0-10-6,0 1-10,0-8-7</inkml:trace>
  <inkml:trace contextRef="#ctx0" brushRef="#br0" timeOffset="88748.0761">2256 8993 273,'-4'3'27,"4"1"-9,0-4-2,-4 3-3,0 0-3,4 3-1,-9-6-2,9 3-3,-4 1-1,-8 0-2,8 0 0,-4-1 1,-1 3-2,-3-3 3,0 4-3,0-1 1,-1-1 0,1-2-2,-8 0-1,7-3 3,-3 0 0,4 0 0,-1 0 0,1 0 1,0-3 0,0-2-1,7-7-2,1 2 2,0 0-2,4-4 1,0 1 0,0 4 0,0 1 0,0-2 0,0 1-3,0-1 3,8 4 0,-8 0 0,9 4-1,-1-1 0,4 0 0,0 3 1,1 0 0,-1 0 3,0 0 10,0 0 1,1 3 0,-1 0-3,0 2 2,5 1 0,-1 4 0,0-4-1,1 10-3,-1-8-1,5-2-4,-9 1 1,4 2-2,1-3-1,3 2 1,-8-4-4,5-1 1,-5 6 1,0-9-1,5 4 0,-13-4 0,8-4 0,-4 4 0,1-3 2,-1-10-2,-4 5-1,-4-1-2,0-7-1,0 5 1,0-2 1,4-3-2,-4 4 3,0 0 0,-4 0 0,4 5 1,-4-4 0,-4 5 0,-9 6 0,5 3 0,0 0 0,-1 5 0,-3 8-1,-5 0-4,9-5-5,-4 5-6,-1 3-5,1-5-8,0 5-10,-25 29-11</inkml:trace>
  <inkml:trace contextRef="#ctx0" brushRef="#br0" timeOffset="89626.1263">3001 9655 146,'0'0'23,"0"0"-2,4 0 2,4 0-4,0 0 4,-4-4 1,1 1 1,-1 0 6,0-3 0,0 2 0,-4 1 0,4 3-4,-4-6-3,0 3-5,0 3-4,0 0-3,0-2-3,0-1-3,0-3 0,-4 2-2,4 1-2,-8 0 0,-1-3-1,5-1 1,-4 4-1,-4-3-1,4 4 0,-5-1 0,1-3 1,0 3-2,-5 3 2,5 3 0,-4 0-2,4-3 2,-1 3-2,1 2 2,0 8-1,-1-1-1,1-2 2,4 1 0,0 5 1,0 3-1,-1-5 2,1 2-1,4 2 2,0 7 1,4-4 0,0-1 2,4 6-1,-4-4 0,8-1-1,5-4 0,-1 5-1,4-1-1,1-2 0,3-3-1,-4-5-2,1 2 1,-1-3 1,1-7-2,-5 5 0,0-5-1,0 0 0,-7 0-2,3-3-4,0-3-1,-4 0-3,4 0-4,-4 1-6,0-4-8,0 6-6,-4-7-13,9 4-6</inkml:trace>
  <inkml:trace contextRef="#ctx0" brushRef="#br0" timeOffset="90408.171">3312 9957 220,'0'-7'34,"0"7"-4,0 0-2,0-3-3,0 3-1,0-3-4,0 3-3,0 0 4,0 0 2,0 3-1,0 7-1,0 6-3,0 1-3,0 2-4,0-1-2,-8 1-2,8 1-2,-4 6-2,0-6 0,-5 3-1,5-3 0,-4 3-2,4-3-2,4-2-5,-4 1-3,0-3-3,4-2-4,-4 5-1,0-5-3,4 2-6,-4-3-7,0-5-3,-1-2-3</inkml:trace>
  <inkml:trace contextRef="#ctx0" brushRef="#br0" timeOffset="90768.1916">3509 10020 280,'0'0'38,"0"0"-5,0 0-3,0-1-5,0 1-8,0 0-2,0 1-5,0 2-2,0-3-1,-5 0-3,-3 10-2,-4-4 2,8 7 0,-8-2 1,3 2 2,1 0-1,-4 1-1,0 2 0,-1-4 1,5 0 1,-4-3 1,0 4-3,-1-4 1,5-1 0,4-1 0,-4-1-2,4 4 1,-4-4-1,8-3 1,-4-1-1,4 3-1,-5-4-1,5 2-1,0-3 0,0 3 0,0 1 0,5-1 0,3 0-1,0-3 0,0 0 0,-4 3 0,8 0 0,1-3-3,-5 0-4,4 4-6,-4-4-6,5 0-3,-9 0-3,8 0-6,-4 0-6,5-4-1,-1 1-6</inkml:trace>
  <inkml:trace contextRef="#ctx0" brushRef="#br0" timeOffset="91038.2071">3742 10006 325,'0'-3'36,"4"3"-3,-4 0-6,4 0-2,-4 0-7,0 0-2,0 0 0,0 3-1,0 0-1,0 7-3,0 7-1,0 2-2,-4 2-2,0 1 0,4-1-1,0-1-2,0 3-1,-4-3-2,4-1-5,0-4-6,0-3-4,0-2-5,0 0-3,0-4-4,0 0-6,4-3-9,-4 9-12</inkml:trace>
  <inkml:trace contextRef="#ctx0" brushRef="#br0" timeOffset="91252.2193">3640 10211 332,'0'-3'47,"0"3"-6,0 0-4,4 0-5,-4 0-8,4 0-5,4 0-2,-4 0-7,8 0-4,-4 0 1,9 0-3,-5 0 1,0-3-3,-3 3-2,-1-4-2,4 1-6,-8 0-5,4-3-6,1 3-2,-5 3-8,0-4-6,0 1-4,4-2-3,4-1-7</inkml:trace>
  <inkml:trace contextRef="#ctx0" brushRef="#br0" timeOffset="91446.2304">4033 10036 310,'0'0'41,"0"0"3,0 0 0,0 0-5,0 3-6,0 13-5,0-2-7,-5-1-5,5 3-3,-4 2-5,4 4-1,0-5-3,0 2-2,0-4-4,0 4-2,-4-5-4,4-1-5,0 0-9,0-4-4,0-1-7,0-5-11,0 0-9</inkml:trace>
  <inkml:trace contextRef="#ctx0" brushRef="#br0" timeOffset="92276.2779">4450 9171 194,'0'-3'23,"0"0"-4,4 3 0,-4-3-3,0 3-1,0 0-3,0 0 0,-4 0 1,4 0 0,0 0-3,4 0-1,-4 0 0,0 0 3,-4 0-2,4 0-4,-8 6 0,4-6 3,-4 6-1,4 9 1,0-6 4,-5 7 0,5-1-1,-8-3-1,4 4 1,-5-2 1,5 2-3,-4-1-1,4 4-1,-4 5 0,3 1-1,-3-1 3,4 1-2,-4 2 0,3 0 0,1 4 1,0 4-1,0-2 1,8-3-1,-4 0-2,0 4 1,4-1-2,0 2-1,0-2-1,0-2-1,4-1 1,0 3-2,4-1 0,0-5 1,5 0-1,-1-5-2,0-1 1,-4-5-4,5-2-3,-5-1-2,0 0-2,4 1 0,0-5-4,1-2-4,-5-7-7,0 0-4,0 0-10,5 0-7,-5-3-3</inkml:trace>
  <inkml:trace contextRef="#ctx0" brushRef="#br0" timeOffset="92622.2977">4684 9357 326,'0'-3'32,"0"3"-4,0 0-4,4 3 1,-4-3-1,4 7-1,0 5 0,-4 6-3,4 1-5,-4 2 2,0 4-2,0 2 0,0 3 0,0-3-5,0 5-1,0-2-1,-4 0-3,0 4-1,0-1 0,-5-1-2,5-2-3,0 0-3,0 1-1,-4 0-2,4-7-4,0 3 0,0-4-2,4-6-5,-4-1-4,4-3-2,0-2-1,-5-2-6,5-2-6,0-4-4,5 0-11</inkml:trace>
  <inkml:trace contextRef="#ctx0" brushRef="#br0" timeOffset="93001.3193">4921 9550 344,'0'0'31,"4"0"-8,-4 0-5,0 0-6,0 0-3,0 0-2,0 0-2,0 3-3,-4-3 1,4 3-1,-4 13-1,4-5-1,-12 2 2,-5-4 5,9 4 1,-4-5 3,-1 5 2,1-4-1,0-1-1,-4 5-3,3 3 1,1-4-4,0-4 2,4-1-2,-5 2 0,5 1 1,0-4-1,0 2 1,4-1-1,4 5-1,-5-5 0,1-3-2,4-4 2,0 4-3,0 2 1,0 0 1,4-6-3,5 7 0,3-7 2,0 0-1,5 0-1,-5 0 1,4 3 0,-3-3-6,-1 3-6,0 0-4,-4-3-5,9 3-5,-9-3-4,4 0-5,0 0-5,1 0-3,7 0-9</inkml:trace>
  <inkml:trace contextRef="#ctx0" brushRef="#br0" timeOffset="93270.3347">5208 9497 352,'0'0'39,"0"0"-7,0 0-5,0 0-5,0 0-4,4 0-5,-4 0-2,0 3 1,0-3-4,4 7-1,-4 9 1,4 0-3,-4 1 0,0 5-2,0-1 1,0 1-4,0-4 3,0 6-2,0 1-3,0-8-6,0 6-6,0-9-5,0 2-4,0 0-5,0-2-5,0-4-2,-4-4-3,0 10-9</inkml:trace>
  <inkml:trace contextRef="#ctx0" brushRef="#br0" timeOffset="93460.3456">5093 9669 336,'0'0'48,"0"0"-3,0 0-6,0 0-9,4 0-7,-4 0-4,8 0-3,4 0-4,1 3-3,-1-3-2,4 0-1,1 0-5,-1 0-3,1 0-5,-5 0-2,0-3-7,4 0-5,-3 3-7,3-3-7,-4 3-6,1-2-7</inkml:trace>
  <inkml:trace contextRef="#ctx0" brushRef="#br0" timeOffset="93861.3685">5490 9580 326,'4'-2'38,"0"-1"-2,0 3-9,-4 0-2,0 3 0,0-3-1,0 5-7,0 11-3,0 0-1,0 1-4,-4 2-3,4-1-1,0 1 0,-4 2-2,0 1-1,4-5-1,0 2 0,-8-4 0,4-6 0,4 1-1,0 3 0,0-7 2,0-3-1,-4-3 1,4 2 2,0-2-1,0 0 2,-4-2-4,4-11 1,0 1 0,4-7-1,0 4 2,0-4 0,4 5 2,0-2 2,-4-2-2,5 3 1,3-1 1,-4 1 2,0 3-2,0 2-1,1-1 0,-5 5-3,4-1 0,-4 1-3,0 6 1,4-3 1,0 3-4,-4-3-3,5-1-3,3 4 0,-4 0-4,0 0 0,5 0-4,-5 0-2,4 0-6,-4 4-6,-4-4-1,9 3-7,-5-3-4,0 0-4,17 0-7</inkml:trace>
  <inkml:trace contextRef="#ctx0" brushRef="#br0" timeOffset="94095.3819">6010 9480 308,'0'-3'28,"4"3"-1,-4 0-1,0 0 1,4 0-4,-4 0-1,0 0-5,0 0 1,0 3-3,0 13-1,0-5-3,0 1-4,0 1 0,0 1-3,0 2 0,0 2-2,0-2-2,0 0 0,4-2-3,-4 2-8,0-2-7,0 2 0,0 0-3,-4-5-3,4 2-5,-4 0-6,-4-7-5,-17 18-7</inkml:trace>
  <inkml:trace contextRef="#ctx0" brushRef="#br0" timeOffset="94308.3941">5916 9656 318,'0'-1'46,"0"1"-1,0-4-6,0 4-7,0 0-8,0 0-5,4 0-6,-4-3-2,8 3-4,0 0-1,5 0-3,-5-3 0,4 0-2,0 0 1,1-1 0,-1 4-3,0 0-5,-4-3-2,1 0-4,-1 3-6,4-3-5,-4 0-8,0-2-7,-4-1-6,21-1-7</inkml:trace>
  <inkml:trace contextRef="#ctx0" brushRef="#br0" timeOffset="94532.4069">6301 9507 332,'0'-3'34,"0"3"-3,0 0 2,0 0 0,8 3-3,-8 3-6,0 7-6,0 3-3,0 1-5,0-1-3,0 5-1,0-5-2,0 4-1,0 3 0,0-6-3,0 2-2,0-5-5,0 2-7,0-3-6,0-2-2,-4-1-5,4-4-5,0 0-5,0-6-6</inkml:trace>
  <inkml:trace contextRef="#ctx0" brushRef="#br0" timeOffset="94837.4244">6407 9112 419,'0'0'42,"0"0"-8,4 4-4,-4 2-4,12 11-1,1 9-5,-1-2-3,0 3-2,5 5 0,-5-2-3,4 3 1,1 1-1,-1 1 2,-4 1-2,1 1 1,-1-4-2,-4-3-2,0 4-1,-8-4-1,0 2-2,0 1-2,0 0-1,-8 1 0,0-1-4,-4-3-4,-1 2-7,1-2-1,-4 1-6,3-6-4,1-4-7,4-2-11,-4-8-12,4-2-14,-5 14-4</inkml:trace>
  <inkml:trace contextRef="#ctx0" brushRef="#br0" timeOffset="95568.4662">7042 9132 232,'0'0'29,"-4"3"-3,4-3-4,0 3-4,-9-3-3,1 0-3,8 0-3,-4 1 2,4 6-4,-8-4 1,0 3 1,8 1 4,0-1 2,-4 0-3,-5-2 1,1 0 1,4 3-2,0 5-2,0-2 1,-4 4-2,4-1-1,-9 0-1,5 1 0,0 8 2,4 2-1,-8 3-1,3 2 2,1 1 0,0 0-1,0 7 0,4-1 0,0 3-3,4-3-1,0 1-1,-4-7 0,4 0-1,4 3-1,0-7 1,0 4-2,4-6 1,0 1 1,0-4-2,1-2-3,-1-1-1,0-3-4,4-5 0,-3 1-6,-1-11-5,0 3-5,4-3-9,-8 0-8,13-3-9</inkml:trace>
  <inkml:trace contextRef="#ctx0" brushRef="#br0" timeOffset="95881.4841">7287 9146 309,'0'-7'40,"0"7"-7,0 0-6,0 0-3,0 7-1,0-7 1,0 9-2,0 14-5,-4 4-2,-4 6 1,0 0-4,4 4 1,-4-4-2,-1 9 0,1-1-3,0-1-2,-4 0-2,4-1-1,3-2-2,-3-2-2,0-2-5,4-3-1,-4 1-2,0 0-4,-1-10-4,5 0-8,0-5-1,4-4-2,0-2-4,0-5-6,4-5-5,9-8-8</inkml:trace>
  <inkml:trace contextRef="#ctx0" brushRef="#br0" timeOffset="96219.5034">7439 9510 316,'0'-3'29,"0"0"-5,0-1-4,-4 4-4,4 0-6,0 0-2,0 0-2,0 0-1,-4 7-3,-5-4 0,-7 10 2,8-1-2,-4-4 2,-1 2 3,5 3 4,-4-1 1,0-1 3,3 2-1,-3-3-1,4 1-2,-4-5 1,3 7-4,-3 0 1,4-5-3,4 1 0,-4-3 0,-1 7 0,9-10-1,-4 2-2,4 1 1,0 1-2,0-4-1,4 0 1,1 4-1,3-7 0,4 3-1,0 0 1,5 0 0,-1-3-5,-4 0-3,1 0-7,-1 0-3,0-3-3,0 0-4,1 0-5,-1-1-6,0 4-4,-3-3-4</inkml:trace>
  <inkml:trace contextRef="#ctx0" brushRef="#br0" timeOffset="96471.5178">7758 9446 329,'4'0'39,"-4"0"-7,4 0-8,-4-3-3,0 3-9,0 0 0,0 6-3,0-6 0,4 12 2,-4 0-1,0 4 1,-4-1-1,4 0-2,0 1-1,0 2-3,0 1-1,0-2-2,0 2-3,0-1-8,0-2-6,0-3-3,0-2-5,0 5-5,0-7-7,0-1-5,-8 21-8</inkml:trace>
  <inkml:trace contextRef="#ctx0" brushRef="#br0" timeOffset="96676.5295">7660 9599 290,'4'-3'54,"-4"0"-3,0 3-6,0 0-6,0 0-7,8 0-10,-8 0-6,8-7-4,1 4-2,3 0-5,-4 1 0,4-1-1,5 3-3,-5 0-4,0-3-3,0 0-2,1 0-3,-1 3-2,0-4-4,-3 1-5,3 0-7,-4 0-5,4 0-5,1-1-5</inkml:trace>
  <inkml:trace contextRef="#ctx0" brushRef="#br0" timeOffset="97086.553">8086 9473 284,'0'0'33,"4"-3"-5,0 3 0,-4 0 0,0 3 0,8-3-4,-8 7-4,0 5-2,0-4-3,0 5-2,0 3-2,0-2-2,0 5-1,0-1-4,0-2 1,0 0-2,-4-2-2,0 2 0,4-3 1,-4-2-2,4-5 0,0 0 1,0-2 0,0-1 0,0 0-2,0-3 1,0 0 1,0 0 0,0 0-2,0-6 2,0-4-2,0-1 0,4-5 1,0 0 1,0 2-2,0 1 3,4 0 3,-4 2-1,0-1 3,5 2-3,-5 0 0,4 3 2,-4 0-1,4-2-1,0 2-2,-3 1 1,-1 3-1,8 0-2,-8-1 1,4 1 0,0 3 0,-8-1-3,9-3-1,-5 4-4,8 0-2,-8 0-3,8 0-1,-8-3-3,9 3-3,-5-3-5,0 0-1,4 0-5,-3 0-5,-1-1-4,0-2-2</inkml:trace>
  <inkml:trace contextRef="#ctx0" brushRef="#br0" timeOffset="97446.5736">8450 8953 369,'0'0'35,"0"0"1,0 0 0,4 0-6,8 10-5,1 6-6,-1-2-2,0 5-2,1 2-1,-5 3-1,0 8-1,4 1 1,-4 0 0,-8 7-4,4 0 2,1 6-3,-5 0-1,0 0-2,0-3 1,0 2-1,0-6-2,0 3-1,0-6-1,-5 4 1,1-7-1,-4 1 0,0-4 0,0-3 0,0-2-4,-5-7-3,13 1-1,-8 0-4,0-5-2,4-1-5,-4-2-5,4-4-5,-5-1-9,5-3-8,-4 0-7,-4 13-11</inkml:trace>
  <inkml:trace contextRef="#ctx0" brushRef="#br0" timeOffset="97776.5925">8851 9546 379,'8'0'43,"-8"0"-3,9 0-7,3 0-6,0 0-8,-4 4 0,5 5-3,-5 1-2,8 1-2,-4 2-2,1 2 2,-1-2-4,4 1 2,-3 2-4,-1-4-1,-4 3-2,4 4 0,1-4-1,-1-2-1,-4 2-4,-4-3-3,4-3-1,-3 1-5,-1-2 1,0-2-2,0-6-2,0 3-4,-4 0-1,0-3-4,0 0-8,0 0-6,0-3-8,-4-10-10</inkml:trace>
  <inkml:trace contextRef="#ctx0" brushRef="#br0" timeOffset="97992.6048">9076 9459 336,'0'0'44,"0"0"-6,0 0-2,0 2-7,-4 14-4,-4-1-6,0 0-6,0 4-2,-5-2-4,1 6-2,0-3-1,0 2-1,-1-1 0,-3 1-1,4 2-3,-1-5-4,1 2-5,-4-8-5,3-1-6,1 0-4,4-3-6,0-3-6,4-2-2,4-1-3</inkml:trace>
  <inkml:trace contextRef="#ctx0" brushRef="#br0" timeOffset="98308.6229">9433 8795 300,'0'0'23,"4"0"-5,0 0 1,-4 3 5,0 6 6,0-2-1,4 13-1,-4 6-1,-4-6-4,4 1-4,-8 11 0,-1-5-3,5 3-4,-4 0-2,0 5-4,0-1-1,4 5-3,-5-5 0,9-1-5,-4-3 0,-4 2-3,8-8-3,-4 0-1,4 1-7,-4-10-4,4 0-5,0 1-4,0-5-7,0-4-8,16 12-11</inkml:trace>
  <inkml:trace contextRef="#ctx0" brushRef="#br0" timeOffset="98692.6449">9596 9012 322,'4'-6'23,"-4"3"-8,5 3-3,-1-3-4,-4 3-2,0 0-3,0 0 0,-4 3-1,4 3 0,-5-3 0,-3 5 0,4 2-2,-12-1 3,3 1 3,5-4 3,-4 2 0,0-1 0,4-1-1,-1 3-2,-3 4-1,4-10 2,0 5-1,-1-1 0,1-4 1,8 6 3,-8-5-1,4 3-1,4 0-2,-8-1 3,4-3-4,4 4-1,0-4-1,0 0 1,4-3-2,-4 3 2,0-3-3,0 3 1,12 1 0,0-4-1,-3 0-1,3 8 2,-4-8-3,0 6 2,0-3-1,5-3 0,-1 6-4,-4-2-7,4-4-6,-3 0-5,-1 0-5,4 0-3,0 0-5,1 0-4,7 0-9</inkml:trace>
  <inkml:trace contextRef="#ctx0" brushRef="#br0" timeOffset="98958.6601">9944 8936 339,'0'-3'34,"0"3"-6,0-3-5,4 3 0,0 0-5,-4 3-2,5 0 0,-5-1-3,0 10-2,0 1-4,0 3-1,0-2-1,0 2-3,0 5 3,0-5-3,-5 1 0,1 2-4,0 0-6,4-1-4,0 1-5,-4-2 1,0-1-7,4-5-4,-4-1-8,4-4-3,-12 12-11</inkml:trace>
  <inkml:trace contextRef="#ctx0" brushRef="#br0" timeOffset="99161.6717">9858 9063 410,'0'-3'44,"0"3"-8,4-3-11,-4 3-4,0 0-6,9 0-3,-1 0-2,4 0-5,-4 0-3,5 0-4,-5 0-4,4 0-6,-4 0-4,4-2-7,1 2-5,-5 0-7,0 0-4,4 0-5,9 0-9</inkml:trace>
  <inkml:trace contextRef="#ctx0" brushRef="#br0" timeOffset="99594.6965">10239 8973 276,'0'0'32,"0"-4"-11,0 4-4,0 4 0,0-4 1,0 6-3,0 5-2,0 2-4,-4 3-4,0 1 1,0-4-2,0 1-1,-4 8-1,-1-2 0,9-9 0,0 5-1,-4-5 0,4-2-2,0 4 2,0-7 0,-8 1-1,8-7 0,0 0 2,0 0 0,0 0 1,0 0 1,0-4-1,0 4 0,0-3 0,0-9-1,0-1 1,4-5 1,0 2 3,0 2 3,5-2 1,-1 4 0,-4-1 2,4 2-3,-4-2 2,4 7-2,-4 2-3,0 4 1,5-3-3,-9-2 0,4 5-3,8-6 3,-8 3 0,0 3-1,4-3 0,1 3-1,-1-3-1,0-1 0,4 1-1,1 0 0,-1 3 0,-4-3-1,4 3 0,-4-2-2,1-1-3,7 3-4,-8 0-2,4 0-6,1 5-8,-5-2-13,4 0-13,21 19-13</inkml:trace>
  <inkml:trace contextRef="#ctx0" brushRef="#br0" timeOffset="100240.7334">11152 9189 351,'0'0'38,"0"0"-3,0 0-3,0 0-2,8 0-5,-4 0-3,-4 0-4,4 6-3,1 7-4,3 4-3,-8 6-3,0 0 1,0 6-3,0-2-5,0 0-5,0 2 0,0-2-4,0-3-8,0 1-6,0-4-4,4-4-5,0-1-8,-4 0-1,0 30-10</inkml:trace>
  <inkml:trace contextRef="#ctx0" brushRef="#br0" timeOffset="100462.7461">11041 9440 414,'5'0'44,"-5"-3"-3,4 0-9,8-1-5,4-2-8,-3 3-4,7-2-3,1-1-3,3 3-3,1-4-4,-5 1-5,5-1-4,-5 4-1,1 2-1,-9 1-4,0-7-4,1 4-4,-1 3-8,0-3-5,-8 3-8,4-3-6</inkml:trace>
  <inkml:trace contextRef="#ctx0" brushRef="#br0" timeOffset="101548.8082">12720 8874 291,'0'0'31,"4"0"-1,13 0 0,-13 0-6,4 0-9,0 0-3,-8 0-1,0 0 3,0 0 3,0 0 2,-8 0-2,4 0 0,-13 0-5,1 3 1,0-3-2,-13 3-1,0 1-3,1 2-1,-5 0-1,-4-3 0,-4-1-3,0 4 1,0 1 0,0 2 0,-4-2 1,4-4-1,-8 2 3,12 1-3,-8 0 2,8 1 1,1-1 2,3 0-4,4 4 1,5 1-2,-1-5-1,13 4 1,-1-1-2,5-5 0,4 0 0,4 3 1,8 6-2,5-4 1,-1-1 2,17 8 0,3-3 1,1-1 0,8-4-1,0 5 0,8 0-1,-4-5 0,4 4-1,4 1-1,-7 1 0,-1-7 0,0 5 1,-9 1-2,1 2 2,-8-6 0,-5 1-2,-7-1 2,-1 2-2,-8 2 2,-8 0-1,0 1 0,-4 8 0,-8-1-1,-13 1 2,1 2-1,-9-2-1,5 2 2,-9 0-2,0 1 2,-4-1-1,0-1 0,0-3 0,0 4-1,4-5 2,0 2-1,5 1 0,-1-1 0,4-2 0,5 1 1,3-4-1,1-3 1,7 1 1,5-1-1,0-3 0,8-6 0,0 3-2,0 2 2,0-2 0,8-4 1,0 0 0,9-3 2,3 0-2,9-3-1,0 3 1,7-3 3,1-7 0,0 4-2,4-1-2,-4 3 3,0-3-3,4 4 0,-4 3 0,-5-3 0,5 3-3,-8 0-5,4 0-2,-5 0-2,1 3-4,0-3-4,-1 0-3,-3 0-9,-1 3-9,-3 0-13,-1-3-10</inkml:trace>
  <inkml:trace contextRef="#ctx0" brushRef="#br0" timeOffset="102234.8475">12159 10036 283,'0'0'33,"0"-6"-5,0-1 0,0 3-4,0-3 1,4-2 0,-4 9 0,4-3-2,-4-1-3,0 1 1,0 3-3,4 0-1,-4 0-3,0 0 2,0 0-1,0 0 2,0 7-4,0 13-2,0 2-2,0 2-2,0 8-2,0-2-2,-4 1 0,0-1 0,0 2-2,4-2-5,-8-3-1,4 0-3,-4-2-2,4-7 0,-5 1-4,9-5-2,-8-1-5,8-7-4,0 1-5,-8-4-4,4-3-5,4 0-2,0 0-3,-12 0-7</inkml:trace>
  <inkml:trace contextRef="#ctx0" brushRef="#br0" timeOffset="102566.8665">12360 10098 317,'0'0'39,"0"0"-4,0-3-4,0 3-4,0 0-8,-4 3-6,4-3-2,0 0-4,-9 11-1,-3 2-2,4 0-2,-4-2 0,4-2 0,-5 7 0,-3-1 0,4-3 4,-5 4 1,1-2 4,4-1-1,-5 3-2,5-5 1,0 2 0,-5-4-3,13-2 0,-8 1 0,8 4-1,4-5-3,-4-1 1,4-3-2,0 2 0,4 5 0,0-4 0,0-3 0,4-3-1,4 3 0,1 1 0,-5-1-3,4-3-1,0 0-5,-3 0-3,3 0-3,0 0-7,1 0-7,-5 0-9,0 0-4,4-3-5,13-4-4</inkml:trace>
  <inkml:trace contextRef="#ctx0" brushRef="#br0" timeOffset="102774.8784">12524 10225 306,'0'0'38,"4"0"-3,0 0-3,4-3-3,0 2-6,4-4-10,1 5-2,-1 0-4,-4 0-9,0 0-9,-4-2-7,0 2-2,5 0-5,-9-3-3,4 3-1,-4-3-5,-4-4-9</inkml:trace>
  <inkml:trace contextRef="#ctx0" brushRef="#br0" timeOffset="102952.8885">12470 10360 290,'0'0'26,"0"0"-2,0 0 2,4 0 0,5 0-5,3 0-6,0-3-5,-4 3-2,5-3-3,3-3-5,-4-1-8,1 1-12,-5 4-7,0-4-6,0 3-4,13 3-6</inkml:trace>
  <inkml:trace contextRef="#ctx0" brushRef="#br0" timeOffset="103329.9101">12929 10221 246,'0'-5'30,"4"0"-8,-4-1-4,0-4-4,0 4 0,4 3-3,-4-4-3,-4 2-1,4-1-2,0 3 1,-4-3-1,0 2 1,0-2 0,-5 0 5,5 2-1,-4 0 1,0 0 1,0 1-4,0 0 1,-1 3 0,1 0-2,-4 3 1,4 0 1,-5 4-1,5 4 0,-4 2 1,4-1-1,0 3-2,-1 1-1,-3-5-1,4 5 1,4 0-2,0-1 0,4 0-3,-4 1 2,4-5 0,4 1-2,-4-5 0,0-1 1,8-1 0,0-2-1,0 0 0,1-3 1,-1-3-2,4-5 2,0-8 0,-4-1-7,9-5-7,-5-2-12,-4-5-6,5 5-6,-5 0-5,0-4-8</inkml:trace>
  <inkml:trace contextRef="#ctx0" brushRef="#br0" timeOffset="104264.9636">12364 8572 247,'0'0'29,"0"0"-3,0 0-5,-4 0 1,-9 3-5,5 3 0,-4 6-6,4 0 2,0-2-5,-1-4-1,1 4-2,-4-2 1,0 1-1,-1 1-3,1-4 1,0 1 2,-5-3-2,5 3 0,0-4-1,0 0-1,-5-3 1,5 0 0,12 0-2,-8 0 0,4-3 1,0-4-1,-1 1 0,1-2-1,4-1 0,0 2-1,0-2 0,0 1 1,0 1-1,0-2 0,4-1 1,-4 1 0,9 2-1,-9 3 2,8-3-1,-8 1 1,8 0 0,0 2 0,0 1 0,1 0-2,-1 3 2,4 0 0,-4 0 0,5 3 0,-1 4 0,4-1 5,1 3 3,3 3 2,1 0-4,-1-2 0,0 3 0,1-2-2,-5 1 2,1-5 0,3 2 1,-8-4-1,5 1-1,-5 1 1,4-4-3,-3-3 1,-1 0-2,0 0-1,1 0 0,3-3-1,-8 0 0,4-1 0,-7-3 0,3-6 0,0 3 0,-8 1 0,0 1 2,0-2-2,0 4 0,-4-4 0,-4 4 0,-9-4 0,5 6 0,-4 0 1,3 4-1,-7 0 0,-1 0 0,1 4 0,-1-3 0,9 9 0,-4-1-4,-1 1-4,5-1-7,4-2-3,-4 1-6,8-2-6,-5 0-3,5 1-9,-4 13-6</inkml:trace>
  <inkml:trace contextRef="#ctx0" brushRef="#br0" timeOffset="104860.9977">13359 9327 233,'-4'-3'25,"4"-3"-3,-4 2-2,-1 1-4,1-6 0,0 4-3,0-5 0,4 7 2,-8 0-1,0-7-1,4 4 0,-9 6 1,5 0 2,0 0-2,-4 3 3,-1-3-2,1 3-2,0 7-2,0 6 1,-5-5-3,1 5 1,-1 1-2,5 2 0,-4 1 0,4 0 0,-1 4-2,1 1-1,0-1-1,3 3 2,1 2-1,4-2-1,0-3-2,4-2 2,0 2-2,0-2-1,0-1 0,8-5-1,0-4 0,9 3 3,-5-6-3,5 4 1,-1-10 0,4 0-2,1-3 0,-5 0-7,1-3-1,-1 0-3,-4-3-2,1-1-6,-1 1-6,0 3-7,-4-4-9,9 1-7</inkml:trace>
  <inkml:trace contextRef="#ctx0" brushRef="#br0" timeOffset="105541.0366">13584 9745 238,'0'-3'46,"0"1"-1,0-1-1,0 0-2,0 0-4,0 0-5,0 3-6,0 0-4,0 0-5,0 0-4,0 3 1,0 3-2,0 2-1,0 8-2,0 5-3,0 4-1,-4-7-2,4 10-1,0-1 1,-4 4-3,0 0-1,-1-4 1,-3-3 0,4 3 0,-4 2-3,-4-9-3,4 3-1,3-3-2,-3-1-4,4-4-1,-4-2-9,0-4-5,8 1-3,-4-9-5,4 2-1,0-3-6,4 0-5</inkml:trace>
  <inkml:trace contextRef="#ctx0" brushRef="#br0" timeOffset="105849.0542">13793 9864 341,'0'0'36,"0"0"-5,0 0-6,0 0-5,-9 0-6,9 0-3,-4 0-4,-4 4 1,0-1-3,-4 3-2,4 7 0,-5-4-1,1 3 0,0-3-1,-1 4 1,1-7 0,0 5 3,0 2 0,-5-3 2,5-1 0,0-7 1,-1 7 0,1 1-1,4-4-1,4 0-1,0-1 0,0-2-2,-1 1 0,5 2-1,0-3-1,5 3 1,7 1 0,0-4-1,5 0-1,-1-1 0,4 1-2,1-3-8,-1 0-6,-3-3-6,-5 3-7,0 0-4,1 0-2,-1 0-4,0-2-7</inkml:trace>
  <inkml:trace contextRef="#ctx0" brushRef="#br0" timeOffset="106181.0732">14010 9500 327,'0'0'43,"-4"0"-9,4 0-3,0 0 0,0 4-4,4-4-5,8 3-2,0 6-4,0 4-3,-3 1-1,3 2 1,4 0-4,-7 2-2,3 1-1,0-2-3,0-1 2,1 0-3,3 1 1,-4 4-2,1-5-2,-1 3-3,0-5-3,0-1-3,1-3-1,-1-2-4,-4 1-7,0-3-5,-4-2-3,5-1-9,-1-3-4,-4 0-13</inkml:trace>
  <inkml:trace contextRef="#ctx0" brushRef="#br0" timeOffset="106422.087">14202 9492 382,'0'0'37,"0"0"-6,-8 4-5,4-3-3,0 9-5,-13 6-7,13 0-1,-4 1-3,-8 5-1,7-4-4,-3-2 1,0 4 0,-4 3-4,-1-3-3,-3-1-3,3-4-6,5 4-3,4-5-3,0-1-2,-1-1-2,1-4-6,4-1-6,4-4-4,4 6-5</inkml:trace>
  <inkml:trace contextRef="#ctx0" brushRef="#br0" timeOffset="106749.1057">14661 8758 321,'0'0'23,"0"0"-7,0 0 4,-5 6 4,1 4 0,4 11 1,0 1-3,-4 2 1,0-1-4,0 9-2,-4-2-1,8 4-5,-4-1 0,0 7-4,-4 0-3,3 6 0,1 0-1,-4 0-3,0-3-2,0-3-3,0-1-2,-1-8-4,1-4 0,0-2-4,8-7-3,-8-3-3,4-3-3,0-3-7,4-2-5,0-7-4,-13 3-9</inkml:trace>
  <inkml:trace contextRef="#ctx0" brushRef="#br0" timeOffset="107117.1267">14771 9036 212,'4'0'16,"0"0"-6,-4 0-1,4-3-2,0 3-1,-4 0-2,0 0-1,0 3 1,0 4 5,0-4 1,-4 8-2,-4-5-1,-4 10-4,4-3 1,-5-4 1,1-1 0,0 2 2,4-1 0,-5-2 3,-3-3 2,4 6 3,4-4-1,-1 4 4,-3-1 3,4-2 0,4 1-2,-4-2-2,4 4 0,-5-1-7,9-7 0,-4 1-2,0 3-3,4 1-1,0-4-1,4 6 0,0-2-1,-4-1-1,0 0 1,9-1-3,3-2 2,-4 4 0,4-4-1,5 0 0,-5 4-1,0-4-7,1-3-6,-1 0-8,0 0-6,0 0-3,1-3-4,-1-1-2,-4 1-6</inkml:trace>
  <inkml:trace contextRef="#ctx0" brushRef="#br0" timeOffset="107379.1417">15119 9019 306,'4'0'34,"0"0"-8,-4 1 3,0-1 3,0 7-2,8 2-4,-3-2-5,-5 2-4,0-1-4,0 8-2,0-3-3,0 4-1,0 2-1,4 5-2,-4-2-1,0-1-2,0-2-4,0 2-6,-4-5-3,-1-1-7,5 0-5,-4-6-2,-4 1-3,8-5-3,-8-2-5,8 0 0,-20 7-5</inkml:trace>
  <inkml:trace contextRef="#ctx0" brushRef="#br0" timeOffset="107586.1535">15009 9119 266,'0'-3'42,"0"3"-3,0-4 0,0 1-4,0 3-2,0 0-5,0 0-5,4 3-7,-4-3-6,8 0-2,4 0-1,-4 4-2,5-4-1,3 0-2,0-4-1,1 4-1,3 0-7,1 0-5,-9 0-3,4 0-7,5 0-5,-5 0-3,-4 0-6,5 4-5,-5-4-4</inkml:trace>
  <inkml:trace contextRef="#ctx0" brushRef="#br0" timeOffset="108083.182">15520 9039 301,'0'-6'22,"0"6"-1,4 0-3,-4 0 7,0 3-1,0-3 0,0 3-4,0 1-1,-4 8 0,4 3-3,-8 0-4,8 1-3,-8-1-2,0 4-4,0-2 1,-1 5 1,1-7-3,0 10 0,0-10-2,4 0 0,0 1-1,-5-11 0,9 1 1,-4 1 0,4-7 1,0 0-2,0 0 2,0 0-2,0-3 1,0-9 1,4 0-1,5-7 0,-5 1 2,8-1 0,-4-2 0,4-4 0,1 4 1,-1 2 2,0 5 2,1-2 0,-1 3 1,-4 4 1,4 1-4,-3 2-1,-1-4-2,-4 4 1,4 2-3,0 1 1,4 3 1,-3 0-2,-1 0 0,4 0 0,-8 0-1,4 0-3,1 7-5,-1-4-2,0 3-4,0-3-7,0 7-5,-4-4-5,9-4-6,-5 4-6,4 13-11</inkml:trace>
  <inkml:trace contextRef="#ctx0" brushRef="#br0" timeOffset="108626.213">16290 9171 397,'0'0'38,"4"-3"-6,4 3-6,9 0-7,-1-3-5,4 0-5,-3 0-8,-1-1-10,-3 1-11,3 0-9,-4-3-9,5 2-5,3-10-8</inkml:trace>
  <inkml:trace contextRef="#ctx0" brushRef="#br0" timeOffset="108820.2241">16315 9387 358,'0'0'40,"0"0"-4,4 4-3,0-4-9,8 0-7,4 0-4,1 0-4,-1 0-2,5 0 0,-1-4-7,-4 4-12,1-3-9,-5 2-13,0-6-6,-3 1-8</inkml:trace>
  <inkml:trace contextRef="#ctx0" brushRef="#br0" timeOffset="109312.2523">17289 9146 273,'4'-8'22,"0"2"-4,0-4-5,-4-3-2,0 2 1,0-2-3,0 4-3,0-7-1,0 5 2,0-5 4,4 3 2,-4 5 3,-4-4 1,0 5-2,0-7-1,-8 4-1,4 4 1,-5-4-2,1 7-2,-8 3 0,7 0-2,-7 0-3,-1 0 1,1 7 1,-1 2-3,-3 4 2,-1 4-1,-3-1 0,-5 2 0,8 12 1,-3-1 0,-1 10 0,-4 7 0,9 2-1,-1 1-2,5-2 0,7-1-2,9-3 0,4-4 0,0-8 0,8-8 0,5 3 3,11-10 4,1-8 2,3-8 2,9 0-1,-4-7 3,0-7-3,12-8 2,-8-5 0,0 0-3,-1-7-1,1-1-2,-8-4-1,-5-1-1,-3-2-3,-1-2 1,-7 6-3,-9 0-3,0 1-5,-4 7-1,0 3-4,-8-2-3,-1 9-5,-3-1-3,-4 5-5,-1 6-10,-11 1-9,7 9-9,-44 13-11</inkml:trace>
  <inkml:trace contextRef="#ctx0" brushRef="#br0" timeOffset="111345.3686">12917 10201 149,'0'0'12,"0"0"2,0 0 1,0 0 0,0 0 0,0 0-3,0 0 0,0 0-1,0 0-5,0 0 0,0 0-3,0 0 0,0 4-2,0-4 1,0 0-1,0 0 2,0 3-3,0-3 0,0 0 0,0 3 0,0 2 0,0-5 0,0 5 0,0-5-1,0 0-1,0 0 1,0 0 2,0 0-1,0 0 0,0 0 0,0 0 0,0 0 0,0 0 0,0 0 3,-5 0-2,5 1 2,0 2 3,0 0 1,-4 1 1,4 2 0,0 4 4,-12-4-1,8 3-3,0-1-2,-4-1-2,8 2 0,-4 1 0,0-5-3,4 1 0,0 0-3,-5 1-6,1-4-6,0 3-9,0-3-4,0-1-3</inkml:trace>
  <inkml:trace contextRef="#ctx0" brushRef="#br0" timeOffset="121965.976">1171 12063 271,'0'0'35,"0"0"-4,4 0-2,0-3 1,-4 3 0,4-2-2,-4 2-2,0 0-4,0-6-3,0 0-4,0 2-2,0 1-2,0 0-1,0-3-2,0 2-1,0 1-1,0-3 1,0 4-3,0-4 0,-4 3-2,4 0 0,-4-7 0,0 4-1,4 3-1,-4-1 1,-4 3-1,-1-2 0,1 3 0,-4 0 0,4 0-1,0 0 0,-5 0 0,5 0 0,-4 0 1,0 3-2,-1 2 2,5 4-1,-4 4 2,-1 1-1,1-1 0,0 3 0,4 1 0,-5 2 0,5 2 0,0 4 1,0-1 0,4 6 1,0 2-1,4-8 2,-4 3 1,4-1-1,4-3 0,-4 0 0,8-3 0,0-1 1,0-1-1,5-2 1,-5-5-1,-4-2 0,8 1 0,-4-4-2,5-2 1,-5-4-1,4 0 0,0 0-1,1 0 0,-5-4 0,8-2-1,-12 0-3,4-4-1,5 7-4,-9-8 1,4 1-3,0 7-3,-4-3-6,0-4-6,1 10-6,-1-3-11,-4 1-7,4 4-10</inkml:trace>
  <inkml:trace contextRef="#ctx0" brushRef="#br0" timeOffset="122496.0063">1593 12421 240,'0'-3'31,"4"3"-5,-4-4-6,0 0-3,0 0-4,0 1-2,0-3-1,0 0-4,0-4-1,0 8-2,0-4 3,0-3 1,0 2 2,0 1-3,-4-2 4,4 1-3,-5 1-1,5 0-1,-4 3-3,0-1 2,-4-2-2,4 3 0,-4 0 1,4 3-2,-4 0-1,-1 0 0,1 0 0,0 3 0,0 0 0,-5 0 0,5 7 0,4-7 0,-4 3 0,0 1 0,4 4 3,-4 2 3,-1 2-1,5 0 2,0 1 0,4-5 3,0 5-2,0 0-1,0-5 0,0 5 1,0-7-3,0 1-1,4-6 0,9 3-1,-5-4 0,4-3 2,0 0-1,1 0 2,-5 0 0,4-3-2,-4 0-2,0-9 0,1 0 2,-1-1-3,0 5 0,-4-5 0,0 4-3,0-4-4,-4 4-4,4 1-2,-4-2-5,0 1-6,0 5-4,0 1-7,0 3-10</inkml:trace>
  <inkml:trace contextRef="#ctx0" brushRef="#br0" timeOffset="123884.0857">1965 11893 279,'-4'-3'37,"4"3"-1,0-3 0,0 3-6,0 0-5,0 0-3,0 0-3,0 0 1,0 3-3,0 11-1,0 5-1,4-3-3,-4 5-2,0-2-2,0 5-2,4-1 0,0 3-4,-4-2 2,-4 0-2,4 4 0,0-7 0,0 1-2,-4-4 1,4-6-1,0 1 1,0-5-1,0 2 0,0-7 0,-4-3 0,4 0 0,0 0 2,0 3 0,0-3-1,0-6-1,0 6 0,0-7 0,0-13 0,0 4 1,4-2 0,-4-4 0,0 8-2,4-9 1,0 6 1,-4-2 2,8 6 2,-3 5-1,-1-8 0,0 3-1,0 4 1,0-2 0,4 1 0,0 1-2,1 2 0,3-1-1,-4-1 0,8 9 0,-3-6 0,-1 2-2,0 1 2,5 0 0,-5-3-5,-4 4-2,4-1-5,1 3-1,-5 0-3,4 0-3,-4 3-6,5-3-7,-5 2-3,4-2-8,-4 3-3,17 10-12</inkml:trace>
  <inkml:trace contextRef="#ctx0" brushRef="#br0" timeOffset="124335.1115">2792 11376 277,'0'0'29,"0"0"-3,0 0-3,0 0-5,0 0-4,0 0-3,0 3-1,0-3-2,0 0-1,0 0 5,0 0 3,0 5 0,-4-5-2,4 13 0,-4-4 0,-4 1-2,0 4 0,-5 2 0,1 2-1,4 4-2,-4-1-1,-1 1 0,1 5-1,4-3-1,-5 4 0,-3-1 0,4 4 1,4 2-2,-5 2 0,5-5 0,-4 0 1,4 4 0,4-6-1,-1 3 0,1-4 0,-4 3 0,8-5-2,0 2 0,-4-3-1,4 2 0,0-6 1,4 6-1,-4-2 1,0-4-4,0 2-3,0 1-1,4-3-3,0 1-4,5-2-3,-5 2-7,4-2-4,0-5-6,-4-1-4,8 3-8,-7-7-4</inkml:trace>
  <inkml:trace contextRef="#ctx0" brushRef="#br0" timeOffset="124823.1394">2866 11926 344,'0'-3'43,"0"0"-8,0 3-4,0 0-8,0 0-4,0 0-3,4 3 1,-4 4-4,0 4-1,0 1-4,4 4 0,-4-1-4,4 0 0,-4 1-1,0-1 0,0-3-2,0 4 0,0-5 0,0 2 1,0 0-2,0-2 0,0-1 0,0-7 0,0 3 0,0-6 2,0 0-2,0 0 0,0 3 0,0-3 1,0-3 0,0 3-1,-4-3 0,4-10 0,0 4 4,0 1-2,0-5 2,4-3-1,-4 5 2,0 1-2,8-2 2,-4-1-1,5-1 0,-1 4 1,-4 1-2,4-3-1,0 3 0,-4-1 2,4 1-1,1 4-1,-9 2 0,4 0-2,0 0 0,4-1 0,-8 1 0,8 3-2,0-3-2,-8 0-3,5 0 0,3 3-2,0 0-3,0 0-2,4 0-6,-8-4-1,5 4-3,-1 0-4,4 0-3,-4 0-3,0 0-1,1 0-4,3 0 3,25 23-4</inkml:trace>
  <inkml:trace contextRef="#ctx0" brushRef="#br0" timeOffset="125043.152">3287 11944 276,'5'0'40,"-1"0"-1,4 0 3,0 0-1,-4 0-8,4 0-4,-4 0-5,5 0-8,-1 0-3,4 0-4,-8 0-2,13 0-1,-9 0-3,4-3 0,-4 3-1,4 0-1,-3 0-2,-1 0-4,0-2-3,0 2-4,-4-3-6,5 3-4,-1-3-5,0 0-8,-4-4-3,4 1-4,4-1-9</inkml:trace>
  <inkml:trace contextRef="#ctx0" brushRef="#br0" timeOffset="125307.1671">3697 11788 316,'4'0'33,"-4"-3"-3,0 3-4,4 0-4,-4 0-3,4 0-2,-4 3 1,0 0 0,0 10-4,4 0-1,-4 1-4,0 2 0,0-2-3,0 5-2,0 0-2,0-4 1,0 4-2,4-2-4,-4-1-8,0-2-8,0 2-5,0 0-5,-4-2-8,4-4-10,-4 27-6</inkml:trace>
  <inkml:trace contextRef="#ctx0" brushRef="#br0" timeOffset="125649.1867">3885 11343 346,'4'0'48,"4"8"-3,-3 5-3,-1 4-8,4 8-3,0-1-5,0 7-2,0 0-4,1 3-1,-1 5 0,-4 1-1,4 3 1,0 0-1,-4 0-2,0-3 0,5 3-1,-9-2-4,4 0-1,0-4-3,-4-1-3,0 1 0,0 0-4,0-7-6,0 0-5,-4 0-4,0 2-5,4-2-3,-9-6-4,5-2-7,0-6-9,0-5-11,-4-1-13</inkml:trace>
  <inkml:trace contextRef="#ctx0" brushRef="#br0" timeOffset="126254.2213">4360 11914 287,'0'-4'42,"0"4"-2,0 0-2,0-3-3,0 3-7,0 0-3,0 0 0,4 0-4,-4 0-1,4 0-1,13 0-2,-9 7-5,4-1 0,-8 4-3,9-4-1,-1 5-2,-4 2 0,4-1-3,1 0 0,-1 0-2,0 1 0,0 1 0,5 2-1,-5-3-3,0-2-4,1 2-4,-1 3-3,0-2-3,-8 2-7,4-7-7,1 3-6,-5 0-5,0-9-7,4 23-6</inkml:trace>
  <inkml:trace contextRef="#ctx0" brushRef="#br0" timeOffset="126524.2367">4557 11858 356,'0'0'39,"-4"3"-2,-1 0-5,1 4-6,0 5-6,0 4-4,-4-1-5,0 4-2,4-2-3,-5 5-1,1-1-2,0-2 0,0 2 0,-4 4-2,3-1-1,1-3-4,0 4-2,0-7-3,0 1-5,4-3-5,4-5 0,0-2-7,-4 1-5,-1-7-4,1 0-6,0-9-8</inkml:trace>
  <inkml:trace contextRef="#ctx0" brushRef="#br0" timeOffset="127012.2647">4794 11513 352,'0'0'35,"0"3"-9,0-3-7,0 0-3,0 3-2,0 10-3,0-2-1,0 5-1,0 0-2,0 1 0,0 3-2,0-6 1,-4 2 2,4 0-1,-4-2 1,0 2-2,-4-2-1,-1-1-1,5 0-2,0-4 0,0-1-1,4-2-1,0-2 1,0-4-1,0 0 0,0 0 0,0 0 0,0 0 0,0-4 0,0-10 0,4-2 2,9 0 0,-5-1 1,4-5 2,-4-2-1,0 3-2,5-1 1,-5 3-2,0 4 3,0 0 0,-4 7 1,-4 1 0,4 4-1,0 3 0,-4-3 0,5 0-1,-1 3 1,-4 0 0,4 0-3,-4 0 0,8 0 1,0 0-1,-4 0 0,4 0 0,1 3-1,-5 0 0,4 0 1,4-3 0,-4 7-2,1-6-4,-1-1-1,-4 0-4,4 0 0,4 0-6,-8 0-4,0 0-6,1 0-7,-1 0-7,0 0-4,0 16-9</inkml:trace>
  <inkml:trace contextRef="#ctx0" brushRef="#br0" timeOffset="127230.2771">5138 11666 337,'0'0'38,"0"0"2,8 0-3,-4 0-4,4-4-7,1 4-8,-1-3-6,0 2-1,0-3-4,0 1-4,5 0 0,-5-3-2,0 6-4,4-3-4,-4-4-6,1 4-6,-1 0-6,-4 1-6,0-1-5,0 3-7,4-13-7</inkml:trace>
  <inkml:trace contextRef="#ctx0" brushRef="#br0" timeOffset="127491.2921">5453 11376 369,'0'0'42,"4"0"-5,-4 0-6,0 0-4,0 0-5,0 3 1,0 2-7,0 11-2,0 5-1,-8 7-5,4-4 0,-4 3 0,4 2-3,0-2-2,0 3 0,-5-1-1,5-5-4,0-1-3,0 0-5,0 1-3,4-2-9,0-5-6,-4-1-5,4-3-8,0-5-8,-4 20-9</inkml:trace>
  <inkml:trace contextRef="#ctx0" brushRef="#br0" timeOffset="128323.3396">6022 11737 159,'0'-3'33,"0"0"2,4 0 1,0-1-6,-4 4 0,0 0-1,0 0-2,0 0-3,5 0 0,-5 0 2,4 0-1,0 0-1,-4 4-4,4 5-2,0 2-4,-4 5 0,0 2-3,0 1-3,0 1-3,0 6 0,0-5-1,4 4-4,-4-4-5,0-2-4,0 5-2,4-5-5,-4 1-9,4-1-6,-4-1-8,0-5-8,0-1-7</inkml:trace>
  <inkml:trace contextRef="#ctx0" brushRef="#br0" timeOffset="128541.3521">5867 11953 370,'0'4'40,"4"-4"-1,4 0-7,0 0-5,13 0-8,-1-4-6,9 4-2,-1-3-4,5-6-2,0 7-4,-4-4-6,-5-1-6,5-2-8,-9 2-6,1 1-7,-1 4-6,-3-4-7,32-7-7</inkml:trace>
  <inkml:trace contextRef="#ctx0" brushRef="#br0" timeOffset="129845.4267">7594 11186 142,'0'-4'25,"0"4"-3,0 0 2,0-3 1,-4 3 1,4 0-1,0 3-2,-8 1-5,0-1 3,4 0-2,-4-3 1,-1 6-2,5 1-2,-8-4 0,4 0-1,-4-3-1,-5 3-2,5 0-1,-4-3-3,-5 3-2,1-1-2,-9-2-2,0 0 1,-3 0 0,-1 3 0,-8-3-1,0 3-1,-4-3 0,4 4 0,-8-4 0,4 0 1,4 0 0,0 3 1,8 0-1,0 3 1,-3 4-2,7-4 2,0-4-3,5 7 0,-5-2 0,9-4 1,7 6 0,1-2-2,-4-2 2,11-2-3,1 0 3,0 0-1,4-3 0,0 10 0,4-7 0,0 0 1,9 3 0,-1 4 2,4-9 2,5 9 1,-5-4-2,9 4 1,-1-1 0,1-4-1,0 2 0,7-1-1,-3-3 2,0 7 0,7-2-4,-7-2 1,4 0 0,0 1 0,-5-1-2,1 0 1,-5 1 0,5-2-2,-8 10 2,-5-5 0,0-4-1,-3 2 0,-1 2 0,0-7 2,-4 7-1,1-1-1,-5-6 1,0 5-1,-4-1 0,0-4 2,0 3-2,0 7 0,-8-2 1,3 2 0,-3-4-1,-8 4 0,0-2 0,-1 2 0,1 3 0,-1-5 0,-3 2 0,-1 1 0,1 2 0,0 0-1,-9-2-1,4 5 1,1-2 0,-9 3-1,8 2 0,-3-2 0,3 1 0,-3 5 0,-1-9 1,4 2 0,1 2 1,-1 1 0,5-4 0,-5 1 0,5 1 0,-1-4 0,5 0 0,-1 2 0,5-3 0,-4 0 0,4 1 0,-1-4 0,5 0 0,0-3 0,4-3-1,0 4 1,4-10 0,-4 6 0,4-2 1,0 2-1,0-1 0,4-2 2,0 0 0,0 0 0,12-3 3,-3 3-1,-1-3 0,4 0 2,5 0-1,-1 0 1,5 0 0,-1 0 1,1-3 0,8 3-2,-9-3-1,5-7 0,4 10-1,-1-1 0,1-2-2,-4 3 2,8-3-2,-5-1 0,1 4-1,0 0 0,0-3-1,-1 3 2,1-3-1,-4 0-1,-1 3-2,-3 0-2,0 0-3,-1 0-1,-3 3-3,-1-3 0,1 0-2,-1 3 1,-4 0-4,1-3-5,-1 0-7,-4 0-7,5 4-10,-1-4-7</inkml:trace>
  <inkml:trace contextRef="#ctx0" brushRef="#br0" timeOffset="130821.4825">6726 12503 177,'0'0'24,"0"-3"2,0 2-2,0-3 4,0 1-2,0 3-5,0 0 0,0 0 2,0 0-4,0 0 3,0 0-1,0 0-4,0 0-2,0 0-1,0 0 3,0 3-1,0 1 1,0 0-4,0 12 1,0 0-4,0-1 1,-4 4-2,4 1 2,-4 6-5,4-6 0,-8 4-1,8 2-3,-4-3 1,-4 3-2,4-9 0,0 9-1,4-2-5,-5-5-2,5 1-2,-4-5-4,0 4-3,4-3-5,-4-10-4,4 2-3,0-2-1,-4 1-3,4-7-7,0 0-6</inkml:trace>
  <inkml:trace contextRef="#ctx0" brushRef="#br0" timeOffset="131237.5063">6874 12589 254,'0'-3'19,"0"3"-5,0 0-1,0 0-5,4 0-3,-4 0-1,0 0-1,0 0-1,0 0-1,-4 0 1,4 3 2,0-3 4,-8 7 1,4 2 1,-5 1-2,-3-2 2,4 1-4,-4-2 1,3 2 1,1 1 2,0-2-4,0-2 2,-4 3 0,-1 1 2,9-5 0,-4 4 0,0-2 3,0-4 2,-1 3 1,5 1 0,0-4-2,-4 3-1,4-1-1,4 1-2,0 1-1,0-1-3,0 0-1,0 1 0,0-3 0,0 3 0,4-1-4,-4 1 2,8-4-1,5 3-2,-5 0 1,4-2 0,-4-4 0,-4 3-2,9-2 1,-5 3-3,0-1-4,0-3-2,-4 3-2,0-3-5,0 0-3,5 0-6,-5 0-7,0 0-6,4 0-7,4-14-10</inkml:trace>
  <inkml:trace contextRef="#ctx0" brushRef="#br0" timeOffset="131535.5234">7111 12553 366,'0'0'45,"0"0"-5,0 0-11,4 0-7,-4 0-5,4 3-5,1-3-3,3 0-2,4 3-3,-4-3-2,4 0 1,1 3-1,-5-3-1,4 0-5,1 0-7,-1 0-5,-4-3-6,0 0-4,-4 0-5,4-4-3,1 4-6,-5-2-9</inkml:trace>
  <inkml:trace contextRef="#ctx0" brushRef="#br0" timeOffset="131742.5352">7111 12672 267,'0'0'42,"0"0"-2,4 0-2,-4 0-2,0 3-4,4-3-8,-4 3-4,9-3-7,-1 0-1,4 0-5,-4 0-2,5 0-1,-1 0-1,0 0 0,0 0-2,1-3-5,-1 3-6,0-3-6,-4-3-6,9-1-5,-13 2-8,8-1-9,-4 0-3</inkml:trace>
  <inkml:trace contextRef="#ctx0" brushRef="#br0" timeOffset="132188.5607">7598 12543 212,'5'-3'29,"-5"1"1,4-1-4,-4 0-6,0-3-3,0 2-4,0 1-3,0-3-3,0 0-1,0-2-2,-4-2 1,4 7 3,0-3 2,0-1 2,0 4-3,0-3 0,-5 4 1,1-4 0,0 6-1,0-3 0,0-1-3,-4 1-1,4 3 0,-4 0-3,-1 0 0,5 0 0,-8 3 2,4 4 0,-4 4 1,3 2 0,-3-1 1,4-1 1,-4 5 0,3 0-2,1 2 1,4-2-1,0-2-1,0 5 0,4-3-2,0 1 0,0-4-1,0-2 0,8 2 0,-4-4 1,4-2-2,5-4 1,3 0 0,-4-3-1,1 0 1,3-6-2,0-4 3,-3-6-1,3 2 0,-4-5-3,5 2 2,-5-6-2,0 3-6,-4-6-8,5 2-9,-9 4-7,-4-6-5,4 6-7,-4-36-10</inkml:trace>
  <inkml:trace contextRef="#ctx0" brushRef="#br0" timeOffset="133229.6203">7300 10993 243,'0'0'26,"0"0"-4,-5 3-1,5-3-7,-4 0 1,4 7-4,-8-1-1,0 0-2,0-1-1,0 2 2,8-4-3,-9 0 2,1 3 0,-4-3 1,8 1-2,-8-1 2,-1-3-2,1 0 1,0 0-3,-1 0-1,-3 3 1,-4-3-2,7 0 1,-3 0-1,0 0-1,-5 0-1,9 0 0,-9 0 0,9 0 0,4-3 3,0 0 4,-5-1-2,9-2 0,0-3-1,0-1-2,0 2-1,4-2 0,-4 1-1,4-2 1,0 4-1,0-5 0,4-1-1,-4 7 0,4 1 0,4-1 0,-4-1-1,5 1 2,-5-1-2,4 4 0,4 2 2,-4-4 1,1 5 3,3 0 0,0 5 1,-4-5-2,5 1 2,-1-1-3,0 10 0,0-4-1,1 1 0,7 4 0,-8 1 0,9 1 0,-1 3-1,-3-5 0,-1 2 1,1-2-2,-1 2 2,4-1-1,1-2 0,-5-2-2,1-2 2,-1 1 0,-4-4-2,5-3 2,-1 0-1,0 0-1,-3 0 0,3 0 2,-4-3 0,1-1-2,-1-7 0,0 2-2,-4-4 0,1 0 0,-5 2 2,0-2 0,-4 4 0,0 1 0,0-2 0,0 1-2,-4-1 3,4 1 0,-4 4-1,-9-1 2,9-1-2,-4 1 1,0 6 0,-4 0 0,-1 0 1,1 0-1,0 3 2,-1 0-1,1 4 0,0 1 0,0 1-1,-5-2 0,5 2-1,0-3-2,-1-2-3,1 2-6,0-1-6,4-2-4,-5 0-5,5 0-8,4 0-10</inkml:trace>
  <inkml:trace contextRef="#ctx0" brushRef="#br0" timeOffset="135733.7635">8008 11804 258,'0'-3'39,"0"3"-6,0-3-5,0 3-4,0 0-2,0 0-7,0 0-2,0-4-2,0 4 1,4 0 5,-4 0 2,8 7-3,0-4-2,1 6 0,3-1-3,-4 2 0,4 3-3,1-1 0,-1 3-3,4-3-2,-8 1-1,5 5-1,-5-2 0,4 1 0,-4 2-1,1-5-3,-1 2 1,4 0-3,-4-5 0,4 2-4,-3 0-2,7-2-7,-12-5-3,8 1-4,-3-1 0,-1-3-8,0 0-4,0-3-4</inkml:trace>
  <inkml:trace contextRef="#ctx0" brushRef="#br0" timeOffset="136045.7813">8253 11745 300,'0'3'36,"-4"0"0,0 4-2,-4 12-4,0 5-3,-4 0-5,-1-2-2,1 5-5,4-2-5,-4-1 0,3 0-3,-3-2-2,0 2-1,4 0-1,-5 1 0,5-7-2,-8 7-1,4-1-4,3-5-6,-3-4-6,4-3-4,4 1-1,0-3-3,0-7-6,4 1-4,0 3-8,-13 6-4</inkml:trace>
  <inkml:trace contextRef="#ctx0" brushRef="#br0" timeOffset="136416.8026">8556 11214 264,'5'-6'27,"-5"6"-6,0-7-4,0 4-1,4 3-4,0-3 1,-4 0-3,4 3-1,0 0 8,0 3 5,-4 7 5,0 2 2,0 3-3,0 1-2,0-2-4,0 2-2,-4 0-4,0 4-1,4 1-3,0 4-3,-4 2-1,4 4-3,0 0-1,0 0-5,0-4-3,0-2-3,0-4-1,0-2-4,0-5-3,0 2-2,0-3-3,0-4-3,0-1-2,0-1-1,0-4-4,0-3-3,-4 0-3,-13 16-6</inkml:trace>
  <inkml:trace contextRef="#ctx0" brushRef="#br0" timeOffset="136789.8239">8798 11260 261,'0'-3'29,"0"3"1,0 0-6,-4 0-5,4 3-5,-4-1-4,4 7-2,0 1-3,-4-1 1,0-2-4,-5-2 0,1 7-1,0-5 2,-4 2 0,4 1 3,-1-6 5,5 6 2,-8-4 1,4 4-2,-4-1 0,3-1 0,1-1-2,4-7-4,-4 6 2,4-3-3,0 4-2,0 1 0,0 1-1,-1 1-1,5-4 0,-4 0 1,4-2 1,0 4 1,0-8 0,4 0-1,-4 0-1,0 6 2,9-6-3,3 6 0,-8-3 1,12 4-1,-7-4 0,3 7-1,-4-7-6,4-3-5,1 0-7,-5 0-3,0 1-6,0-1-3,0 0-5,1 0-5,15-11-10</inkml:trace>
  <inkml:trace contextRef="#ctx0" brushRef="#br0" timeOffset="137069.8399">9117 11178 321,'0'-4'31,"-4"4"-2,4-3-7,0 3-7,0 0-1,0 3 0,0 1-2,0 0 1,0 12-2,0 0 1,0-2-3,0 2-1,0 2 0,0-2-1,0 0-4,0-5 0,0 5-2,0-2-3,0-1-5,0-4-6,0 1-4,0 2-3,0 0-7,4-3-5,-4-3-6,0-2-2,0 16-6</inkml:trace>
  <inkml:trace contextRef="#ctx0" brushRef="#br0" timeOffset="137301.8532">9027 11308 327,'0'0'35,"0"-3"-2,0 3-5,4 0-3,-4 0-2,4 0-3,5 0-6,-1 0-4,0 0 0,4 0-5,-4 0-1,5 0-1,-5 0-1,4 0 0,1 0-2,-1 0-5,0 0-6,0 0-6,-8-3-2,9-1-1,-5 3-2,-4-6-5,0 7-5,4 0-1,-4 0-2</inkml:trace>
  <inkml:trace contextRef="#ctx0" brushRef="#br0" timeOffset="137747.8787">9383 11217 246,'5'-3'30,"-1"3"-5,-4-3-8,0 0-1,0 3-5,0 3 4,0-3 2,0 3 2,0 5-2,0 5-2,0-4-3,0 4-2,0-2-4,0 2 1,0 0-2,4-2-2,-4 1-1,4-2 0,-4 3 0,0-10-1,0 5-1,0 1 2,0-2-1,-4 2 0,4-6-2,0 2 2,0-5 0,0 0 1,0 3 3,0-3 0,-4 0 1,4 0 0,0-3-1,0 3 2,0-5-2,0-4-1,0-1-2,0-6 0,0 5 0,0-8 1,0 7-1,4 0-1,-4 3 0,4 3 3,0-1 2,4 4-1,-8 0 1,4 1 0,0-4 1,-4 6 0,8-3-1,1-4-3,-5 4 2,4 0-2,-4 0 0,8 0-2,-4-4-1,-3 4-1,7-2-1,-4 5-3,-4-9-5,0 9 0,4 0-4,-3 0-1,-5 0-3,8 0-3,-4-3-2,4 3 3,-8 3-4,0-3-7,8 3-6,-4 6-8</inkml:trace>
  <inkml:trace contextRef="#ctx0" brushRef="#br0" timeOffset="139545.9815">10043 10868 126,'4'0'11,"0"-4"3,0 1 2,0 0 2,4 1-4,-8-1 4,4 0-5,0 3-2,-4-3 5,0 3 0,0 0-2,0 0 7,0-3 1,0 3 4,0 0-1,0 3 0,-8 8-4,0-1 0,0-4-2,0 3-4,-1-2-1,1-1-3,0-1-1,0 0-1,0-1-2,-1 0 0,1-1-1,0-3-1,-4 3 0,4-3-2,-5 3-2,1-3-1,0 0 2,-1 0-2,-3 0 2,4 3-1,0 1-3,-5-4 3,5 3-1,-5-3 0,1 6 1,4-4-1,0 1 1,-1 0-2,1-3 1,4 3 0,4-3 0,-4 3 1,-1-3 0,9 0 1,0 4 0,-4-4 0,4 0 1,0 0-3,0 3 0,0-3 0,4 3 2,-4-3-3,0 3 1,0 0 1,0 4-1,0-1 0,0-1 0,0 4 1,0-2 1,0 2 0,0-1-2,0 2 2,4-1 1,-4 1-1,0 1-1,0 2 4,0 3-3,5-2 1,-5 5 0,0-5-2,0 5 1,0 0 0,0-1-1,0 7-1,0-1 2,0 0-2,0 1 1,-5 6 0,5-4 1,0 4-2,0 0 3,-4-1 0,4 6 0,-8 4-1,4 0 0,0-4-2,-4 1 0,4 0 2,4-4-2,-4 5 1,4-1-1,-5-7 1,1 3-2,4-2 1,-4-3 0,4-7 0,0 3 0,-8-2 0,8-5 1,-4 6 0,0-6-1,0-1 0,0 6 0,0-7-1,0 4 2,-1-5-1,1 5 0,0-5-1,0 2 2,4 0-2,0-2 2,-4 2-2,4-6 0,0 1 2,-4 5 0,0-3-1,4-7 0,0-1 0,-4-2 0,0 3 0,4-3 0,0 4 0,0-7-1,0 0 0,0 0 2,0 0-2,0 3 1,0-3 0,8 3 0,-8 0 0,0-3 1,0 0 0,8 0 0,-4 0 1,4 0 0,5 0 3,-5-3-1,4 0 0,0 3-1,5-10-1,-5 1 1,0 1-1,5-2 0,-1 4-1,0 0 1,1 3-1,-1-1-1,-4-2 0,1 6-5,-1 0-3,0 0-2,1 0-1,-1 3-2,-4-3-2,0 3-2,-4-3-5,5 4-6,-1-1-4,0-3-9,0 0-8,0 0-6</inkml:trace>
  <inkml:trace contextRef="#ctx0" brushRef="#br0" timeOffset="140796.053">10305 11678 269,'0'-3'33,"0"-3"-3,0-1-5,0-1-2,0 5-5,0-6 0,0-1-2,0 4-6,0 1 0,-5-4-1,1-1-3,-4 0 1,8 4 2,-8 0 2,4-2 0,-4 1-1,0 1 1,-1 3-2,1 0-1,0-4-1,-4-1-3,4 8 1,-5 0-2,5 0 1,-4 0-1,4 0 0,3 0 0,-3 4-2,0-3 1,4 9 1,-4 2-1,0 3 0,4 4 0,-5 0 2,1-2 1,4 2 1,-4 2 0,4 0-1,0 4 1,4-1 2,0-2-3,0-1 0,0 1 1,0-1-4,0-2 1,0-1-2,4-3 1,4-2-1,0-2 0,0-1-1,5-4 1,-5 1-1,4-7 1,9 0-2,-9 0-3,0 0-4,5-7-5,-5 4-3,0-3-5,0 2-4,1 1-6,-1 0-7,-4 1-7,-4 2-3,21 2-7</inkml:trace>
  <inkml:trace contextRef="#ctx0" brushRef="#br0" timeOffset="141066.0685">10509 11853 340,'0'-3'37,"0"3"-8,0-3-9,8 3-3,-8 0-7,5 0-2,-1 3-1,0 3-3,0 2 0,-4 8-1,0 0 0,0-2 1,0 6 2,0-3-2,0 2-1,-4-1 1,0 1-3,4-2 0,-9-1-3,1 3-4,4-5-6,0-1-4,0-3-4,0 1-6,4-2-7,-4-2-2,-13 13-7</inkml:trace>
  <inkml:trace contextRef="#ctx0" brushRef="#br0" timeOffset="141437.0897">10726 11850 347,'0'-3'29,"0"3"-5,0 0-7,0 0-5,0 0-4,-4 3-1,0-3-2,0 6-3,-4 2 0,-4 5-1,3-3 0,1 2 0,0-1 0,-4-4 1,3 2 4,-3 1 0,4-2 2,0-2 4,0 4 0,-1-4-1,5 4 3,0-7-4,-4 2 0,4 4-3,0-6 0,0 7-1,0-1 0,4-4-4,-4-2 3,4 4-3,0-4 0,0 3-1,0 1-1,0-4 1,0 3 0,4-6 0,0 0-1,4 0-1,0 5 3,0-5-2,1 3 0,-5-3 0,4 3-4,0-3-7,0 0-7,0 0-7,1 0-6,-1 0-5,0 0-3,-4 0-4,12 0-5</inkml:trace>
  <inkml:trace contextRef="#ctx0" brushRef="#br0" timeOffset="141693.1043">10923 11893 260,'0'0'30,"0"-3"-6,4 3-4,-4 0-4,0 0-4,0 0 5,4 0 1,-4 6 2,4-3-3,-4 8 0,0 5-3,0-1-1,0 1-1,0-1-4,0 0-2,0 1-2,0-2-1,0-1-4,-4 3-5,4-2-5,0-1-3,-4-1-2,0-2-7,0-5-2,0-2-7,-1 0-5,5-3-1</inkml:trace>
  <inkml:trace contextRef="#ctx0" brushRef="#br0" timeOffset="141920.1173">10845 12039 300,'0'0'44,"-4"0"-4,4 0-2,0 0-4,0 0-6,0 0-5,0-3-7,0 0-5,0 3-2,0 3-3,4-3-2,4 0 0,4 0-3,-3 3 1,3-3-1,0-3 0,-4 3-1,-4 0-4,5 0-5,-1-3-5,0 3-6,0 0-3,0-3-7,-8 3-5,9 0-4,-5-7-2,16-4-5</inkml:trace>
  <inkml:trace contextRef="#ctx0" brushRef="#br0" timeOffset="142128.1292">11168 11939 314,'5'-3'35,"-5"3"-5,0 0 0,4 0 1,0 0-2,-4 3-4,0-3-8,4 8-1,-4 2-4,0 2-3,4 3-3,-4 0-1,0 1-2,0-1-2,0 1-3,0-7-4,0 2-4,0-1-5,4-1-3,-4-2-2,0-1-5,0-4-6,0 1-9,0 0-5</inkml:trace>
  <inkml:trace contextRef="#ctx0" brushRef="#br0" timeOffset="142626.1577">11668 10936 190,'0'0'23,"0"0"-4,0-3-4,0 3 1,-4 0-3,4 0 1,-4 3 1,4-3 2,-8 5 1,-1 11 0,-3-4 5,8 3 0,-4 0 0,0 1 0,-1-1-2,-3 1-1,8 1-3,-4 5-3,-4-1-2,-1 4-1,5 2-3,-4 1 1,4 3-2,-5 3 0,-3-4 0,8 6 0,-5 1 0,9 6-2,-4-3 1,0 3-1,4 0 1,0-1-1,0-2 0,4 0-2,-4-3-1,0-4 0,4-3-1,0 2 0,8-8-1,0 0-2,-4 1-3,4-7-3,4-3-3,-3 1-2,3-5-4,0-1-7,-4-4-3,5 1-3,-1-4-5,0 0-7,1-3-3</inkml:trace>
  <inkml:trace contextRef="#ctx0" brushRef="#br0" timeOffset="142982.1781">11901 11136 330,'0'-1'26,"0"-3"2,0 8 3,4-3 0,-4 6-3,0 8-4,0 5-7,0 3-1,0 4-2,-4-1-4,4 1 1,0 3-1,-4 3-2,0 7-2,0 3 0,-4 0-3,8 3 0,-4-3-2,0 0-2,-1-3-5,1-4 0,0 1-5,0-7-5,0-4-3,0-9-3,4-1-4,0 0-6,0-8-8,0-5-3</inkml:trace>
  <inkml:trace contextRef="#ctx0" brushRef="#br0" timeOffset="143349.1991">12098 11348 351,'0'0'28,"4"0"-6,-4 0-7,0 3-5,0-3-1,0 3-4,-4 10 0,0-1-2,0 0-1,-9 0-2,5-2 2,-4-2-1,4-2 0,-5 7 2,9 0 4,-12-5 1,8 1 6,-5 1 2,5 2 1,0-5-3,0 4-2,4-8-1,0 7-3,-5-4 2,5 3-3,-4-1-5,8 2 2,-4-1-1,0 1-2,4-5 2,0 4-2,0-2 0,0 2-1,4 1 0,0-4 0,-4-3 0,8 2 0,1 1 0,-1-2-1,0-4-4,0 0-2,4 0-3,1 0-8,-1-4-6,0 4-7,-4-3-7,1-3-5,3-2-2</inkml:trace>
  <inkml:trace contextRef="#ctx0" brushRef="#br0" timeOffset="143616.2143">12409 11335 366,'4'-2'30,"-4"-1"-6,4 3 1,0 0-4,-4 0-1,4 5-1,0 3-3,-4 6-4,0-1-1,0 1-4,0 5-2,0 2-1,0 1-2,0 2 0,0-2-3,0 2-5,0-2-6,0-4-5,0 1-6,0-5-2,0 2-2,0-6-4,0-1-3,-4-1-3,-20 11-6</inkml:trace>
  <inkml:trace contextRef="#ctx0" brushRef="#br0" timeOffset="143810.2254">12253 11470 372,'0'0'46,"0"-3"-5,0 3-11,0 0-8,0 0-5,4 0-7,5 0 0,3 0-4,4 0 0,5-3-3,-1 0-6,1-2-7,-1 5-12,1-7-8,-1 1-7,-4 0-9,42-1-12</inkml:trace>
  <inkml:trace contextRef="#ctx0" brushRef="#br0" timeOffset="144218.2488">12728 11394 383,'0'0'35,"0"0"-3,0 0-5,0 0-7,0 3-6,0 0-3,4 7-4,-4 4 0,0 5-2,4 2 0,-4 1-2,5 2-1,-5-2-2,0-4 0,0 1 2,0-2-2,-5-4 1,-7 0 0,8-7 1,4-3-2,-4 2 1,0 1 1,4-6-1,0 0 0,0-3 0,0-2 0,0-11 0,0-3-1,4 2 0,0-5 0,0 1 0,8-1-1,-3-2 5,-1 2 3,-4 7 1,0 3-1,4-1 1,-4 5 0,4-2-1,-3 1 0,-5-1-2,8 5-1,-4 2 0,4-3-2,0 3-1,4 3 1,-3-3-2,-1 3-4,0 0-4,0 3 1,0-3-4,5 0-1,-5 3-6,0 0-4,0-3-6,0 0-5,1 0-9,-1 0-5,20-3-8</inkml:trace>
  <inkml:trace contextRef="#ctx0" brushRef="#br0" timeOffset="144450.262">13318 11260 352,'8'0'31,"-8"0"-3,8 0-3,-8 2-7,4 1-3,-4 3-4,0 4-1,0-1-4,4 6 0,-4 1-2,4-2-2,-8 8 1,4-6-2,0 5 0,0 1 0,-4-1-1,4-1-4,0 3-6,-4-4-5,4-5-4,0 2-5,-8-3-10,8-5-6,-21 19-10</inkml:trace>
  <inkml:trace contextRef="#ctx0" brushRef="#br0" timeOffset="144664.2743">13252 11430 395,'-4'0'53,"4"0"-11,0 0-11,0-3-7,0 0-7,4 3-3,-4 0-5,4 0-4,9 3-5,-5-3-5,0 0-4,4 0-4,5 0-3,-5 0-3,0 0-2,5 0-4,-5 0-4,0-6-5,0 3-6,25-2-13</inkml:trace>
  <inkml:trace contextRef="#ctx0" brushRef="#br0" timeOffset="144881.2867">13703 11297 386,'4'0'44,"-4"0"-8,0 1-9,4 15-8,-4 5-3,0-2-5,-4 3-2,4 2-6,0 0-2,-9 1-6,5-1-5,0-1-2,-4 0-4,8 0-2,0-9-4,0 2-4,0-2-6,0-4-4,0-4-4</inkml:trace>
  <inkml:trace contextRef="#ctx0" brushRef="#br0" timeOffset="145217.3059">13830 10887 351,'0'0'36,"0"0"-2,4 3 3,8 6-2,-4 12-7,4 3-3,-3 4-5,3-1-1,0 1-1,4 5 2,1 2-3,-5-2-1,0 1-3,1-1 0,-1-3-1,-4-1-2,-4 4-2,0 1 0,0 2-1,-4 1-1,0 3 0,0 2-1,-4-5-2,0 3 0,0-1 0,-8 1-1,4-3-1,-9-4-4,13-1-4,-12-5-3,12-3-8,-4-2-3,-1-4-4,1-3-9,4-5-9,4-2-13,0-8-11</inkml:trace>
  <inkml:trace contextRef="#ctx0" brushRef="#br0" timeOffset="145998.3506">14333 10887 238,'0'-4'38,"0"1"-5,0 3-5,0 0-3,-4-3 0,0 0-3,4 3-1,0 0-2,0 0-3,-4 0-1,4 0 2,-4 3-2,0 7 0,4-1-3,-4 2 1,-1 2-2,-3 0 0,4-2-4,-4 5 2,4 0 0,-4-2-2,-1 5 0,1 2 1,0 1 0,0 2-2,0 3-1,0 5 2,-5 1-3,9-3-1,0 4-1,-4-1 0,4 0 0,0-1-2,4 5 1,0-1 0,0 1-1,0-1 0,0-2 0,0-1-2,4-1-3,4-5-3,-4-3-2,4-5-1,5-5-5,-5-1 0,4-3-5,-4-4-5,4-3-6,-3-3-4,3 0-5,0-3-6</inkml:trace>
  <inkml:trace contextRef="#ctx0" brushRef="#br0" timeOffset="146317.3688">14493 10947 249,'0'0'32,"4"-3"-4,-4 3-5,0 0-5,0 0 0,4 0 6,-4 3 7,0 7 2,4 9-4,-4 1-3,0 4-3,0 5-6,0-5 0,0 4-4,0 2-2,0 1-1,0 2-4,0-3-1,0 5 0,0-1-3,-4 2-2,4-2-4,0-1-2,0 0-2,-4-2 0,0-3-4,4-7-1,-4-2-5,0-5-8,4-1-3,0 0-4,-5-5-4,5-5-1,0 0-5</inkml:trace>
  <inkml:trace contextRef="#ctx0" brushRef="#br0" timeOffset="146653.3881">14689 11186 339,'0'-4'51,"0"4"-8,0 0-10,0 0-9,0 0-7,0-3-9,0 3-4,-8 0-5,4 3-4,-4-3 3,4 4 0,-9 8 1,5 1 0,-8-2 0,4 2 3,3 0 2,-3 1 6,0-5-1,0 1 3,-1 3-4,1-2 1,0-2-3,8 1-1,-9-4-1,5-1-2,4 3 1,0-7-2,4 3 0,-4 2 0,4 0-1,0 1 0,4 2 0,-4-9 1,4 3 0,16 2 1,-3-2 0,3-3-1,-3 0 0,-1 0-2,5 0-7,-9 0-8,4 0-7,-4-3-6,1 3-4,-1-3-1,0 1-4,-3-1-2,7-9-8</inkml:trace>
  <inkml:trace contextRef="#ctx0" brushRef="#br0" timeOffset="146937.4043">15029 11125 354,'0'0'36,"0"0"-3,0 0 0,0 0-3,0 0-6,0 0-6,4 6-3,-4 9-2,0 1-3,0 0-1,0 1-5,0 2 0,0-1 0,4 7-1,-4-4-2,0-2-2,4-2-1,-4-1-3,0 5-5,0-5-5,0-2-3,0-1-3,0-4-5,0-2-6,0 1-9,0-5-2,0-3-8</inkml:trace>
  <inkml:trace contextRef="#ctx0" brushRef="#br0" timeOffset="147126.4151">14931 11294 351,'0'0'44,"0"0"-4,8 0-4,-8-4-7,8 4-8,4 0-5,5 0-5,-1 0-4,1 0-4,-5-3-6,4 3-2,1 0-8,-5-3-5,0 0-5,-4-3-4,5-1-4,-5 4-3,0 0-7,4 1-5</inkml:trace>
  <inkml:trace contextRef="#ctx0" brushRef="#br0" timeOffset="147547.4392">15357 11198 289,'0'-3'38,"0"3"-3,0 0-1,0 0-1,4 3 0,-4 4-6,0 8-6,0-3-4,0 4-7,0-2-2,0 2-2,0 0-2,0-2 1,-4 2-2,4 3-2,0-8 0,0 5 1,-5-7 0,1-1-1,0-4 0,4-1 0,-4 0 1,0-3-1,4 0 0,0 0 1,-4 0-1,0 0 0,0 0-2,0 0 1,4-3 0,0 0 0,0-1 1,0-7-2,0-5 2,4 0-2,-4 2 2,8-2-2,4-1 2,-8-2 0,5 3 1,-1 2 1,-4 1 2,4 0 1,0 5-1,-4 2-1,0-4 0,1 4-2,-5 3 0,8 0 0,0-1 1,-4 4-3,4 0 1,4 0-2,-3 0-3,3-3-1,-4 3-1,0 0-2,5 0-2,-1 0-3,-4 0-8,4 0-5,-8 0-8,5 0-7,-1-1-3,8-6-12</inkml:trace>
  <inkml:trace contextRef="#ctx0" brushRef="#br0" timeOffset="147885.4585">15676 10748 279,'0'0'33,"4"0"1,0 7 8,0 2 2,8 7-7,-3 2-6,-1 1-3,4-2-5,-4 7-3,0 1-2,5 6-1,-1-4 0,-4 4-2,0 0 0,1 2 0,-1 0-4,0 1 1,0-1-3,4-1-1,-7-2-2,-1 4-1,-4-1-2,0-1-1,-4 1 0,-1-3 0,1 4 0,-8-1-1,0 1-2,4-3-5,-5 3-1,1-4-5,-4 0-2,3-4-3,-3-6-5,4-1-2,-1-4-13,9-3-7,-4-5-14</inkml:trace>
  <inkml:trace contextRef="#ctx0" brushRef="#br0" timeOffset="148909.5171">16327 11060 208,'0'-2'32,"0"2"-1,0 0-4,4-4-3,-4 2 1,0-1 1,4-4-2,4 7 1,-4-3-1,0 3-2,0 0-1,5 0-3,-9 0 1,4 3-2,-4 4-2,0 4-2,0 5-2,0 3-3,0 2 0,-4-2-4,4 8 1,-4 0-3,-1-2-2,1 2-3,0 0-2,4-1-6,0-3-2,0 0-7,0-6-4,0 2-4,0-8-5,0 5-7,4-13-4,0 9-8</inkml:trace>
  <inkml:trace contextRef="#ctx0" brushRef="#br0" timeOffset="149132.5299">16249 11241 306,'0'-3'41,"0"3"-2,0 0-2,8 0-1,-4-6-6,13 6-8,-1-7-5,5 4-5,-1 1-2,5-4-4,-5 3-2,-4 0-1,1-7-5,3 7-3,-3 3-6,-1 0-6,-4 0-5,1-3-3,-1 3-6,-4 0-5,-4 0-6,21 3-8</inkml:trace>
  <inkml:trace contextRef="#ctx0" brushRef="#br0" timeOffset="149706.5627">17199 11058 244,'0'0'25,"0"0"-1,0 0-3,0 0 1,0-4-3,0 4-4,0-2-4,0 2-1,-4-6 3,4-4 0,0 4 3,0-1-1,0 1-1,0-2 1,-4-2 2,0 4-1,-1-3-4,1 1-3,0-2 0,0 1-1,0 2-3,-4-2-2,4 4 1,-4 2-2,4 0-2,-5-4 1,1 4 1,-4 0-1,4 3-1,-5 0 0,1 0 0,4 0 1,-4 3 2,-1 0-2,1 4 1,0 4 1,0 5 0,-1-1 1,1 6 1,4 3-1,-4 1 1,-1 2-1,-3-1-1,8 4 1,-5 0 0,5-3-2,4 5 3,0-2-2,0-6-1,4 6 2,0-4-2,4-6 0,0 0-1,8-3 0,1-1-1,-5-3 1,8-2-1,-3-2 0,-1 1-1,4-1 0,1-5-3,-5-1-3,4-3-3,-4-3-2,5-1-4,-5 4-5,0-3-6,1-6-8,-5 6-5,-4-7-6,4 10-5</inkml:trace>
  <inkml:trace contextRef="#ctx0" brushRef="#br0" timeOffset="150009.58">17445 11364 290,'0'0'31,"0"0"-6,0 3-2,0 0-2,0 0 2,0 8 0,-5 5-2,5 2 1,-4 7-3,4-4-2,-4 4-3,-4-4-3,4 4-3,0-1-4,-4 3 1,8-1-2,-4-3-3,4 0-5,0-3-4,-5-2-4,5 1-5,-4-3-3,4-5-5,-4-2-4,4 1-7,-4-4-4,0 5-7</inkml:trace>
  <inkml:trace contextRef="#ctx0" brushRef="#br0" timeOffset="150426.6039">17715 11406 335,'0'-6'29,"0"6"-3,0 0-6,0 0-3,0 3-5,-4-3-2,0 7-5,4-4 0,-9 2 1,-3 1-2,8 0-1,-8 7-1,-1-3 3,1 1 3,0 1 3,0 1 0,-1-2 2,-3 2-2,4-3 1,-1-7-3,5 0 0,-4 3 0,4 2-2,-5 2 0,5-7 1,0 3-2,4 1-1,-4-1-1,4-4 0,0 1-1,-5 3 1,5 0-1,4-2-2,-4 2-1,0 0 1,4 1-1,0-1 0,0-1 2,4 4-1,0-2-1,13-1 1,-1 0-2,0-1 1,5-2-4,-9 1-1,5-1-3,-5 0 0,0 0-1,0-3-3,1 3-2,-5 1-4,-4-4-5,8 0-5,-4 0-5,-4 0-4,1 0-3,15-4-9</inkml:trace>
  <inkml:trace contextRef="#ctx0" brushRef="#br0" timeOffset="151480.6642">17719 10357 254,'0'0'27,"0"0"-3,0 0-8,0 0-2,0 3-3,0-3 3,8 7 3,-8-1-2,4-3 2,4 2 1,9-2 0,-5 0 1,-4 1-2,4-4 1,1 3-4,3-3 1,5 0-6,-1 0-1,-4 0-1,1 0-2,3 0-2,-3 0 0,-1 0-1,4 0-2,-3 0 1,-1 0 0,-4 0 0,9 0 1,-9 0-1,1 0-1,-1 0 1,-4 3 0,0-3 0,-8 3 1,8-3-1,-8 0 2,4 0 0,1 0 0,-5 3 0,0-3-2,0 0 0,0 4 2,0-4-3,4 3 1,0 3 0,0-1-1,-4 1 2,4 4-1,-4 2 1,0 0 0,8 0 0,-4 4 1,0 5-2,0-2 1,-4 2-1,4 7 0,-4-1-1,5 7 3,-5 5 0,0 4-2,0 0 0,0 6-1,0 2 1,0-1 0,-5-1-1,1 3 1,0-7-1,4 1 0,-8-3 0,8 0 0,-8 0 1,8-3 1,0-4 0,0 1-1,0 2 2,-4-2-2,4 0-1,0 1 2,0-2-2,0-6 0,0 4 1,0-1 0,-4-3-1,4 2 0,0-2 0,0-3 0,0 0 0,0-1 0,0-5 0,0-2 0,0-5 0,4 2 0,-4-3 0,0-4 0,0-1 0,0-2 0,0-2 1,0-1-1,0-3 0,0 0-1,0 0 1,0 0 0,0 3 0,0-3 1,0 0-1,0 0 0,-8 0-1,4 0 2,-1 0-2,-3 0 1,0-3 0,0 3 0,0 0 0,-5 0 0,1 0 0,0 0 0,0 0 0,-1-3 0,1 3 1,0-4-2,-1 4 2,1 0-2,4 0-2,-4 0-3,3 0 0,5 0-6,0 0-3,0 0-10,0 0-7,4 0-9,0 0-7,0 0-8</inkml:trace>
  <inkml:trace contextRef="#ctx0" brushRef="#br0" timeOffset="151811.6831">18574 11139 429,'0'0'37,"0"0"-10,0 0-9,0 0-3,5 0-5,7 0-1,0 0-3,4 0-1,-3 4-2,-1-1-1,4-3-1,-3 0-3,-1 0-6,0 0-5,5-3-7,-13 3-7,4 0-8,0-4-3,-8 4-5,8 0-7</inkml:trace>
  <inkml:trace contextRef="#ctx0" brushRef="#br0" timeOffset="152000.6939">18558 11314 273,'0'3'41,"0"1"-4,0-4-1,0 3-3,4-3-1,8 3-8,-3-3-4,3 0-8,-4 0-1,8 0-4,-3 0-5,-1-3-6,4 3-9,-3-3-7,-1 3-7,0-4-8,1 1-4,-1-3-6</inkml:trace>
  <inkml:trace contextRef="#ctx0" brushRef="#br0" timeOffset="152569.7265">19328 11143 198,'0'-4'27,"0"1"-6,0-2 0,4-1-2,-4 0 1,0-4-3,0 4 0,0-5-5,0 1 5,0 1-3,0-1-2,4-1 3,0-2-1,-4 1 4,0 0-3,4 0 0,-4-1-1,0 2 1,0 1-4,0-2 0,-4-1-3,0 5-1,-4-2-2,0 4 0,-1-4-3,1 6 0,-4-1-1,0 3-1,-1 2 1,1 0 0,0 0-1,-1 0 0,1 2 0,-4 4 0,-1 4 0,1 6 2,0 1-2,3 5 2,-7-1-1,4 3 0,-5 1 3,1 2 0,7 5-1,-3 2 0,0-4 0,-1 6 1,5-2-1,4-1 0,4-4-1,0-2 2,4-7 1,0 9 1,4-11 0,8-3 2,4-3 1,-3-3 0,7-9 1,5 0 0,3-6 1,-3-5-1,4-5-1,3-2 1,-3-4-2,0 1 0,-1 2-2,-3-8 1,-1 0 0,-3 2-3,-1-2-1,-7 1 0,-5 2-1,0-3 0,-4 2-1,-4 4 1,0 2-5,-4-1 1,0 1-7,0 4-2,-9 2-4,1 4-4,4 1-4,0 5-7,-4 0-5,-1 3-8,-3 6-6,0 5-9,-66 45-6</inkml:trace>
  <inkml:trace contextRef="#ctx0" brushRef="#br0" timeOffset="160973.2071">10210 14030 126,'0'-4'2,"5"1"3,-1 0-1,0 1-1,-4 2-1,4 0 0,0 0-2,0 0 0,-4 0 0,0-3 0,0 3 0,0 0 0,0-3 0,0 0 0,0 3 5,0-3-3,0 0 6,0-1-2,0 1-2,0 0-2,0 0 0,0-2 0,-4-1 0,-4-1-2,0 1 0,3 3 0,1 0-4,4-1-6</inkml:trace>
  <inkml:trace contextRef="#ctx0" brushRef="#br0" timeOffset="164376.4018">10247 13516 113,'0'0'3,"0"0"-1,8 0-2,-8 3 0,9-3 0,-9 7 0,4-1 0,-4 0-2,8-1 4,-8 5-2,8-1 8,0-2-6,-4-3 3,0 3 2,1-1 2,-1-3 3,-4 4-6,4-7 2,0 6-4,-4 0 0,4-6 0,-4 7-2,0-4-1,4-3-1,0 0 2,-4 0 0,0 0-4,4 0 0,-4 0 2,4 0 0,0 3 2,1-3-4,-1 2 4,-4-2 0,0 3-4,4-3 4,-4 0-6,0 3-11,4-3 1</inkml:trace>
  <inkml:trace contextRef="#ctx0" brushRef="#br0" timeOffset="179787.2832">1052 14152 318,'0'0'29,"0"-3"-6,0 3-5,0 0-3,0 0-5,0 0 4,0 0 5,0 3 1,0 7-2,0 2 3,4-1-3,0 5-1,0-3-2,5 1-1,-5-1-2,0 3-3,-4-2-1,4 2-2,0 2-2,-4 1 0,0-3-2,-4 1 0,0 2 0,4-5-2,-4 2 0,0-1 1,0-3-1,4-2 1,0-4-1,-5 4 0,5-9 0,0 3 0,-4-4 0,4 0-1,-4 0 1,4 0 0,-8-4-1,8 3 2,0-15-1,-4-3 0,4 5 0,4-9 1,-4 3-1,8-6-1,-4 5 1,0 2-3,9 2 3,-9 1-1,4 2 5,4-2 0,-4 3 0,5 4 0,-5 1-1,-4 1-1,4 1 0,0 3-1,1 0 2,3 3-3,0-4 0,0 4-5,5-3-1,-9 2-5,4 1-4,1 0-10,3 0-7,-4 0-8,-8 0-7,9 4-7</inkml:trace>
  <inkml:trace contextRef="#ctx0" brushRef="#br0" timeOffset="180214.3076">1793 13589 263,'0'0'20,"4"-6"-2,-4 6-3,0 0-2,0-3-3,0 3 1,0 0 0,0 0 3,0 3 0,0 3 2,-4-6-3,4 10 3,-4-1-2,0 4 0,-4 1-1,0-4-2,4 4 3,-5 5-3,-3-4 1,4 7-2,4 0 0,-4 5-1,-5-3 0,5 6 1,-4 2-1,4-2-1,-1 4 0,5-1-1,-4 0 2,4 5-2,4-7-3,-8-1 0,8 0 0,0 0-1,0 2 0,0-5-2,0-6 1,0 4 0,4-1-1,-4 1-1,8-4-5,-4 1-3,4-7-2,-3 1-4,3-2-5,0-1-5,-4 3-2,0-9-3,8-3-7,-3 2-3,-1-6-5,16 10-6</inkml:trace>
  <inkml:trace contextRef="#ctx0" brushRef="#br0" timeOffset="180642.3321">1941 14039 314,'0'0'46,"0"0"-8,0 0-4,0 0-8,0 0-4,4 0-2,-4 0-5,4 3-2,-4 12-4,8 0-1,-4 1-2,0 2-1,0-2-2,0 1-2,-4-1 2,0 3-2,0-1-1,0-2 0,0-2 0,0-1 0,0-7 0,0 0 2,0 1-2,0-4 0,0-2 1,0-1 0,0 0-2,0 0 1,0 0 1,0-4 0,0-12-1,8-6 0,-3 4 3,-1-3 1,0 2 2,4-1-1,-4 1 2,4 3-1,0 1 1,-3-1 0,-1 1 1,0 3-5,0 3 1,4-1-1,0 4-1,0 1 0,1-1-1,-5 0 0,4 2-1,-4 1 0,8 0-4,-4-3-1,5 6-3,-5 0-3,0 0-1,0 0 0,5 0-3,-1 0-7,-4 0-5,4 3-4,-4 0-7,5-3-5,-9 3-4</inkml:trace>
  <inkml:trace contextRef="#ctx0" brushRef="#br0" timeOffset="181032.3544">2469 14100 440,'0'0'44,"0"0"-8,0-4-9,0 4-6,4 0-5,4-1-4,0 1-3,4-7-3,-7 4-1,7 0-1,4 0-3,-4 0-3,1-4-6,-5 7-2,0 0-7,0-3-5,-4 3-8,5 0-7,-1 0-8,0 0-7</inkml:trace>
  <inkml:trace contextRef="#ctx0" brushRef="#br0" timeOffset="181282.3687">2915 13821 344,'4'0'38,"-4"0"-6,0 0-3,0 7 2,0 9-4,0 1-5,0 5-6,0 2-3,0 5-4,0 1-1,0 0-2,0 0-2,0 1-1,0 0-2,0 0-1,0 2-4,0-4-2,0-6-7,0-8-8,0 4-5,0 0-5,0-5-11,0-4-7</inkml:trace>
  <inkml:trace contextRef="#ctx0" brushRef="#br0" timeOffset="181630.3886">3025 13483 415,'5'0'34,"-5"0"-2,8 3-2,0 3-4,0 5-3,4 2-2,1 3 0,-1 8-2,-4 3-3,9 5 0,-5-5-1,-4 9-3,4 1 2,1 3 0,-1-1-2,0 7-2,0 0-1,1 1-4,-5 0-1,0-1 1,-4 0-3,0 1 0,-4-4 0,0-4-2,0-2 1,0-1 0,0-2-2,-4-2-3,-4 1-4,0-6-3,-4-3-5,7-2-3,-3-1-3,-4-9-2,4-2-7,0-2-9,3-2-7,-3-6-9,0 7-11</inkml:trace>
  <inkml:trace contextRef="#ctx0" brushRef="#br0" timeOffset="181827.3999">3648 13993 424,'8'-3'50,"0"0"-12,4 1-9,1-4-8,-1-1-5,4 1-4,1 3-6,-1-4-6,-4 4-6,1-3-5,-5 6-8,-4-3-5,0 3-6,0-3-8,4 3-9,-8 0-1</inkml:trace>
  <inkml:trace contextRef="#ctx0" brushRef="#br0" timeOffset="182012.4105">3623 14162 361,'0'0'56,"0"3"-8,4-3-9,-4 0-9,0 0-7,0 0-6,13 0-4,-5 0-3,4 0-4,4 0-5,1-3-6,-1-1-7,1 1-8,3-3-11,0-5-12,1 1-8,36-12-12</inkml:trace>
  <inkml:trace contextRef="#ctx0" brushRef="#br0" timeOffset="182435.4347">4507 13910 342,'5'-6'44,"-5"-2"-4,8-8-4,-4 7-5,4-3-9,-4-7-3,0 3-2,-4-1-6,4 1 1,-4-5-3,0 9 2,0-4-3,0 2 0,0 4 1,0-3-3,-4 1-1,4 4 0,-8-5-2,0 3 1,-4 6-3,-1-3 1,5 7-1,-4 0-1,-9 7 0,5 4 0,-4 1 0,-5 11 0,4 7 0,-3 6 1,-1 4-1,1 6 2,-5-1 1,9 4 0,-1-3-1,1 0 1,7-3-2,5-6 0,4-7 1,4-1 0,4-12 0,4-4 5,5-5 1,7-5 2,1-3 0,7-8-1,5-5 0,-4-7 2,3-12-2,1-5 0,0-3-1,-4-2-3,-1-1-1,-7 0-1,-1-2 0,-3 5-1,-9 2-4,0 2-3,-8 6-4,0 6-5,-8-2-7,0 12-4,-9 4-6,-3 1-12,-1 9-13,-7 0-12,-38 27-5</inkml:trace>
  <inkml:trace contextRef="#ctx0" brushRef="#br0" timeOffset="183437.492">1138 15580 306,'0'0'36,"0"0"-4,0-2-6,0 2 1,0 0 0,0 0-1,0 2-2,0 4-4,0 7-3,4 3-2,-4-2-4,4 2 0,-4 1-4,0-1-2,0 3 2,0-1-3,4 4-1,-4-5-1,0 3 0,0-3-2,0 2 2,-4-5-2,0 2 0,0 0 0,4-5 0,-4-1-1,4-4 0,-4-3 1,4 1 0,0-4-1,0 0 0,0 0 0,0 0 0,-4-4 1,4-11 0,0-3 0,0-4-2,0 1 2,4-1 0,-4-2 0,8 2 4,-4 1 0,9 0 2,-9-1 1,8 3-1,-4 5 0,4-2 1,1 2-4,-5 1 0,0 6 1,4-2-3,1 3 2,-5 1-2,4-2-1,4 1-4,1 3-2,-5 0-3,4 0-1,-3 3-2,3-4-3,-4 4-6,1 0-6,3 0-4,0 0-8,-3 0-5,-5 0-5,29 16-5</inkml:trace>
  <inkml:trace contextRef="#ctx0" brushRef="#br0" timeOffset="183687.5063">1777 15459 410,'0'0'39,"0"0"-9,0 0-5,0 0-6,0 0-5,12 0-3,4-3-4,-3 3-1,3 0-2,-4-4-1,1-2-3,-1 3-5,4 0-7,-3-4-7,-1 7-3,0-3-5,0 3-10,1 0-11,-5 3-6</inkml:trace>
  <inkml:trace contextRef="#ctx0" brushRef="#br0" timeOffset="183895.5182">1826 15645 406,'4'0'42,"-4"0"-10,0 0-7,4 0-7,-4-3-6,0 3-2,8-4-4,5 4 0,3-6-3,-4 0-3,1-1-5,7 3-6,-8-3-5,9 4-4,-9-3-7,4 2-4,-3 1-8,-1 0-2,29 0-11</inkml:trace>
  <inkml:trace contextRef="#ctx0" brushRef="#br0" timeOffset="184410.5476">2506 15381 244,'0'-8'26,"4"-5"-3,-4 0-2,0-1-5,0-8-1,8 8 0,0-9 0,-4 9-2,4 1-1,-4-3 2,-4-1-1,4 4 0,-4-3 1,0 2 1,0 1-2,0 4 0,0 2-3,0-1-1,-4-1 2,-4 3-3,0 2-1,0-5 0,-4 9-2,7-3-1,-3 3-1,-4 0-2,0 3 1,-1 0-1,1 3 1,0 7-1,0 1-1,-5 2 0,5 3 0,0 8 2,-1 4 0,1 2 2,0 4 0,-1-1 1,1 4 0,8 1 1,-4-4-2,8-2-1,0 0-2,0-8 2,0 0-1,8-8-1,-4-2 0,8-4 2,9-7 4,-5-6 0,1 0 1,-1-6-4,5-8 5,-1-12 0,5 2 0,-9-3 2,0-4 0,1 0 0,-1 1 1,-4-3-2,-8-5 0,1 11-1,-5-4-3,0 1-2,-5 5 0,1-5-2,-4 11-2,0 1-3,0 5-2,0 2-3,4 2-5,4 5-3,-5 1-7,5 0-6,0 3-5,0 0-7,0 0-8,0 6-11,37 52-8</inkml:trace>
  <inkml:trace contextRef="#ctx0" brushRef="#br0" timeOffset="184627.5601">3001 15602 462,'0'0'56,"0"3"-14,0 3-7,0 2-8,0 5-6,0 0-7,-4 1-3,4 5-4,-4 0-2,-4-1-2,3 1-3,-3-2-6,0-1-3,4-2-6,-4 2-7,4-3-13,-5-7-16,1 2-17</inkml:trace>
  <inkml:trace contextRef="#ctx0" brushRef="#br0" timeOffset="191378.9462">3742 15305 336,'0'0'34,"4"-7"0,-4 6-5,4 1-5,-4 0-2,4-7 1,0 7-2,0 0-3,0 3-2,1 1-2,-5 0-3,4 12-1,-4 0 0,8 2-4,-8 5-1,0 6-2,4 1 0,-4 1-1,0-1 0,0 2-1,0-9-1,-4 0 0,4-6 0,0 2-1,0-4 0,0-6 0,0-3-1,0 1 2,0-1 0,-4-3-1,4-3-1,-4 0 1,4 0-1,-4 0 1,-1-3-2,1-6 2,0-4-1,4-8 1,-4 2 0,4-2 0,0-4 0,0 4 1,4 2 0,-4-1 0,4 1 0,-4 4 1,4 6 1,1-4 1,-1 2-1,4 1 1,-4 4 2,4 0-3,4-4 1,-3 0-2,3 3 0,4-3 0,-3 0-1,3 3 0,-4-3-4,0 4-3,-3-1-1,-1 7-3,0 0-6,0-3-5,0 3-6,5 0-5,-5 0-10,-4 0-4,12 3-9</inkml:trace>
  <inkml:trace contextRef="#ctx0" brushRef="#br0" timeOffset="191609.9594">4262 15265 304,'4'-2'41,"0"-1"-2,4 0-3,0 3-2,1-3-10,-1-4-4,0 1-7,-4 0-2,8 6-4,-3-4-1,-1 4-5,-4 0-4,0-3-5,8 3-5,-8-3-2,4 3-6,-8-3-7,9 0-7,-5 3-6,4-8-1</inkml:trace>
  <inkml:trace contextRef="#ctx0" brushRef="#br0" timeOffset="191821.9716">4286 15479 309,'0'0'46,"0"-3"-6,0 3-5,0-3-7,0 3-4,0 0-2,5-3-5,-1 3-5,0-3-4,8-4-1,-4 6-2,4-6-2,1-2-2,-1 2-3,0-2-5,5-2-6,-9 1-7,4 4-3,0 0-7,1-10-8,-5 11-4,29-24-10</inkml:trace>
  <inkml:trace contextRef="#ctx0" brushRef="#br0" timeOffset="192100.9875">4741 15009 312,'0'0'48,"0"0"-4,0 0-6,0 0-6,4 0-2,0 6-5,-4 2-2,4 8-5,-4 5-3,4 4-1,0 2-2,0 0-3,1 5-2,3 1-2,-4 7-2,0 0 0,0-4-4,0 1-5,4 0-1,-8-4-7,4-1-4,-4-5-6,4-3-7,1-5-6,-5-5-13,0 26-12</inkml:trace>
  <inkml:trace contextRef="#ctx0" brushRef="#br0" timeOffset="194212.1083">14243 12112 302,'0'0'35,"0"0"-9,0-6-7,0 6 2,0 0-5,4 0-2,8 6-2,-3-6-4,3 10-2,-4 3-1,0 1-2,5-5 0,-1 1-1,0 3-1,0-5 0,1 4 0,-5 4-5,4-5-4,-4-1-4,0 6-1,5-2-8,-9-4-6,4-1-9,0-2-1</inkml:trace>
  <inkml:trace contextRef="#ctx0" brushRef="#br0" timeOffset="194503.1249">14235 12311 283,'8'-9'30,"-8"5"-4,4 4-1,0 0-1,4 0-5,-4 0-6,5 4-3,-1-1-1,-4 0-3,4 3-3,-4 1-2,4 2-4,-3-3 0,3 2-2,0-1 1,-4 2-4,0-2-2,0-1-2,4 0-8,-4-1-4,1 5-2,-1 6-3,4-5 1,0 44-5</inkml:trace>
  <inkml:trace contextRef="#ctx0" brushRef="#br0" timeOffset="195039.1556">14980 12354 321,'0'-3'33,"4"-8"-4,0 1-2,0 1-4,0-4-5,4 0-5,-3 2-3,-1-2-2,0 4 0,0-6 0,0 3 0,0-1 0,0 2 2,-4 1-2,0-2 0,4 1-2,-4-2-1,0 0-1,0 4-2,0-3 1,-4 6 1,4-3-1,-4-1 1,-4 2 0,4-2-2,-4 7 0,-1-3 1,1 0-2,0 2 0,-4 1 1,-1 0-2,5 3 0,-4 0 1,0 0-1,-5 6 1,5 1 0,-4 5-2,-1 3 2,5 4-2,0-2 0,-5 12 1,1 1 0,0 0 1,7 2 1,1 6 0,4-3 1,-4 2-1,8-4 0,0-3-1,4-1-1,4-8 0,0-4 0,13-4 0,-5-4 0,9-5 3,-5-4 1,5-7 0,-1-5 0,-3-9 0,8-6 0,-5-5-3,1-4 2,-5 2-2,1 1 0,-1-4 0,-8 4-1,1 1-1,-9 5-4,-4 3-6,0 5-7,-8 2-11,-5 4-6,-7 3-7,-5 10-8,-44 13-10</inkml:trace>
  <inkml:trace contextRef="#ctx0" brushRef="#br0" timeOffset="196622.2461">10317 13586 135,'0'0'11,"0"-3"2,-4 0-3,4 1 0,0 2 5,0 0-1,0-5-4,0 4 2,0-6 1,-4 7 4,4 0-3,0-6 1,0 3 0,-4-4-6,4 7 1,-9-3 1,5 0-3,0 3-1,4 0-2,-4 0-3,0 3 0,0 0 0,-4-3-2,4 4 2,-5-1 4,-3 3-1,4 4 4,-4-2 0,-1 1-2,5 1 6,-4 6-1,0-2 2,-1 2-2,1-2 0,4 5-2,0 7 0,-5-12-1,9 10 0,0-5-1,0 2-1,0-6 0,4 6-2,-4-2 3,4 0-1,4 2 2,0 1-4,4-4 0,-4-2 1,9 1-1,-5-4-1,8-4-1,-3-2 2,3-6-3,4-1 1,-3-1-2,3-6 0,1-5 0,3-4 0,-7 5-3,3-2-5,-8-3-2,5 2-5,-9 1-6,0 0-2,0 2-6,1-2-6,-9 4-6,4-4-4,0 12-5</inkml:trace>
  <inkml:trace contextRef="#ctx0" brushRef="#br0" timeOffset="197056.2709">10640 13867 339,'0'-3'41,"0"3"-3,0-3-5,0 3-5,0-2-5,0-1-5,0 3-6,0 0-3,4 0 3,-4 3-1,4 5 0,-4 8-3,0 5 0,0-2 1,5 2-6,-5 1 2,8 2-1,-8 1-3,0-1 0,4 0 1,0 1 0,0-1-4,-4-3-1,0-2-3,0 3-3,0-4-3,0-2-3,0-8-6,0-2-1,0 3-3,0-5-1,0-4-6,0 0-6,0 0-3,-4-13-7</inkml:trace>
  <inkml:trace contextRef="#ctx0" brushRef="#br0" timeOffset="197410.2912">10808 13929 257,'4'0'23,"-4"0"-2,4 0-4,-4 0 2,0 4-1,0-4-1,0 3-7,0-3-1,0 5-2,-8 1-1,8-3-2,-4 7-1,0-4 1,0 0-1,4 2 1,-8 2 2,-1-1 0,-3 1 4,4-1 0,0-1 4,0 5-1,-5 0 2,1 1 0,4-1-1,0 0-2,0-5 0,-1 1-1,5 4-2,0-10-1,0 5-1,0-2-1,4 1-4,0-4 1,0 3-1,0 1 0,0-7 0,0 3 0,4-3 0,-4 0-2,12 0 0,-3 3 0,-1-3-1,4 0-3,-4 0-4,-4 0-1,9 0-5,-5 0-4,0-3-5,0 0-3,-4 3-4,-4-4-5,8 1-4,-8 0-1,4-7-6</inkml:trace>
  <inkml:trace contextRef="#ctx0" brushRef="#br0" timeOffset="197671.3061">11103 13864 323,'0'0'32,"4"0"-3,-4 0 1,4 0-4,-4 0-1,0 3-3,4 4-3,0 5-5,-4 3-5,4 1 0,0 0-4,-4 1-1,5-1-1,-5 3 0,4 2-2,-4-4-1,4 5-7,-4-4-7,0-2-6,0 0-2,0-2-8,0-4-8,0-1-4,0 15-5</inkml:trace>
  <inkml:trace contextRef="#ctx0" brushRef="#br0" timeOffset="197884.3183">11025 14082 392,'0'0'42,"4"0"-6,-4 0-6,4 0-7,4-3-6,1 3-5,3-7-3,-4 1-2,9 3-3,-9-3-4,4 1-4,0 2-4,1-4-6,-1 1-4,-4 0-2,4-1-7,-3 2-4,-1-4-4,0-1-5,8-2-8</inkml:trace>
  <inkml:trace contextRef="#ctx0" brushRef="#br0" timeOffset="198088.33">11349 13907 244,'0'0'30,"4"0"-2,-4 0 2,4 3 1,0 4 3,0 2-4,-4 2-6,4 5-5,-4-3-3,0 0-3,4 1-4,0 2-4,0-5-5,-4 2-5,4-1-7,0 0-5,-4 3-1,0-5-7,0 3-6,0-2-6,0 2-2</inkml:trace>
  <inkml:trace contextRef="#ctx0" brushRef="#br0" timeOffset="198579.3581">11840 13131 261,'0'0'25,"0"0"-2,0 0-5,0 0-4,0 0-3,0 0-2,0 0 0,0 0 0,0 0-2,0 0-2,0 0 4,-4 0 0,4 4 2,-8-4 1,-5 1 1,5 12 1,0 0 2,0-1 0,0-1 0,-1 5 0,1 0-5,4-1-2,-8 0-1,4 0-3,-1 4-1,1 1-1,0 3 3,0-3 0,0 6-2,-1-2 0,1 0 3,4 4 1,-4-1 0,8 3-1,-4 2 4,0 2-4,4-7-1,-4 3 0,4 2-2,0-9-1,4 8-2,0-1 0,0 2 1,4-5-2,-4 3-4,9-5-2,-5-4-4,4 1-1,-4-1-4,4-4-4,-3-1-6,-1-3-1,4 0-3,5-5-3,-9 1-6,4 4-4,0-4 1,21 3-7</inkml:trace>
  <inkml:trace contextRef="#ctx0" brushRef="#br0" timeOffset="198895.3761">12049 13287 381,'0'-3'40,"0"3"-6,0-3-7,0 3-7,0 0-4,0 0-6,0 0 0,0 0-1,0 0 2,4 6 1,-4 8 0,4 6-3,-4 2 2,4-2-2,0 7 0,-4 4-1,0 0-2,0-3-2,0 5 1,-4 0-3,0 1-1,4-3-5,-8 6-3,4-4-3,-5 4-4,5-7-6,4-3-5,0-5-4,-8-1-3,8-5-5,0-3-8,0-4 1</inkml:trace>
  <inkml:trace contextRef="#ctx0" brushRef="#br0" timeOffset="199206.3939">12245 13459 362,'0'-3'39,"4"3"-4,-4 0-7,0 0-7,-4-4-4,4 4-5,0 0-1,-4 0-6,-4 7-1,0-2-1,-5 11-2,1-1 1,-4-7-1,3 8 1,5 0 4,-4-5 1,0 2 1,-5 1 4,5 2-5,0-3 4,-5 3-3,13-5 1,-4 2-1,4-1-3,-4-4 0,8-1-2,0 2-1,0-2 0,0-1-1,0-4 0,8 1-1,-4 0 1,8 2-2,5-5-3,-5 0-6,4 0-5,-3 0-5,-1-5-8,4 2-5,1 0-8,-9-9-6,4 3-3</inkml:trace>
  <inkml:trace contextRef="#ctx0" brushRef="#br0" timeOffset="199440.4073">12544 13418 352,'4'0'42,"-4"-4"-4,0 4-6,0 0-4,0 0-5,0 0-2,8 4-5,-8 5-3,4 4-4,-4 3-3,4 1-2,1-1 0,-5 2-2,8 4-2,-8-2-5,0 0-3,0 0-7,0-4-6,0 0-2,0 1-8,0-1-2,0-4-6,0 0-2,-8 22-10</inkml:trace>
  <inkml:trace contextRef="#ctx0" brushRef="#br0" timeOffset="199642.4189">12491 13532 373,'0'0'53,"0"0"-7,0-3-7,0 3-6,0 0-9,0-3-5,4 3-5,-4-4-4,0 4-2,8 0-3,0 0-4,5 0-4,-1-3-6,0-3-3,-4 3-5,9 0-5,-1-1-4,-4-2-5,1 4-9,-1 2-3,0-3-5</inkml:trace>
  <inkml:trace contextRef="#ctx0" brushRef="#br0" timeOffset="200005.4396">12859 13397 225,'0'0'32,"4"0"-8,-4 0-7,0 0-2,4 0 7,-4 0 0,0 6 0,0 9-3,0 4 0,0-4-6,0 0 0,0 4-5,0-2-1,0-1-1,-4 3-2,4-4 0,0 1-1,0-5 0,4-2 0,-4 1 1,0-1 1,0-6 0,0 1 3,0-4 0,0 0 2,0 0 0,0 0 0,0 0 0,0-4-4,0-2-1,0 3-1,0-10-1,5 2-1,-5-5 1,4 0 0,-4 2 1,4-2-1,4 3 3,-4 5-1,0-1-1,0-1 0,4 1 0,-4 1-2,9-2-1,-5 4 1,0 3-1,4-4 0,-3 1-1,3 3-3,4-3-4,-3 2-1,-5 3-5,4-6-5,0 7-4,-4-3-7,1 0-6,3 3-7,-4 0-9</inkml:trace>
  <inkml:trace contextRef="#ctx0" brushRef="#br0" timeOffset="200234.4527">13387 13330 274,'0'0'42,"0"0"3,9 0 1,-1 0-3,0 0-9,-4 3-6,-4 0-7,4 12-5,-4 4-5,0-2-3,0 6-1,0-3-5,0 2-3,-4-1-5,4 1-4,-4 2-4,4-3-7,-4-2-3,4-5-3,-4 2-3,0-3-8,4-4-7</inkml:trace>
  <inkml:trace contextRef="#ctx0" brushRef="#br0" timeOffset="200450.4651">13375 13526 344,'-8'0'62,"8"0"-11,0-4-7,0 4-11,0 0-9,0 0-6,4-3-3,0 3-4,0-3-5,4 3-4,-4-3-5,5 3-4,-1 0-4,4-3-5,-4 0-4,5 3-4,-1-4-2,-4 1 1,0 3-2,-4-3-1,9-2-3,3-1 0,-4 3-4,25-7-5</inkml:trace>
  <inkml:trace contextRef="#ctx0" brushRef="#br0" timeOffset="200650.4765">13776 13381 254,'0'0'27,"4"0"9,-4 0 5,4 3 5,-4 0-8,0 4-9,-4 12-9,4-2-3,-4 5-5,4-4-5,0 4-6,-4-1-4,4 1-7,-4-4-4,0 1-6,4-5-5,0 2-4,0 0-8,0-2-4</inkml:trace>
  <inkml:trace contextRef="#ctx0" brushRef="#br0" timeOffset="200937.4929">13961 13092 484,'0'0'46,"0"3"-5,8 8-4,-8 5-7,12 8-3,0 4-5,5 2-3,-5 4-4,0-1-1,0 4-4,1-2 0,-1 0-4,-8 0-1,4 1-2,-4-2 1,1 2-2,-1-2 0,-4-4-6,0 5-3,-9-8-3,5 3-5,-4 0-5,-4-1-4,0-8-6,3-1-8,1-1-12,4-6-12,-20 30-12</inkml:trace>
  <inkml:trace contextRef="#ctx0" brushRef="#br0" timeOffset="201624.5322">14575 13057 240,'0'0'27,"0"0"3,0 0-6,0 0-3,-4 0 0,-1 0-2,-3 0 0,4 0-1,4 3 0,-8-3-3,0 3 1,4 3-1,0-2 2,-5 2 0,1 3-2,4-2 1,0 4-2,-8 2 0,4-1-1,3 3-1,-3 4 0,-4 1-1,4 3-1,0 7-1,-1 0-1,1 2-1,0 4 0,4 1-2,0 0 1,0 2-2,4 1 0,-4-7 0,0 10-1,4-3-2,0 3 1,0-10-2,4-2-3,0-3-3,8-4-3,-4-3-1,5-2-5,-1-6-4,0-2-4,-4-2-5,5-6-10,-5 1-8,4-4-7,8-10-9</inkml:trace>
  <inkml:trace contextRef="#ctx0" brushRef="#br0" timeOffset="201897.5478">14751 13092 410,'0'0'44,"4"0"-5,4-4-6,-4 4-7,0 4-2,-4 7-4,4 8-3,0 5-3,-4 4-3,0 2-2,0 4-1,0 2-3,-4-2 1,-4 6-2,4-1-2,-4-2 0,0-2-3,3-2-4,1 1-2,0-11-2,-4 0-1,0-3-5,8 3-2,-8-9-7,4-1-7,0-4-9,4-2-4,0-3-6,0-4-9</inkml:trace>
  <inkml:trace contextRef="#ctx0" brushRef="#br0" timeOffset="202260.5686">14996 13330 361,'4'-3'46,"-4"0"-5,0 3-7,0-3-6,0 3-8,0 0-6,0 0-3,0 0-3,0 0-3,-4 3 0,-4 6-2,-8 1-1,8 1-1,-5 2 1,1-2-1,-4 5 0,-1-4 0,1 0 1,-1 3 1,5-2-1,4-3 3,-4-2-3,-1 1 2,1 1 1,8-4-3,-12 2 3,12 2 1,-1-1-1,1-3-1,0 4-2,-4-4 1,8-4-2,0 1 0,0 3 0,0 1 0,0-4-1,4 0 0,0 0 0,9-3 0,-1 4-2,-4-4-3,4 0-2,-3 4-3,3-4 1,-4 0-1,4 5-6,-8-3-3,5-2-5,3 0-2,-4 0-7,0 0-2,5 0-4,-5 0-3,16-2-5</inkml:trace>
  <inkml:trace contextRef="#ctx0" brushRef="#br0" timeOffset="202505.5826">15258 13351 293,'4'0'46,"0"0"-8,5-3 1,-5 3-1,-4 0-5,4 0-6,4 0-5,-4 3-6,0 3-2,4 0-2,-3 4-4,-5 4 0,4 2-3,-4-1-1,0-3-2,8 7 0,-8-4-4,0 1-1,0 1-2,0-1-2,0 6-3,0-8-5,-4 2-4,0-3-4,4-2-7,-4-4-7,4-1-2,-9-3-3,9-3-1</inkml:trace>
  <inkml:trace contextRef="#ctx0" brushRef="#br0" timeOffset="202712.5945">15217 13437 306,'0'-4'48,"0"4"-2,0 0-6,4 0-3,-4 0-9,0 0-5,0 0-2,5 0-6,-1 0-3,12 4-4,0-4-2,1 3-6,-5-3-7,4 0-5,-7 3-8,3-3-5,-4 0-8,0 0-9,0 0-5,-3 0-6</inkml:trace>
  <inkml:trace contextRef="#ctx0" brushRef="#br0" timeOffset="203089.616">15586 13321 287,'0'-7'29,"0"7"7,4 0 8,0 7-2,-4 2-8,0 4-6,0-2-8,0 8-5,0-5-4,4 2-4,0 2-1,-4 1-2,0-3 0,0-2-1,4 2-1,-4 1-1,0-1 0,0-9 0,0 2 0,0-4-1,0-2 0,0-3 1,0 0 3,0 0-1,0 0-1,0 0 0,0 0 0,0-5-2,0-4 0,4-7 1,0 0-1,-4 8 1,0-5-2,0-3 2,0 5 3,5 2 0,-5-4 0,0 4 0,4 1 0,0-2 0,0 4 1,0-4-2,4 4-1,-4 1 2,0-1 0,5-1-2,-1 4 0,0 0-1,-4-3 2,4 2-3,4 3 0,-3-2-3,-1 3 0,4-4-2,-4 4-1,0-3-1,5 3-3,-5-3 1,4 0-6,-8 0-4,5 0-6,-1-1-7,4-2-10,0 0-4,-8-2-6</inkml:trace>
  <inkml:trace contextRef="#ctx0" brushRef="#br0" timeOffset="203417.6348">15897 12864 398,'8'0'44,"-8"0"-3,4 0-1,9 7-9,-1-4-3,0 10-4,9 2-4,-5 3-2,0 6-1,5 4-1,-9 3 0,9 2 0,-5 7-2,-4-4 1,0 4-3,1 3 1,-1 0-3,-4 3-2,0 0-1,1-3-1,-9-3-2,0-1-1,0 1-1,0-6-1,0-1-3,0-3-3,-4-4-5,-1-3-1,5-3-4,0-6-4,-4 2-3,0-8-4,4 0-5,0 0-11,0-8-18,0 0-12</inkml:trace>
  <inkml:trace contextRef="#ctx0" brushRef="#br0" timeOffset="203824.6581">16749 13268 436,'0'0'43,"0"0"-9,0 0-7,8 0-4,4 0-6,0-3-6,5 0 0,-1-5-5,-4 1-4,5 1-4,-5 0-5,4-1-8,-3 1-6,-1 3-12,0-2-9,5-1-9,15-17-8</inkml:trace>
  <inkml:trace contextRef="#ctx0" brushRef="#br0" timeOffset="204041.6705">16798 13410 337,'0'0'55,"0"0"-7,0 3-10,0-3-5,0 1-9,4 3-4,0-4-6,8 3-3,0-3-3,5 0-5,-1-7-4,5 6-9,3-6-10,-7-2-9,-1 2-8,0-2-6,-3 1-2,3-2-3</inkml:trace>
  <inkml:trace contextRef="#ctx0" brushRef="#br0" timeOffset="204260.683">17416 13262 287,'0'-3'42,"4"3"2,0 0-1,4-2-4,-4 2-3,5 0-7,-1 0-6,4-3-4,-4 0-5,4 3-3,5-4-2,-5-2-4,4 0-1,1-1-1,-5 4-4,0 0-7,1-2-4,3 2-6,-8 3-4,-4-3-5,0 0-4,1 3-4,-1-4-3,4 1-5</inkml:trace>
  <inkml:trace contextRef="#ctx0" brushRef="#br0" timeOffset="204720.7093">18194 13033 297,'0'-7'24,"0"7"-3,0-4-5,0 4 0,0 0-3,0-4-3,0 4-1,-4-3 0,4 0-2,-4-3 3,-5 6 2,5-3 0,-4 3 3,0-4-1,-4 4 0,3 0-3,-3 0-3,4-3 1,0 3-4,0-3 0,-5 3-2,1 3 2,0 0 0,-1 1 1,1 5-1,0 2 2,0 2 0,-5 3-1,5-2 0,0 8 2,-1-1-2,1 1 1,4 5-1,-4-3 1,12 5 0,-9-2-1,5 0 0,4 2 0,0-2-1,0-4-2,4 3-1,0-6 2,5 0-3,3-3 0,4-4 0,1-4 1,-5 2-1,4-4-2,5-1-3,-1-6-1,5-3-3,-5 0-4,1 0-1,3-2-7,-3-5-8,-5-2-10,5 5-7,-9 1-7,29-12-7</inkml:trace>
  <inkml:trace contextRef="#ctx0" brushRef="#br0" timeOffset="205040.7276">18464 13351 332,'4'0'41,"-4"-3"-5,8-1-2,-8 4-6,0 0-1,0 0-2,0 0-4,0 7-2,0 9 0,0-2-4,0 5 0,-4 2-3,0 1-2,0-1-1,0-2-5,4-2 1,-4 5-3,0-4 1,4 4-4,0-1-1,-4-2-2,4 0-1,-5-2-4,5 3 1,-4-6-1,4-1-1,0-5-1,0 3-4,0-7-8,0 6-3,4-7-7,-4-3-7,9 0-6,11 0-11</inkml:trace>
  <inkml:trace contextRef="#ctx0" brushRef="#br0" timeOffset="205415.7491">18710 13452 300,'4'0'22,"-4"-3"0,4 0-4,-4 3-3,0 0-3,0 0-1,0 0-2,0 0-1,0 0 1,0 0 1,0 0 1,-4 3 0,-5-3 2,1 3-1,-4-3 3,0 7 1,4-2-1,-5 1 0,1 0-2,-4 1-1,3-1 1,-3 0-1,4 2-1,-5-1-1,5 2-1,0 1 0,-5-1-2,1-4 0,8 5-2,0-1-1,-1 2 0,1-1-3,0-4 2,4 4-1,-4-4-2,8 4 0,-4-7 0,4 0 0,0-1 0,0 4 2,4-3-2,12 0 0,0-3 0,5 0-3,-5 0-5,5 0-2,-5-3-7,5 3-5,-9 0-7,4 0-13,-3 0-13,-5 0-6</inkml:trace>
  <inkml:trace contextRef="#ctx0" brushRef="#br0" timeOffset="207980.8958">10477 15575 254,'0'0'43,"4"-3"-4,-4-1-1,4 4-5,-4-3-6,0-3-8,0 3-3,0-4-5,0 4-1,0-5-4,0-1 0,0 2-1,4 1 1,-4-4 2,0 4-1,0-5-1,-4-2 0,4 1 2,-4 4-3,0-2 1,-1 0-1,-3 1-1,-4 4-1,4-1-3,0-1 1,-5 4 1,1 3-2,4 0 0,-4 7 2,-1-4-2,1 8 0,0 2 0,-1-1 0,1 6 0,0 1 1,0-2 2,3 9 0,1 1 2,0 3 1,4 0-2,-4 2 1,4-2 1,4 1 1,0-1 0,0-2-1,0-1-1,0-3 3,4 2-3,-4-2 0,16-2-1,-4-8 0,1 2-1,-1-6 0,4-6 0,-3 3 0,7-4 0,-4-3-2,5 0 0,-5-3 1,5-1-2,-9-2 0,4 1-4,-3-1-3,-5 0-5,4 2-1,-8 1-5,4 0-5,-8 3-10,5 0-7,-5 0-4,4 3-4,-4 0-3</inkml:trace>
  <inkml:trace contextRef="#ctx0" brushRef="#br0" timeOffset="208322.9154">10734 15877 361,'0'0'45,"0"-3"-2,0-4-7,0 7-6,0 0-7,0 0-6,0 0-5,0-3-1,0 6 0,0 1-1,0 5-1,0 7-4,5-2 2,-5 9-3,4 0 0,-4 0-2,0 0 1,0 1-2,4 2-1,-4 1 1,0 0-2,0-2-1,0-1-3,0 0-2,0-2-2,0-1 0,0-2-6,-4-3-2,0-2-6,-1 2-3,1-5-3,-4-1-5,8-4-4,-8-3-2,-4 7-8</inkml:trace>
  <inkml:trace contextRef="#ctx0" brushRef="#br0" timeOffset="208686.9362">10898 15929 304,'4'0'38,"-4"-3"-1,4 3-8,0 0-3,-4 0-5,0-3-7,0 3-5,0 0-1,0 0-1,0 0-3,0 3-1,0 5 0,0 5-2,-8-4-2,4 4 0,-12 1 1,8-1 0,4-3 0,-5 1 0,-3 1 1,4 1 1,0-2 2,0 2-1,-1-3 0,1-4 3,0 10 0,8-8 3,-8 1 1,4 4-3,0-2 0,-5 2 0,9 0-1,-8-7-1,4 0 0,4-1-2,-4 1-1,4 1 0,0-4 0,0 3 1,4-2-2,0-4-1,-4 3 1,8-3-2,1 0 1,3 0-2,0 0-4,5 0-6,-9 0-6,0-3-7,4-1-4,-4 4-7,1 0-3,-5-3-2,4 3-8</inkml:trace>
  <inkml:trace contextRef="#ctx0" brushRef="#br0" timeOffset="208974.9526">11152 15929 330,'0'0'46,"4"0"-4,-4-3-5,4 0-5,-4 3-8,0 0-6,4-3-4,-4 3-5,0 3-1,0-3 1,4 11-2,1 2 1,-5 3-2,4 0 0,0-2-1,-4 2-4,0 1 2,4 6-2,0 0 1,-4-4-2,4 2-3,-4-5-1,4 2-5,0-3-3,-4-2-8,4-2-4,-4 2-3,4-3-4,-4-3-5,0 0-1,4-1-4,-16 1-5</inkml:trace>
  <inkml:trace contextRef="#ctx0" brushRef="#br0" timeOffset="209198.9655">11115 16115 289,'0'-3'50,"0"3"-6,0 0-4,-4 0-2,4 0-9,0 0-8,0 0-5,0 7-5,0-7-1,4 0-5,-4 3 1,4-3-2,9 0-1,-5 0 0,4 3-6,0-3-3,1 0-3,-1-3-7,-4 0-4,0-4-2,5 4-2,-1-5-6,-4 5-1,0-4-3,0 4 1,1 0-2</inkml:trace>
  <inkml:trace contextRef="#ctx0" brushRef="#br0" timeOffset="209425.9784">11435 15923 276,'0'0'30,"0"0"1,0 0 2,0 0 2,0 0 2,0 0-2,0 6-4,4 5-5,-4 2-5,0 3-3,0-2-3,0 2-2,0 5-4,0 1-1,0 2-4,0-2-2,0-4-2,4 1-3,-4-2-3,0 2-4,4-3-6,-4-1-8,4-3-7,-4-1-7,0-4-8,0-4-8</inkml:trace>
  <inkml:trace contextRef="#ctx0" brushRef="#br0" timeOffset="210962.0663">12225 15479 352,'0'0'45,"0"0"-2,0 0-6,4-3-6,-4 3-5,8 0-4,0 0-6,4 0-5,1 0-2,-1 0-2,4-3-2,1 0-1,-5-3-6,4-2-2,-3-2-6,-1 7-4,4 0-5,-3-7-6,-5 4-6,0-1-6,0 3-7,0 0-1,1 4-6</inkml:trace>
  <inkml:trace contextRef="#ctx0" brushRef="#br0" timeOffset="211192.0795">12274 15638 301,'0'0'43,"0"0"1,0 4 0,0-1-6,4 3-6,-4-3-6,8-1-3,0-2-5,0 0-4,5 0-2,-5 0-4,4 0-1,0 0-4,5 0-3,-5-2-5,0 2-5,5-3-8,-1-3-7,-4-1-10,5 1-7,-5 0-8,33-12-8</inkml:trace>
  <inkml:trace contextRef="#ctx0" brushRef="#br0" timeOffset="213051.1858">13215 15308 177,'0'0'15,"-4"0"-6,0 0 2,0-3-3,4-1-1,-4 1-2,4 3-2,0-1-2,0-3 1,0-2 1,0 6 2,0 0 6,0-3 2,4 3 1,-4-6 3,8 6 0,-4 0 4,5-4 0,-1 4 5,0 0-1,4-3 3,-4 3-1,9 0-4,3 0-4,1 0-2,7 0-4,5 0 0,0-3-4,8-2 2,4-4-3,4 2-2,0-5-1,0-1 0,4 5-2,1-5 1,-1 4 0,0-1 1,-4 5 0,9 2 0,-1-3-2,0-1-1,1 4 1,3-3-2,0 3 0,1 0 0,-5-1 0,5 1 0,-9 3-1,8-1 0,1-3 0,-1 4 0,0 0 0,-3-3 1,3 0-1,1-6 2,-5 2 4,0 1-1,0-1 1,-3 3-1,-1-3-1,0 4 1,0-3-2,5 3-1,-1-1 0,-4 1-1,5 0 0,-5-3 0,0-1 0,0 6-2,-4-6 2,0 4 0,5 0-1,-5-3-1,8 3 0,0-4 2,1 2 0,-5-1-2,-4-7 0,4 4 2,-8 2-2,4 3 1,-8-3 1,4 4 0,-4-3-1,-4 3 0,0-1 0,4 4 0,-4-3 0,-4 3 0,-1 0 0,1 0-1,0 0 2,0 0-2,-5 0 0,1 0 1,4 0 0,-5 0 0,-3-3-2,-1 0 0,1 0-2,-4-4 2,-1 3-3,0-3 1,-3 1-1,-1 3-2,-4 3-1,5-7 1,-9 4-1,0 0-2,-4 3 2,0-3-2,1 3-3,-1-2-1,-4-1-3,4 3-1,0 0-8,-4-3-8,-4 0-5,4 3-7</inkml:trace>
  <inkml:trace contextRef="#ctx0" brushRef="#br0" timeOffset="213957.2376">13314 15575 187,'4'-7'28,"-4"4"-3,8 0-1,-8 0-7,8 0 2,-8 0-10,0-1 0,0 1-2,4 3 0,-4 0 1,0 0-1,0 0 2,0 0-1,0 0 2,0 0 3,0 0 1,0 0-1,0 3-3,0-3 0,0 4-4,0-4 2,0 6-4,0 0-1,0 4 3,-4-2-3,-4-2 0,4 4-1,-4-1 0,-5 1 1,9-2-1,-4 4 2,4 1 0,-4-2 3,0 2-2,4 3 0,-5-2-1,5 8 0,-4-4-2,8 1 5,-4-2-1,-4-1 0,8 7-1,0-3 0,0 4 2,-4-2-1,0 2 0,4 0-2,0-2 3,0 4-2,4 4-2,-4-3 1,4 3-2,0-1-2,0-2 2,4 0 0,0-2-2,1-1-4,-1-10-2,4 6-3,0-5-7,5-3-6,-5 0-4,0-2-6,5-4-7,-5-3-7,21 9-5</inkml:trace>
  <inkml:trace contextRef="#ctx0" brushRef="#br0" timeOffset="214330.259">13604 15623 286,'0'-4'31,"0"4"-4,0 0-2,0 0 0,0 0 2,0 7-3,4 9-4,-4-2-1,5 2 0,-1 0-1,0 1-4,0 5 0,0-1-3,-4 5-2,0-9-2,0 2-2,0 5-2,0-2-1,0 5 1,-4-6-2,4 1-4,-8 2-4,-1 1-5,1-4-5,4-5-4,-4 1 0,4 6-6,-4-3 1,-1-1-6,5-4-4,0 1-5,-4 27-4</inkml:trace>
  <inkml:trace contextRef="#ctx0" brushRef="#br0" timeOffset="214732.2819">13772 15774 310,'0'-4'27,"0"4"-2,0 0 0,0-3-5,0 3-6,0 0-2,0 0-5,0 3 1,0-3-3,0 0 1,0 4 2,0 0-1,-4 6 2,-4-1 1,0 4-1,-5-3 0,5 1 0,0-5-1,0 7-2,0-7 1,-1 2 1,1-5-3,0 4 1,4-1-1,-4-3-1,4 0-1,0 1 1,0-1-1,4 3 1,-5 2-3,1 2 2,0-10-1,0 6-2,4-3 1,0 0 0,0 1-1,0 0 1,0 3 1,0-7-2,0 0 0,8 0 0,-8 0 0,9 0 0,-1 0 0,0 0 0,0 6-4,-4-3-3,0 0-3,4 1-5,-3 2-4,3-3-1,-8 0-2,8 0-2,-8 1-3,8-4-4,0 0-3,1 0-1,11 3-6</inkml:trace>
  <inkml:trace contextRef="#ctx0" brushRef="#br0" timeOffset="215006.2976">14071 15739 320,'0'0'31,"0"0"1,0 0-5,0 0 0,0 0-5,0 0-2,0 3-3,0-3-2,-4 6-4,4 10-4,0-6-1,-4 4-1,4-1-1,0-4 0,0 5-1,0-1-2,0 3-1,0-5 2,0 2-2,0 0-5,0-2-6,0-5-4,0 4-4,0 2-3,0-4-3,0-5-5,0 1-8,4-1-2</inkml:trace>
  <inkml:trace contextRef="#ctx0" brushRef="#br0" timeOffset="215239.3109">13956 15871 332,'0'-4'41,"0"4"-5,0-3-7,0 0-4,5 3-8,-5-3-2,4 3-5,4 0-3,4 0 0,4 0-2,-3 0-3,-5 0-5,4-2-7,0-1-5,1 0-5,-1 3-4,0-3-4,1-1-4,-5 1-1,4 0-3,21 3-6</inkml:trace>
  <inkml:trace contextRef="#ctx0" brushRef="#br0" timeOffset="215646.3342">14313 15775 289,'4'-1'28,"-4"1"-4,0-4-3,0 4-1,4 0-1,0 0-2,-4 0 0,4 4-3,0-3 0,-4 9-5,0 6-1,0-1-3,4-3 2,-4 0-2,4 1-1,-4-5-1,4 5 0,-4-7-2,0 7 1,0-7-2,0 2 0,0-2 0,0 1 0,0-4 1,0 0-1,0 0 0,0-3 1,0 0 0,0 0-2,0 0 2,0-3 0,0 3-1,0-6 0,0-7-1,0 5 2,0-8-1,0 4 0,0-1 0,4 5 0,1-5 5,-5 4 1,4-3 0,4 3 1,-4 3-1,0-1 1,-4-2-3,4 2 1,4 4-2,-8 2-2,4-6 1,0 4-1,1 3-1,-1-3 0,0 3-1,0 0-3,-4-3-5,8 3-1,-4 0-4,0 3-3,0-3-1,5 0-5,-1 3-3,0-3-5,-4 0-2,4 0-3,17 6-5</inkml:trace>
  <inkml:trace contextRef="#ctx0" brushRef="#br0" timeOffset="215914.3496">14771 15672 280,'0'-3'28,"0"3"-4,0 0-1,0 0-1,0 0 1,0 0-5,0 6 3,0 0-2,4 4-2,0 4-1,-4 2-1,4 0-2,-4-5-3,0 2-2,4 1-1,1 2-1,-5 0-4,4-2-3,-4 5-9,0-3-3,4-5-5,-4 2-1,0 3-5,4-8-4,-4 1-4,0 4-2,-4-5-2,-13 18-4</inkml:trace>
  <inkml:trace contextRef="#ctx0" brushRef="#br0" timeOffset="216145.3628">14697 15843 309,'0'-3'33,"0"0"0,0 3 2,5 0 1,-5-3-5,8 3-3,0-3-7,-4 0-7,4-1-3,0 4-3,1 0-3,3 0-1,0-3-1,-4 3-3,5 0-4,-9 0-5,4 0-3,4 0-5,-4-5-2,1 5-2,-5 0-2,4 0-1,0 0-4,-4 0-2,0-3 0,0 3-2,21 0-7</inkml:trace>
  <inkml:trace contextRef="#ctx0" brushRef="#br0" timeOffset="216373.3758">15074 15688 222,'4'-3'35,"-4"3"-8,4 0 1,-4 0-1,0 0-5,4 0 4,-4 0 3,4 0 0,1 3-6,-1 0 0,-4 0-7,4 5-3,-4 5-4,4-1-1,-4 3-1,0-3-3,0 4-1,0-1-1,0 1 1,0-1-5,0 3-2,0-2-5,0-2-3,-4-1-6,4-4-2,0 1-4,-4 1 0,0-8-6,4 0-4,0 1-5</inkml:trace>
  <inkml:trace contextRef="#ctx0" brushRef="#br0" timeOffset="216701.3946">15189 15397 360,'0'-3'38,"0"3"6,8 3-5,-8 3-5,8 8-5,4 2-4,-3 3-3,7 2-2,-8 3-3,8-2 0,1 2-2,-5 5 0,5-6-1,-5 1-2,0 2-1,-4-9-3,5 6-1,-5-3-1,0 2-3,-4 5 0,0 4 0,-4-3-2,0 2 1,-4 4-2,0-1-2,-8-6-4,-1 5-5,5-2-4,0 0-2,-8-6-4,3 5-3,5-2-6,4-11-9,0-5-9,4 2-7,0-7-3</inkml:trace>
  <inkml:trace contextRef="#ctx0" brushRef="#br0" timeOffset="217580.4449">15680 15341 255,'0'-1'35,"0"1"2,0 0-6,0-4 0,0 1-3,0 0-6,0 3-4,0 0-3,0 0-6,0 0 0,0 0-3,0 3 1,0-3-2,0 7-2,0-6 3,0 5 1,0 1-1,0-1 1,-4 1 2,0 0-2,0 0 0,0 2-1,0 1 0,-5-1-1,5 4 1,-4 1-3,0 2 1,0 2-2,-1-2 2,1 4 0,4 6-2,0-2 2,0 3-2,-4 1 2,4-1 0,4 0-1,-4 5 0,4-5-1,0 3-2,0-6 2,0 5 0,0-2-2,4 0 0,-4-2 1,4-4-1,4-2 0,0 5 1,0-8-4,1-3-2,-1 1-3,0-5 0,0 4-4,0-11-5,1 1-4,-1 6-7,-4-5-4,4-4-8,0 0-3,0-4-7</inkml:trace>
  <inkml:trace contextRef="#ctx0" brushRef="#br0" timeOffset="217892.4627">15864 15387 327,'0'0'27,"0"0"-2,0 0 2,0 0-1,0 3-1,0 1-1,0 5-1,0 12-3,-4 1-3,4-1 1,0 4-3,0 2-4,0 0 2,0 5-4,0-2-2,0 0-1,0 1-2,0 0 0,0 3-2,0-4-1,0 0-3,-4 0-3,4-1-5,0-5-3,0-8-7,0-2-5,0-1-4,0-4-6,0-4-7,0-5-4,0 10-12</inkml:trace>
  <inkml:trace contextRef="#ctx0" brushRef="#br0" timeOffset="218234.4823">16024 15629 227,'0'0'22,"0"0"-1,0 0-5,0 0-2,0 0-6,0 0-2,0 0 0,0 0-5,0 0 1,-4 6 0,4-6 0,-8 13 0,8-5-1,-4 1 1,-5 4 1,5-3-1,-4-1 6,0-1 2,0 2 3,-5-1-1,1 4 2,0-5 1,4 1-2,-1 1 4,5 0-2,-4-6 0,0 6-2,0-1 2,4-2-3,4 2-3,-4-1 0,0-1-3,4-4-1,-5 3-2,5-6 1,0 10-2,0-7 1,0 0-2,5 0 0,7-1 0,4 1 0,1-3-4,-5 0-8,4 0-7,5 0-8,-5-3-7,0 3-4,-3 0-3,-1 0-4</inkml:trace>
  <inkml:trace contextRef="#ctx0" brushRef="#br0" timeOffset="218512.4982">16323 15615 284,'0'-4'34,"0"4"-6,0-3 0,0 3-4,0 0 0,4 0-2,-4 0-4,0 3-4,0 9-1,4 0-4,-4 1-1,0-2-3,0 2-1,0 3 2,0-2-4,0 2-2,0 0 3,0-5-3,0-2-7,4 1-3,-4 0-5,0-3-3,0 0-4,4-1-8,-4 7-4,0-10-2,-4 8-10</inkml:trace>
  <inkml:trace contextRef="#ctx0" brushRef="#br0" timeOffset="218731.5107">16282 15712 281,'0'-4'39,"0"4"-4,0-3 0,0 0 2,0 3-5,0 0-6,8 0-6,0 0-6,-4 0-3,9-2-4,-5 2-4,0 0-5,0-3-9,0 3-8,-4-3-5,5 0-6,-1-3-4,0 2-3,0 1-2,0 0-1</inkml:trace>
  <inkml:trace contextRef="#ctx0" brushRef="#br0" timeOffset="219151.5347">16601 15516 243,'0'0'28,"4"0"-1,-4 0 11,0 0 2,4 3 0,0 4-4,-4 5-9,0 3-4,5-3-5,-5 3-6,0 0-3,0 1-2,0-1-3,4 4-1,-4-5 1,0 2-3,4 0 1,-4-2 0,0 2-3,0-3 0,0-5 0,0 1 1,4-2 0,-4-4 0,0 0 0,0 0-1,0-3 0,0 0 1,4 0-1,-4 0 2,0-3-1,0 3 0,0 0 0,0-10 0,0 1-1,4 1 0,-4-5 2,4 1 0,4 0-1,-4-3 1,0 2 3,1 3 0,-1 2 3,-4-1-1,0-1 1,4 4 0,0 0-2,0-2-2,-4 1 0,8 4-1,-4 0-1,0 0 0,0-1 0,5-2 0,-1 3 0,-4-3-1,4 1 0,0-2 0,-4 7 0,5-3 0,-5 0-1,0 0-1,4 3-2,-4 0-4,0 0-1,4 0-3,0 0-2,-3 0-2,3 3-7,-4-3-4,0 0-4,0 0-7,0 0-4,0 0-5</inkml:trace>
  <inkml:trace contextRef="#ctx0" brushRef="#br0" timeOffset="219932.5794">16957 15155 260,'0'-6'31,"0"6"0,0 0-2,0-3-4,0 3-3,0 0-2,0 0-3,0 0 4,4 3 5,1-3-3,7 0-2,-4 6-3,0 7-2,0-2 0,1 5-2,3 3-2,-4-5-1,4 8-2,-4 6-2,1 2-1,-1 2-1,4 2 0,-4 5-2,1-3 1,-5 7-1,0-6 0,4-1 2,-4-2 0,0-4-1,-4 0-1,-4 2-2,4-8 2,-4 0-2,0 4-1,-4-4-2,-1-5-4,1-1-6,4-3-1,-4 0-5,0 1-5,0-7-7,3-2-8,-3 2-9,4-9-8</inkml:trace>
  <inkml:trace contextRef="#ctx0" brushRef="#br0" timeOffset="220685.6225">17747 14856 175,'5'-3'19,"-1"-3"0,-4-1 1,4 1-2,-4 3-2,0 0-4,4 3-1,0-4 1,-4 3 0,0-4 1,-4 3 0,4-1-1,0 0-1,0 3 3,0-3-3,-4 3-1,0-3 2,0 0 0,-1-1 1,-3-2-3,4 3-2,-4-3 2,0-1-2,4 2-1,-4 2 1,-5 0 1,-3-3 1,4 6-1,7 0 2,-7 0-3,0 0-1,4 3 0,0 3-3,-5 2 3,5 2-3,-4 6 1,4-1 0,-1 3 0,-3 4 1,4 2 1,-4 6 2,3 0-1,-3 5-1,8-1 1,0 2-1,0-5-1,4-1 2,0 2-3,4-5-1,0-4-2,4 0 1,0-6 0,9 2 0,-5-6-1,5-2 0,-1-4-1,4-7-1,-3 0 1,-1 0 0,0 0-5,-3-4-3,-1 4-5,-4-3-2,0 3-4,1 0-5,-5-3-6,4 0-7,-4 1-12,0-1-5,12 11-9</inkml:trace>
  <inkml:trace contextRef="#ctx0" brushRef="#br0" timeOffset="221037.6426">18104 15198 297,'0'0'33,"0"0"0,0 0 0,0 0-2,0 0-4,0-3-1,0 3 0,0 3-3,0 0-1,0 12-5,0 0-1,-4 4-1,4 5-3,0 3-2,-5-8-3,1 2-2,0 5-2,0-6 1,0 6-1,4-3-2,-4 1-2,0 2-3,0-9 0,4 9-1,-8-6-3,8-1-1,-4-4 1,-1 4-1,5-6-4,0-5-3,-4-2-7,4 0-4,0 1-7,0-4-4,0 0-4,-4-3-4</inkml:trace>
  <inkml:trace contextRef="#ctx0" brushRef="#br0" timeOffset="221474.6676">18300 15254 235,'4'0'28,"0"0"-10,0-7-1,-4 7-6,0 0-3,0 0-2,5 0 0,-5 0 0,0 0 0,0 3 5,-5 4 0,5-4 3,-4 2 1,4 4 2,-12 4-3,4-2 0,-4-1-2,3-1 0,1 4-4,-4-2 0,4 5-1,-5 0 3,1-8-1,-4 5 1,4-1 0,-1-1-3,1-1 0,4-1 0,-5 1 0,5 0 0,0-2 1,0-2-1,4 0-1,0 1 1,0-1-1,0-3 0,4-1-2,0 1-2,0 0 2,0 0-1,0 0-1,0 4 1,4-4 0,4 0 0,-4 0 0,8 1-2,0 2 1,1-3-1,-1-3 0,4 0 0,1 0 1,-1 0-1,-4 0-3,1 0-1,-5 3-4,4-3-5,-4 5 0,1-2-4,3 0-7,-4 1-8,-4-1-7,4 0-9,-4-3-6</inkml:trace>
  <inkml:trace contextRef="#ctx0" brushRef="#br0" timeOffset="227477.0109">14534 14685 251,'0'0'44,"0"0"0,0 0 0,0 0-3,0 0-6,0 0-4,0 0-8,0 0-1,4 0-4,0-4-1,0 4-3,4-3-3,4-3-4,5 3-1,-5-4-1,0-1-2,5 5 1,3-3-2,-3 3-5,3-1-4,-4 1-1,1 0-2,-1 0-4,1 0-6,-1 3-8,0-3-6,-3 1-8,-1-1-5,17-4-8</inkml:trace>
  <inkml:trace contextRef="#ctx0" brushRef="#br0" timeOffset="235621.4767">15095 14367 261,'0'0'41,"0"-4"2,0 4 0,0-3 1,0 3-7,0 0-4,0-3-6,0 0-3,0 0-3,0 3-5,0 0 1,0 0-4,4-3-1,-4 3-1,4 0-3,0 0-3,-4 0-1,0 0-1,0 3 4,0 0 1,0 6 0,0 12 0,0 5 0,-4 4 1,4 3-3,0 13 1,-8 0-2,3 0-1,1-1-1,4 3-3,-4-7 2,4-1-6,0-2-6,0-11-3,0 0-4,0-8-6,4-5-10,5-1-11,-1-3-22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14T02:26:10.12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024 1215 316,'0'0'34,"0"-4"-1,0 4 1,0 0-3,0 0-1,0 0-4,0 0-3,0 0-5,0 0-3,-4-3-2,4 3-2,0-6-1,-4 1-2,4-4-4,-4-1 0,0-3 0,0 4 1,0 1-2,0-2-1,-1-2 0,-3 0-1,0 0 0,-8 5-2,3 1 2,1 3 0,-4 0 0,-1 3-1,1 0 0,0 3-1,3 0 1,-3 7 0,4 2 0,-5 3 0,5 0 0,0 3 0,-5 7 0,1-1 2,8 6 1,-4 7 2,-1 3 3,9-1-3,4 4 1,-4 0 1,4 0-2,0 0-1,4-6 0,0-1-2,4-4 1,9-5-1,-5-3-1,0-2 1,5-7-1,-5-3 0,9-2 0,-5-4-2,4-3 2,1-3-1,-1-3 0,1-3-3,3-1-5,-7-5-1,3-1-4,-8 5-1,1-5-5,-1 7-2,-4 0-5,-4 2-5,5 4-8,-9-1-8,4-2-7</inkml:trace>
  <inkml:trace contextRef="#ctx0" brushRef="#br0" timeOffset="328.0187">8307 1523 398,'0'0'23,"0"-3"-7,0 3-2,0 0 3,0 3 1,0 3 3,0 7-4,4 1-1,-4 5 0,0-1-1,0 4-3,0 0 0,0 2-4,0 3-1,4-3-2,-4 5-1,0 1-1,0-3-2,0 2-4,-4-6-4,4-2 0,0 1-5,-4 1-4,-4-6-5,-1 2-5,5-4-2,0 4-5,4-5-3,0 5-4,-16 27-12</inkml:trace>
  <inkml:trace contextRef="#ctx0" brushRef="#br0" timeOffset="692.0396">8520 1575 293,'8'0'25,"-8"0"2,4 0 1,0-9-1,0 9 0,0 0-5,-4 0-6,0 3-3,0-3-4,0 0-1,-4 0-1,4 3-2,0 7-1,-8 1 0,-4-2 1,3 4-2,-3 3 2,0 2 0,4 1 1,-5-5 1,5 2-2,-4-2 3,-4 2-1,7 0 0,-3-2 1,4 2-2,4 0 1,0-5-2,-5 2-1,5-4 1,4 1-3,0-2 0,0-2-1,0-3 1,4 4 1,-4-4-2,5 0-1,3 0 1,0-3 0,4 0-3,1 0-3,-1 0-3,0-3-4,0 3-5,1-3-2,-1-3-3,-4-1-3,4 4-1,-3-3-5,-1 1-4,4 2-1,-4-4-1</inkml:trace>
  <inkml:trace contextRef="#ctx0" brushRef="#br0" timeOffset="942.0539">8786 1572 291,'0'0'25,"0"3"-4,0-3 4,0 0 5,0 4 2,0-4 2,0 11-2,0-2-3,0 1-5,0 6-5,0-2-4,0 2-4,0 0-2,0-2-3,0 2-1,0-2-2,0 5-1,4-3 0,-4 2-4,0-5-1,0 1-5,8-1-4,-4-4-5,-4 1-8,0-4-5,4-4-7,-4 4-6,0 0-6</inkml:trace>
  <inkml:trace contextRef="#ctx0" brushRef="#br0" timeOffset="1157.0662">8724 1741 330,'0'0'34,"0"0"-4,0 0 0,0 0 0,8 0-5,-3 3-6,-5-3-6,8 3-2,0-3-3,0 0-2,0 0-3,1 0-2,-1 0-3,0 0-8,0-3-7,4 0-10,1 0-7,-1-10-7,-4 3-4,17-20-3</inkml:trace>
  <inkml:trace contextRef="#ctx0" brushRef="#br0" timeOffset="1349.0771">9064 1599 318,'0'0'32,"4"0"2,-4 3 3,0-3 1,0 7-3,0 6-7,0-1-7,0 3-5,0 4-6,0-2-1,0 2-3,0-1 0,0 4-2,-4-1-3,0 1-6,4-5-5,-8 2-11,4-1-11,4-2-10,-4-2-9,-9 27-10</inkml:trace>
  <inkml:trace contextRef="#ctx0" brushRef="#br0" timeOffset="1633.0934">9424 1275 375,'0'0'36,"0"0"-1,4 6-3,1-6-6,3 4-7,-4 5-4,4-3-5,4 1-2,-4-4-2,5-1-1,3 1-1,1-3-2,3-3-6,-4-2-8,5-5-9,-5 1-10,1-4-11,-5 5-5,21-21-8</inkml:trace>
  <inkml:trace contextRef="#ctx0" brushRef="#br0" timeOffset="1812.1036">9437 1486 349,'0'4'42,"0"-1"-1,0 0-2,0 6-6,4-5-6,-4-1-4,4-3-4,8 5-6,4-5-2,-3 0-4,7 0-3,-7-4 1,7 3-5,0-6-5,9 1-5,-4-7-9,3-2-9,5 0-13,4-1-11,61-27-11</inkml:trace>
  <inkml:trace contextRef="#ctx0" brushRef="#br0" timeOffset="2402.1374">11672 529 320,'0'0'37,"-4"0"1,4 0 4,0 0-2,0-3-5,0 3-6,0 0-3,4 0-5,-4 0-2,8-6-3,4 3-5,1 3 0,-1 0-5,4-5-1,1 0-1,-1 4-4,5-6-5,-9 1-4,4-1-3,1 7-2,-1 0-4,-4 0-8,5 0-10,-5 0-8,4-3-9,17 3-8</inkml:trace>
  <inkml:trace contextRef="#ctx0" brushRef="#br0" timeOffset="2652.1517">12249 227 352,'0'0'31,"4"-3"-8,-4 3 1,9 0 3,-5 3 2,4 4-4,-4 4-6,0-2-1,0 7-5,4 2 1,-4 4-6,0-1-2,-4-1 0,0 12-3,5-5 1,-5 0-4,0 2-5,0-5-2,0 3-3,0-5-8,0-1-4,0 1-6,0-5-5,0 6-7,-5-6-8</inkml:trace>
  <inkml:trace contextRef="#ctx0" brushRef="#br0" timeOffset="3174.1815">10608 1043 284,'0'0'21,"0"0"-6,0 0 0,0 0-3,4 0 11,4 0 3,8 3 2,9-3 7,-1 0-2,9 0-6,4 0-5,4-3-1,12 0-2,4-4-1,9 3-1,3-9-1,5-3-1,4 2-3,-4 1-1,8 0-2,8 5-2,0-4-1,4 2-1,-4 7-1,0-4-3,-4 6 1,4 1 2,0 0 0,0 0 0,0 0-1,0 0 0,-4 0-1,0 0 1,-4 1 0,4-1-1,-4 4 0,0-4 0,-4 0-2,-1 0 1,1 0 0,-8 0 0,4-4-1,-9-2 0,5 5-1,-5-3 0,-3 1 0,-5-3-2,0 3-2,-8-4 1,-4 1-2,0 0-1,-8 2-2,-4 0 0,-4 0-3,-9 1 1,1 0-3,-9 0 0,0 0-4,-8 3 1,-4 0-3,0 0-6,0 0-7,-12 6-4,-4-6-8,-9 6-9</inkml:trace>
  <inkml:trace contextRef="#ctx0" brushRef="#br0" timeOffset="3908.2235">10567 1370 247,'4'0'17,"-4"-3"0,4 3 2,0-3-2,-4 3 0,0 0-4,0 0 2,0 0 2,-4 0-1,4 0 2,0 0-2,0 0 2,0 0-3,0 0-4,-4 0 0,4 0 1,-4 3-1,-5 0 1,1 10-2,4-3 1,-4-2-2,0 1-2,-5 4 1,5 1 1,0 2-1,0 2 1,0 1-2,-5 4 2,5 3-1,0 1 1,0 0-3,4 5 0,-4 1 2,8 0-3,0 1-1,0-1 0,0 1-2,0-3-1,8 0 0,-4-4-1,4-2 2,0-1-2,0-2-2,5-1-3,-5-5-2,4-2-3,0 2-1,1-5-5,-5-1-3,4-4-5,-4 4-7,5-4-8,-5 0-9,-4-1-5</inkml:trace>
  <inkml:trace contextRef="#ctx0" brushRef="#br0" timeOffset="4201.2403">10730 1502 347,'0'0'39,"0"0"-6,0 0 0,4 0-1,-4 0-4,5 0-2,-1 0-6,0 3-3,0 4-1,0 1 1,0 11-1,-4-2-3,8 6-2,-8 0 0,0 6-3,0-2-3,0 0-1,-4 0 0,0 2-1,4-2-1,0 0-1,0 1-2,0-4-4,0 0-4,-4 2-6,4-6-3,-8 2-2,4-4-9,4-2-5,0-7-9,0-1-7,-4 11-14</inkml:trace>
  <inkml:trace contextRef="#ctx0" brushRef="#br0" timeOffset="4556.2606">10898 1707 370,'0'-3'37,"0"0"-11,0 3-9,-4 0 0,0 0-3,4 3-1,0-3-1,0 3-1,0-3-1,0 5-1,0 5-1,0-1-1,0-2-1,-4-1-3,0 0 1,0 5-1,-4-4 0,3 2-1,1 1-1,-4-2 0,4-2 0,-4 4 0,4-1-1,0 1 2,0-2 1,0 1-1,4 1 1,-5-1-2,5-4 0,0 1 1,0 1-2,0-1 1,0 1 0,0-1-2,5-3 1,-5 0 0,0-3 1,0 3-2,4-3 0,-4 4-4,0-3 0,0 2-1,0 1-4,8-4-3,-4 3-5,-4-3-4,8 0-2,0 3-5,5-3-3,-1 0-3,-4 0-2,8-3-3</inkml:trace>
  <inkml:trace contextRef="#ctx0" brushRef="#br0" timeOffset="4811.2752">11205 1642 310,'0'0'32,"0"0"-5,0 0-2,0 0 2,8 0 3,-8 3-4,0-3-5,5 7-2,-5 5-3,4 0-2,0-3-4,-4 7-2,0-2-2,0 2-1,0 0-1,0-2-2,0 2-1,0 2-2,0 1-5,-4-3-5,4-5-3,0 2-7,0-1-1,0-4-5,0 2-6,0-4-8,-4 1-6</inkml:trace>
  <inkml:trace contextRef="#ctx0" brushRef="#br0" timeOffset="4996.2858">11148 1761 362,'0'0'42,"0"0"-7,0 0-3,0 0-2,4 0-5,4 0-6,0 0-4,1 0-4,3 0-3,-4 0-2,4-3-4,1 2-3,-5 1-4,0-5-5,4 0-6,1 2-6,-1-3-4,-4-1-6,-4 4-6,8 0-5,13-18-9</inkml:trace>
  <inkml:trace contextRef="#ctx0" brushRef="#br0" timeOffset="5350.306">11406 1682 298,'0'0'28,"4"0"-3,-4 0 4,0 0 0,4 6-1,4 1-4,-4-1-3,-4 2-2,4 2-7,-4 2 0,0 1-4,0 0-2,0 1-1,0 2-1,0-5-1,0 2-2,0-1 0,0-2 0,0-5 0,0 1 0,0-3-1,0 0 0,0 1 0,0-4 0,0 0 0,0 0 0,0 0 0,0-4 0,0-8 0,0-3 0,0 3 0,0-4 3,5 2-2,-1 1 3,0 2 2,-4 1 1,0 1-1,4 2 1,0 1-1,0-7 0,4 8 0,0-1-2,5-4-3,-5 1 1,0-1 2,4 2-4,-4 5-3,1-6-1,-1 6-5,4-1 0,-4-2-5,1 4-4,3-1-5,-4-5-6,-4 7-7,4 1-6,-4 0-6,13 0-6</inkml:trace>
  <inkml:trace contextRef="#ctx0" brushRef="#br0" timeOffset="5567.3184">11889 1505 308,'4'0'21,"-4"0"-1,4 0 5,0 7 5,-4-2 0,0 11-5,0 3-3,0-5-2,0 5-7,0-2-2,0 6-4,-4-3-2,4 3-2,-4-6 0,0 5-6,4-4-6,0-2-5,0 0-5,0-2-5,0 2-5,0-5-8,0-5-2,-4 13-8</inkml:trace>
  <inkml:trace contextRef="#ctx0" brushRef="#br0" timeOffset="5772.3301">11832 1715 332,'0'0'37,"4"0"-6,-4 0-1,0 0 3,0 0-3,4 0-8,-4-3-5,8 3-3,0-5-6,-4 2-1,4 0-2,1 0-1,3 0-2,-4 3-5,4-4-4,1 1-3,-5 0-8,4 0-6,-4-7-5,5 9-4,-1-6-5,-4 1-3,17-13-8</inkml:trace>
  <inkml:trace contextRef="#ctx0" brushRef="#br0" timeOffset="5989.3426">12200 1569 313,'4'0'26,"-4"0"3,0 3 6,8 0 4,1 7-4,-5-2-5,-4 1-5,0 1-5,4 4-6,0-1-2,-4 0-3,4 3-4,0-2 1,-4 2-3,0-2-5,-4-1-3,0 3-6,4-7-4,-8-1-7,4 2-5,-5-1-5,9-5-2,0-1-5,-20-3-17</inkml:trace>
  <inkml:trace contextRef="#ctx0" brushRef="#br0" timeOffset="6298.3602">12327 1251 286,'4'0'39,"0"6"0,8 4 4,-3 1-3,3 8-3,-4-1-4,0 4-5,5 2-2,-1-2-5,0 2-2,0 0-3,5 8-1,-9-2-2,4 3-1,-8-3-5,5 2-1,-9 5-1,4-4 0,-4 0-2,0-2-1,-4 4 0,-5-2-1,-3-3-5,4-3-2,0 0-4,-5-1-4,9-6-3,-8-1-3,4-4-3,4-2-5,0-4-4,0-3-2,0 1-9,4-7-9</inkml:trace>
  <inkml:trace contextRef="#ctx0" brushRef="#br0" timeOffset="6652.3805">12814 1221 277,'0'0'16,"0"0"3,0-3 1,0 0 0,0 3 2,0 0 0,-8 3 0,0-3 3,4 0-1,-4 6-1,3 0-3,1 2-2,0 2-2,-4 3-4,-4-4-3,8 2 1,-4 2-4,3 3 2,-7 1-1,8 3 1,-4 0-3,0 6 0,-5 1 2,5 3 0,8 3-1,-12 1-1,8 5 2,-4 1-2,4-2-2,4-1-1,-5-1 0,5-2 0,0-1-1,0 1 0,0-4-2,0-2-2,0-7-3,5 1-3,-1-4-5,4 1-1,4-2-4,-8-4-9,13-3-6,-5-6-8,-4 0-6,25 2-13</inkml:trace>
  <inkml:trace contextRef="#ctx0" brushRef="#br0" timeOffset="6928.3963">12970 1434 283,'0'0'35,"4"3"-3,-4 0 0,4-3 5,0 0 1,-4 3-4,4 4-5,0 2-8,0 3-1,-4 3-1,0 8-4,0-6-2,0 5-1,0 2-3,0-3-2,0 4-1,0 2-2,0-1-1,0-2 0,-4 0-5,4-2-2,-4 2-4,0-5-3,0-2-3,0 2 0,4-4-8,-4-3-6,4-5-7,-4 2-3,0-6-4,4-3-11</inkml:trace>
  <inkml:trace contextRef="#ctx0" brushRef="#br0" timeOffset="7288.4169">13174 1397 352,'5'0'23,"-1"0"-8,0 0 0,-4 0 2,0 0 6,0 0 0,0 4-2,-4 5-5,-5 1-3,1 1-3,4 8 0,-8-6-3,8 1-1,-4 2-2,-5 0 0,1 1-2,4-1 2,-4 5 0,3-9 0,1 3-1,-4 1 2,4-4 0,0 1-1,3-2 1,1-1 0,0 2 1,0-4-2,0-1-1,4-4-2,0 3 0,0-6 2,0 0-2,0 0-1,0 0 1,0 7-1,4-4 1,8-3-1,-3 0 0,3 0-3,0 0-3,0-3-3,-3-1-3,-1 1-3,4 3-5,-8-6-6,13 0-5,-5 1-6,-4-5-4,0 4-1,25-12-8</inkml:trace>
  <inkml:trace contextRef="#ctx0" brushRef="#br0" timeOffset="7514.4298">13351 1466 297,'4'0'23,"-4"0"-1,4 0 6,-4 0 5,8 3-4,-4-1-3,-4 7-4,0 4-4,0-1-5,0-4-5,0 8 0,0 0-5,0 2 2,4 1-2,-8-5-3,4 2-5,0-3-4,0 1-4,-4 2 0,4 0-6,0-8 1,0 8-3,0-4-4,0-4-8,0-1-3,-16 9-8</inkml:trace>
  <inkml:trace contextRef="#ctx0" brushRef="#br0" timeOffset="7698.4403">13285 1625 382,'0'0'32,"0"0"-6,0 0 1,0 0-7,12 0-3,-4 0-6,5 0-1,-5 0-4,4 0-2,-4 0-6,5 0-8,-1-3-9,4-7-8,-7 4-6,3-7-11,0-11-11</inkml:trace>
  <inkml:trace contextRef="#ctx0" brushRef="#br0" timeOffset="8106.4636">13596 1523 286,'0'0'24,"4"0"1,0 3 0,-4-3 6,4 10 1,-4-1 0,0 2-6,0 5-4,0 0-6,0-5-5,0 5-2,-4 0-1,4-5-3,0 5-2,-8-3 0,8-2-1,0 2-2,-4-1-2,0-7-2,4 2-1,0-4-3,0 0 3,-4-3 0,4 0 3,0 0 0,0-3 1,0 3-1,4-7 0,-4-7 1,0-2 0,0-1 0,8-2 2,0 1 5,-4-1 2,5 3 3,-1 5 0,-4-5-1,0 3 0,4 5 1,-4 5-1,0-6-1,0 9-3,1-3 0,-5-1-3,4 1 0,0 3-2,0 0 1,4-3-1,0 3-1,4 0 1,-3 0-1,3-3-2,-4 3-3,4 0-3,1-7-1,-5 6-5,4-2-3,-4-1-7,5 1-11,-5 0-7,4 3-9,13-6-8</inkml:trace>
  <inkml:trace contextRef="#ctx0" brushRef="#br0" timeOffset="8490.4856">13915 1135 276,'0'0'29,"0"0"-2,0 0 7,0 3 8,0 4 1,0 7-5,-4 2-7,4 1-4,4 2-3,-4 4-3,0 0 0,5 1-1,3 2-2,-8-2-1,0 6 1,4 3-1,0 2-3,0 5-4,0-4-2,-4-2-3,0 2 1,4-2 1,-4-1-3,0 4-2,0-1 1,0-4-1,-8 2 1,8-4-4,-8 0-4,-4-1-4,3-6-5,-3 1-5,0-2-4,4-1-5,-5-5-9,1-2-11,4-1-13,-4 27-14</inkml:trace>
  <inkml:trace contextRef="#ctx0" brushRef="#br0" timeOffset="9256.5294">14575 728 255,'0'0'25,"0"0"0,0 3-1,0-3-3,0 0 1,0-3-4,0 3 0,0 0-2,0 0 3,0 0-1,-4-3 1,-1 0 0,1-4-4,-8 3-1,0-3-5,-1 1 1,1 6-2,0 0-1,-4 0 0,3 0 0,-3 3 0,4-3 0,-1 3-1,1 8 0,0-1 0,-1 6-1,-3 1 1,4 2 2,0 2-1,-1 4-2,5-1 1,0 3-1,-4 8 1,3-4 2,5-1-1,0 0-2,4 2 2,0-5-2,0-3 0,0-2-2,0-1-1,8-2-1,5-2 1,-1-1-2,4-3 0,-3-5 1,7-2-2,1-3-6,-5-3-4,0 0-4,1 0-5,-5 0-3,0-3-6,-4 0-10,5-7-8,-5-1-7,4 2-1</inkml:trace>
  <inkml:trace contextRef="#ctx0" brushRef="#br0" timeOffset="9567.5472">14779 1141 377,'0'0'32,"4"0"-2,-4 0 1,4 4 0,1 0-3,-5 12-3,0 0-3,0 2-8,0 1 0,-5 5-3,1 1-1,4-1-3,-4 0-1,4 4-1,-4 3-2,0-4-2,4 3-1,0-2-2,-4-4-5,0-2-2,4-7-7,0 1-1,-4 0-9,4-8-6,-4-2-5,0 0-8,-5-6-2,-11 3-10</inkml:trace>
  <inkml:trace contextRef="#ctx0" brushRef="#br0" timeOffset="9933.5681">15000 1257 258,'0'0'21,"0"-3"-7,0 3 1,0 0-2,0 0 2,0 0-1,0 0-1,-4 3-2,0-3-3,-8 7 1,4-4 4,-5 3-2,5 2 2,-4 2 2,0 3 1,-1-7 0,1 2 1,0 1 0,0 1-2,3 0-3,-3-3 1,8 3-2,-4 0-1,0-1-2,4-3-2,-1 2 0,1-1-1,4-4-2,0 3 0,0 4-2,0-2 0,4-5 1,1 0 1,3-3 0,4 6-1,-4-6 0,4 7-2,1-1 1,-1-6 1,4 3-2,-3-3-7,-1 0-1,0 4-5,1-1-3,-1-3-9,0 0-11,-8 0-10,4 0-8</inkml:trace>
  <inkml:trace contextRef="#ctx0" brushRef="#br0" timeOffset="12366.7073">1118 3906 349,'0'0'34,"0"3"2,0-3 1,0 3-3,0 12-6,-4-3-6,4 6-3,-5 1-2,5 5-1,0 4-2,0-1-4,0 4-2,0-4-1,5 4-2,-1 0-1,-4-4-1,4 0-2,4-8 1,-4 0-1,-4-5 0,4-1-1,0-4-2,-4-2-1,4-2-2,-4-5 4,0 3-1,0-3 0,0 0 0,-4-3-1,4-2-1,0-5 3,0-9 0,0-1-1,0-3 1,0 3 1,0-4 0,-4 2 0,4-2 0,-4 1 1,4 3 2,4 4 0,-4-3 1,0 11 0,4-5 0,-4 0 2,8 9-3,-3-9 2,3 7-2,0 2-1,4-2 0,0 1-1,1-1 0,-5 0 0,8-4-3,5 0-2,-5 1-4,1 1-4,-1-2-3,0 4-4,1 0-4,3-1-5,-8 4-2,1 3 4,3 0-11,0 0-10,25 13-10</inkml:trace>
  <inkml:trace contextRef="#ctx0" brushRef="#br0" timeOffset="12599.7206">1568 4043 404,'0'0'44,"0"0"-6,0 0-6,0 0-6,0 0-5,8 0-3,-8 0-5,8 0-5,5-3 0,-1 3-1,-4 0-4,4-8-1,1-2 0,-1 1-2,-4-1-5,0 7-5,1 1-5,-1 2-7,-4-3-7,0 3-7,0-3-8,0 3-4,4 11-7</inkml:trace>
  <inkml:trace contextRef="#ctx0" brushRef="#br0" timeOffset="12803.7323">1564 4194 304,'0'0'35,"0"0"5,4 1 2,4 3-2,0-1-9,-4 0-6,5-3-7,3 3-4,-4-3-4,4 0-3,1-3 0,-1 3-2,-4-3-1,4 0-3,5-5-4,-9 4-6,4 1-5,1-3-9,-5 0-4,-4 6-6,8-4-4,-4 1-5,-4 0-1</inkml:trace>
  <inkml:trace contextRef="#ctx0" brushRef="#br0" timeOffset="13100.7493">2063 3609 355,'0'-3'40,"0"3"5,0 3-4,0-3-5,4 3-5,-4 13-4,0 1-4,0 2-3,5 8-2,-5 4-1,4 2-2,-4 10-2,0 0-2,-4 3-3,4 0-3,-5 0 0,5 0-2,0-1-2,-4-2-1,4-4-4,-8-4-5,8-1 0,0-4-3,-4-3-3,0-5-3,4-4-4,0-2-6,0-7-6,0-4-5,0-2-10,0 0-3</inkml:trace>
  <inkml:trace contextRef="#ctx0" brushRef="#br0" timeOffset="13332.7626">2387 3814 439,'0'0'40,"0"0"-7,0 0-6,0 3-8,0 0-5,0-3-4,4 0-6,-4 10-5,0-6-7,0 0-7,4-1-8,0 3-6,-4-3-8,0 4-8,0 23-13</inkml:trace>
  <inkml:trace contextRef="#ctx0" brushRef="#br0" timeOffset="13479.771">2428 4168 318,'0'0'34,"0"-3"-7,0 3-11,0 0-6,0 0-14,0 0-9,0-6-12,-8 6-9</inkml:trace>
  <inkml:trace contextRef="#ctx0" brushRef="#br0" timeOffset="13847.792">1220 4550 377,'12'0'52,"1"0"-5,15-2-8,9-4-4,8-7-8,0 4-4,4-1-3,4 2-2,-3-1-1,-1-1-3,4 4 0,-4 1-1,4 2-2,5 0-2,-1-1-1,0-2 0,1 6-3,-5-3-2,-4 3-1,4 0 1,-8 0-2,0-3-1,-8 3-3,4 0-3,-4-3-4,-4-4-1,-5 4-4,5 0-2,0-2-2,-5-1-6,-3-1-7,4 4-16,-5 0-16,46-18-9</inkml:trace>
  <inkml:trace contextRef="#ctx0" brushRef="#br0" timeOffset="15368.879">13744 3807 277,'0'-3'43,"4"-3"-5,-4 0 0,0 6-1,0 0-4,0 3-3,4 0-4,-4 3-3,4 13-5,-4-1-1,0-2-6,0 4 0,4 6-1,0-2-3,-4 0-2,0 7-1,4-4-2,-4-3 1,0 2-2,0-6-1,0-4 1,0 0 0,0-2-3,-4-1 1,4 0-3,0-12 3,0 3-1,0-4 1,-4 3 0,0-3 1,4 0 0,0-3 0,0-5-2,-4-11 2,4-2 0,0-5-1,-4-1 1,4-6-1,4-2 2,-4 5-2,0-3 0,4 2 2,4 1 1,0 5 1,-4 4 1,4 5 2,1 2 1,-5 1-1,4 4 2,-4 5-2,4 1 0,-4-5-2,9 5-2,-5 3 0,4 0 1,-4-3-2,0 3 0,9 3 0,-5 0-1,-4-3-4,5 0-4,-1 3-3,4-3-2,-8 0-4,5 0-3,-1 0-6,0 0-7,1 0-11,3 0-8,-4 0-5</inkml:trace>
  <inkml:trace contextRef="#ctx0" brushRef="#br0" timeOffset="15573.8908">14280 3814 391,'0'-3'46,"4"3"-8,4 0-4,-4 0-6,9 0-6,-5 0-5,0 0-5,4 0-3,5-4-4,-9 4-3,0 0-4,0-3-2,0 3-4,0-3-2,5 0-8,-5-3-7,0 1-9,-4 2-8,0-1-9,-4 4-5</inkml:trace>
  <inkml:trace contextRef="#ctx0" brushRef="#br0" timeOffset="15753.9011">14288 4022 339,'0'0'43,"0"0"-6,0 0-1,4 3-5,-4-3-6,0 0-5,8 0-6,5-3-4,-5 0-4,8-3 2,-4 2-2,1 1-2,3-3-3,0-2-2,1 2-5,3 2-7,-3-2-9,-1 0-9,0-4-9,-3 7-6,3-3-2</inkml:trace>
  <inkml:trace contextRef="#ctx0" brushRef="#br0" timeOffset="16287.9316">14959 3838 313,'0'-7'23,"0"6"-7,5-6 0,-1-2-2,0 2 2,-4-2 2,4 3 0,-4 1-2,4-5 4,-4 4 2,0-4-3,0 2-4,-4-1-3,4-4-1,0 4-4,-4-1 0,0 2-2,0 2 1,-5-1-3,5 4 2,0 0-2,-4-3 0,0 6-2,4 0 0,-4 0 0,3 3-2,-3 0 2,-4 0-1,0 4 0,-1 4 0,-3 1 0,4 4 1,-5 3-1,5-4 0,-4 7 2,-1 8-1,1-3-1,4 7 0,-1-3 0,-3 0 0,4-1-1,4-3 2,3 5-2,5-9-1,0-2 4,0-2-1,5-3-1,3-5 0,0-4 1,4-1 1,0-6 2,5 0 0,3-3 0,-3-7 0,-1 1 1,5-9 1,-1-4 1,0 1-2,-3-3 1,-1-6-2,-3 5 0,-5-2-1,4 1 0,-8-4 1,0 6-1,0-1 0,-4 1-2,4 2-1,-4 1 1,0 5 0,-4 2 0,4 1 0,-4 4-3,-4 2 0,4 1-4,0 3-3,0 1-1,-4 2-4,3 0 0,5 0-1,-8 2-2,8 1-3,-8 0-3,8 7-3,-4-1-5,0-2-6,4-1-8,-4 15-10</inkml:trace>
  <inkml:trace contextRef="#ctx0" brushRef="#br0" timeOffset="16514.9446">15258 3695 358,'0'0'45,"0"0"-13,0 0-5,4 0-7,-4 3-1,-4-3-7,4 0-1,0 0-6,0 0-3,4 6-6,-4-6-6,0 2-7,0-2-6,4 6-4,-4 0-8,5-2-6,-1 24-10</inkml:trace>
  <inkml:trace contextRef="#ctx0" brushRef="#br0" timeOffset="16665.9532">15316 3960 277,'0'3'40,"4"0"-5,0-3-1,-4 0-5,0-3-6,8 3-6,-8-3-4,4 0-6,0-3-7,0 1-9,-4 2-12,0-1-13,0-2-5,-20 3-13</inkml:trace>
  <inkml:trace contextRef="#ctx0" brushRef="#br0" timeOffset="17146.9807">13756 4410 323,'0'0'23,"4"0"-6,0 0 3,0 3 6,12-3 5,5 0 2,-1-6-1,9 3-6,-4-7-2,3 2-2,13-1 0,0 2-2,0-5-1,12 2-1,1 2-3,-1-2-3,0 4-2,0 0-4,5 3 3,-1 1-2,0-1 2,-8 0-2,13-1 1,-1 1-2,1 0-3,-1 0 2,0 0-2,1 0 0,-9-4 0,-4 4 0,4-3 1,-8 1-2,4-1 2,-8 2-2,-4 1-1,0-3 1,0-1-2,0 4 0,-4 0 0,-9 0-1,1 3-3,-5 0-5,-8 0-1,-3 0-6,-1-3-2,-4 3-5,0 0-4,-4 0-10,-4 0-11,-4 0-12,-5 3-9</inkml:trace>
  <inkml:trace contextRef="#ctx0" brushRef="#br0" timeOffset="27659.582">4192 4211 405,'0'0'37,"0"-3"-8,0 3-2,0 0-4,8 0-4,1 0-4,-5 0-5,4 0 0,0 0-4,0 0-2,0 0 0,1 0-2,-1 0-1,0 0-3,-4 0-3,4 0-4,-4 0-7,5 0-5,-5 0-7,0 0-8,-4 0-7,-4-3-14</inkml:trace>
  <inkml:trace contextRef="#ctx0" brushRef="#br0" timeOffset="27853.5931">4176 4358 339,'0'3'44,"0"0"0,0 3-4,0 1-7,0-4-7,0 0-7,0-3-5,0 0-5,0 3-2,0-3-1,4 0-2,4 0 0,0 0-3,5 0 1,-5 0-4,4 0-3,-4-3-5,5 3-8,-1-6-8,0 2-10,-4-2-10,5 0-8</inkml:trace>
  <inkml:trace contextRef="#ctx0" brushRef="#br0" timeOffset="28603.636">5179 3664 287,'0'-6'40,"0"3"1,0 0-2,0 3 0,0 0-3,0 0-5,8 0-4,-8 0-4,4 0-4,4 0-3,5 3-5,-5-3-1,4 0-4,4 0-1,-7 0-2,3 0-3,0 0-4,1 0-6,-5 0-4,0 0-4,4 0-5,-8-3-5,4-1-6,1 4-7,-9-6-9,12-2-7</inkml:trace>
  <inkml:trace contextRef="#ctx0" brushRef="#br0" timeOffset="28906.6533">5687 3354 339,'0'0'31,"0"-3"-4,0 2-2,0 1-1,0 0-1,0 0 4,0 0-2,0 4-3,0 12-3,0-3-2,0 1-2,0 2-2,0 2-4,0 1 1,0 3-3,-5-1-2,5-1-1,0 6-2,0-9 1,0 2-3,5 2-2,-5-2-5,0-3-4,8-5-3,-8 2-9,0 0-5,4-2-4,-4-5-8,0 0-6,-4 18-12</inkml:trace>
  <inkml:trace contextRef="#ctx0" brushRef="#br0" timeOffset="29632.6949">4479 4016 241,'4'0'25,"4"0"-4,4 0 1,1 0-1,-1 0 1,0 0 2,1 0 3,3 3-3,-4-3-1,5 0 0,-1 0 0,-4 0-4,9 3 0,-5-3-3,0 0-3,9 0 1,-5 0-1,5 0-3,0 0-2,3 0 2,-3 0-4,3-3 0,5 3 0,-8 0 1,-1 0 1,5 0-1,0 0 1,8-3-2,-5 3 0,1 0-1,8-3 3,0-1-3,-4 1 0,8-3-2,-4 4 2,8-4-1,-4 0 0,4-1 0,-4 1 0,4-1 0,-4 1-2,4-3 0,-4 4-1,9-2 0,-5 4 0,0 0-1,-4-3 1,0 3 0,0 3 0,-4-4-1,0 4 0,-4 0 0,4 0 0,-5 0 1,1 0-1,4 0 1,-4 0 0,0-3 1,0 3-1,0 0-1,-1 0 2,1 0 0,0 0-1,-4 0 1,0 0-1,-1 0-1,-3 0 0,4 3 0,0-3 0,-1 4 0,-3-4 0,0 3 1,-9-3-2,5 0 2,-5 3-2,1-3 2,-1 0-1,1 0 0,-5 0 0,-4 0-2,5 0-3,-9 0-1,-4 0-1,4 0-2,0 0-1,-8 0-3,0 0-5,0 0-6,-4-3-7,4 3-8,-8 0-7,-4-10-8,4 5-9</inkml:trace>
  <inkml:trace contextRef="#ctx0" brushRef="#br0" timeOffset="31786.8181">4716 4211 155,'0'0'14,"0"0"2,0 0 0,0 0 1,0-3 0,0 3-1,0 0-1,0 0-2,4-6-2,-4 3 4,0-1 0,0 4 5,4-1-2,1 1 1,-5 0 0,0-3-4,0 3 1,0 0-5,4 0-1,-4 0-3,0 0-1,0 0-1,0 0-2,0 0-1,0 0 1,0 3-1,0-3-1,0 1 1,-4-1 0,-5 7 1,5-1 0,0 0 3,0 4-2,0-5-1,0 1-1,0-3-1,0 4 0,0 2 1,0-2 1,-1-1 1,-3 3 0,4-1 0,-4 5 0,4 3-1,-4-2 2,-1 2 0,5 2-3,4 4 4,-8-5-2,8 9 0,-8-2 0,8 3-1,-4-2 2,0 5-2,4 4 1,0-4-1,0-1-2,-4-2 1,4 0-2,4-5 1,-4 2 1,4 1-2,0-7 0,4 1 0,0-2-2,-4-1-2,5-5-3,-1 2 0,0 0-3,0-1-2,0-7-5,1 2-6,-1 2-5,-4-6-7,4 0-8,0 1-9</inkml:trace>
  <inkml:trace contextRef="#ctx0" brushRef="#br0" timeOffset="32146.8387">4855 4354 309,'0'0'37,"0"0"-6,0-3-3,0 0-5,0 3 3,0 0 1,0 3-2,5 0-4,-1 1-2,-4 2-3,0 10-2,4-2-2,-4 2 1,0 0-2,4 5-2,-4 4-2,0 2-2,0 3-1,-4 0-1,4 2 0,0-5-1,0 0-2,-4-3 0,0 2-3,-1-9-3,5 2-2,0 0-5,0-5-2,0-1-5,-8-3-4,8-5-4,0 1-4,0-3-6,0-3-2,-4 6-14</inkml:trace>
  <inkml:trace contextRef="#ctx0" brushRef="#br0" timeOffset="32510.8595">5036 4456 270,'0'0'34,"0"-3"-11,0 0-3,0 3-4,0 0-4,0 0-4,0 0-2,0 3-3,-4-3 1,4 3 0,-5-3-1,-3 6 0,0 1 4,0 4 0,4 2 3,-4-4 0,-1-6 0,-3 5-1,4 2 2,0-7 0,-5 3 1,9 4 0,-4-4-2,0 2 2,4-1-4,-4 2 2,4 1-4,4-4 1,-4-1-2,-1 1 0,5 1-3,0-7 1,0 6-1,0-3 0,0 0 0,5 4 0,-1-7-1,4 6 0,0-3-1,0-1 0,0 1 0,1-3 0,-1 0-6,-4 3-1,4-3-3,4 3-5,-8-3-4,5 0-6,-1 3-9,-4-6-5,4 3-6,17-14-8</inkml:trace>
  <inkml:trace contextRef="#ctx0" brushRef="#br0" timeOffset="32771.8744">5294 4416 314,'0'-3'32,"0"0"-8,0 3-3,0 0 3,0 0-1,0 6 1,0-6-1,0 10-3,4 1-4,-4-1-3,4 5 0,-4 0-4,0 1-2,4 0-1,-4 1-2,0 2-1,0-5-3,0 9-3,0-6-6,0-1-5,0 0-7,0-5-3,0 5-6,4-5-8,-4-1-5,4 12-6</inkml:trace>
  <inkml:trace contextRef="#ctx0" brushRef="#br0" timeOffset="32979.8863">5228 4559 384,'0'0'38,"0"0"-3,0 0-6,4 0-4,-4 0-6,0 4-5,8-4-5,-4 3-2,5-3-1,-1 0 0,0 3-3,4-3-2,1 0-1,-1-3-2,-4 3-8,4-3-6,1-5-9,-1 1-7,-4 1-6,0 0-4,-4-4-5</inkml:trace>
  <inkml:trace contextRef="#ctx0" brushRef="#br0" timeOffset="33412.9111">5437 4377 336,'0'0'32,"0"0"-5,0 0-3,0 0 0,0 0-1,0 0-2,8 0 0,-4 0-4,8 0-3,-3 0-2,-1 0-2,-4 3 1,4-3-4,4 0-2,-3 0 1,-1 3-2,0 0-2,0 0 0,0-1 0,-4 4-1,0 1 0,1-1-1,3 4 0,-8 2 1,0-1-1,0 2 0,0-3 0,-4 1 0,0-2 0,4 7 0,-9-5 0,5 2 0,0 0 0,-4-4 0,0-1 0,4 8 0,0-6-1,0-1 3,-1-1-2,1 2 0,4 2 0,-4-8 1,4 2 0,0-1-3,-4 1 2,0 0 0,4-2 0,0-1 0,0 6 0,4-4 0,0 1 0,-4-2 0,8-4 0,-3 0 0,-1 0-1,0 0 1,4 0-1,0 0-2,-4 0-2,4-4-2,1-2-3,-1 5-6,0-9-6,-4 7-6,4-7-5,0 1-5,-8 4-5,13-24-8</inkml:trace>
  <inkml:trace contextRef="#ctx0" brushRef="#br0" timeOffset="33772.9317">5691 4232 327,'4'-3'37,"-4"1"-9,0 2-5,0 0 1,4 0 3,0 0 0,0 2-2,4-2-6,4 0 1,1 12-2,-5 4-1,4-3-1,1-2-4,-1 5 0,0-3-1,0 7-2,-3-4-1,3 8 0,0-3-1,-8 4-2,4-1-2,1 2 4,-1-6-3,-4 4-1,0 8 0,-4-5-1,0 0 0,0 2-1,0-2 0,-4 0 0,4-2-4,-8-4-3,0 1-3,-1-5-4,1-1-3,-4-8-1,4 2-6,4-1-5,-5-2-8,5-7-10,0 0-8,-8-10-11</inkml:trace>
  <inkml:trace contextRef="#ctx0" brushRef="#br0" timeOffset="34232.958">6145 4156 225,'0'0'26,"4"-4"0,-4 3-3,0 1-1,0-3-2,0 3-2,0-4-2,0 4 0,0 0 3,0 0-1,-4 0-1,4 0-2,0 0-1,0 0-3,-4 4 1,4-4-3,-8 0-2,4 4 3,0 3-3,-5 2-1,5 1-2,-4-1 2,-4-1-2,4 5 1,4 0-1,-5 1 0,5 2 0,-4 0-1,0-2 1,0 2-2,4 2 1,-5 1 0,5-2-1,0 2 2,0 2-1,-4 1 2,8 2 0,-4-2-1,0 2-1,4-2 1,0 2 1,0 2-3,4-6 1,-4 1-2,4-2 0,0 2 0,4-2 0,0-6 0,-3 1-1,3-1-2,0-1-2,4-7-3,-4 1 0,1 4-1,-5-1-4,4-5-4,-4-1-4,4 0-4,-8-3-8,8 3-3,-8-3-7,0 0-4</inkml:trace>
  <inkml:trace contextRef="#ctx0" brushRef="#br0" timeOffset="34574.9776">6301 4205 274,'0'-3'32,"0"0"-1,4 3-2,-4 0 3,0 3 7,0-3-5,0 3-5,4 6-3,-4 4-3,0-2-4,0 5-3,0 0-2,0 2-4,0 1 1,0 1-5,-8 1 0,8 4-2,-9 2-1,1-4 1,8 1-3,-8 1 0,4 5-2,0-9-4,0 6-2,0-5-1,0-3-3,0-1-2,-5-2-4,9-7-7,-4 2-5,4 2-5,0-7-7,-8-1-4,8 5-3</inkml:trace>
  <inkml:trace contextRef="#ctx0" brushRef="#br0" timeOffset="34962.9998">6423 4397 320,'0'-3'26,"0"3"-6,0-3-5,0 3-5,0 0-3,0 0 1,0 0-3,0 0 1,0 0 1,0 3 1,-4 0 0,-8 4 2,0 2-2,4-2 0,-1 2 1,1-4 0,0 1 0,0 7 0,0-7 0,4 4-1,-5-5 1,5 1 1,0-3-1,4 7-2,-8-7-1,4 3 0,0 1-1,4 0-1,0 3-1,-4-7 0,4 4-2,0-4 0,0 3 0,-4-3 0,4-1 0,0 3 0,4-5-1,0 0 0,-4 1 0,0-1 0,4 0 0,4 0 0,-4 0 0,4 0 2,1 0-3,-1 0 0,-4 0-4,4 0-3,-4 0-3,4 0-4,1 0-4,-5 0-5,4 0-5,-4 0-3,4 0-4,-4 0-4,8 0-7</inkml:trace>
  <inkml:trace contextRef="#ctx0" brushRef="#br0" timeOffset="35228.0149">6665 4351 277,'0'0'27,"4"0"-4,-4 0 2,4 0 3,-4 0 5,4 3 0,-4 4-4,4 5-4,-4-2-5,0 1-4,0-1-4,0 2-4,0 4-2,0-1-1,-4 0-1,4 0-3,-4 4-3,4-6-6,-8 1-5,8 2-5,-8-5-5,8-5-5,-4 4-3,4-1-4,-4-2-5,-9-1-12</inkml:trace>
  <inkml:trace contextRef="#ctx0" brushRef="#br0" timeOffset="35452.0277">6571 4496 370,'0'-7'35,"0"4"-8,0 3-4,4 0-2,-4 0-3,0-3-6,12 0-1,-4 3-3,5-3-3,-5 0-1,8 3-2,-8-2 1,5-1-3,-1 0-5,0-1-4,-4 1-6,5-3-5,-1 3-5,-4 3-5,0 0-5,-3 0-3,15 3-8</inkml:trace>
  <inkml:trace contextRef="#ctx0" brushRef="#br0" timeOffset="35697.0417">6907 4324 280,'0'-3'32,"0"0"-4,0 3 2,0 3 1,0-3 1,0 6-4,0 10-6,0 2-3,0-2-6,0-2 0,-5 2-2,1 6-2,0-4-4,4 4 0,-8 2-2,8-7-3,-8 5-3,8-4-4,-4 1-6,0 0-7,0-5-6,4-1-8,-4-3-5,-1-4-7</inkml:trace>
  <inkml:trace contextRef="#ctx0" brushRef="#br0" timeOffset="36064.0627">7001 4113 345,'0'0'35,"4"0"1,0 6-1,8 0-6,0 10-1,1-5-5,-5 5-1,0 0-2,0 2-2,5 1 2,-5 1-2,4 3-2,-4-9-1,0 8 0,1-1-3,-1 1 0,0-1 0,0 1-1,-8-4-2,0 4-1,0 5-2,0 0-1,0 6-2,-8-4 0,0 1-2,0 4-1,-5-4-1,1-2-5,4-7-1,4 1-4,-13-4-7,13-2-2,-8-5-6,8 1-6,0-2-7,4-10-10,-4 0-10</inkml:trace>
  <inkml:trace contextRef="#ctx0" brushRef="#br0" timeOffset="37135.124">7807 3747 161,'4'-6'29,"-4"3"6,0-1-3,0 1-6,0 3-4,4-3-4,-4-3 0,0 2-2,0 1 2,0-3-2,0 3 1,0-5-1,-4 1 3,4-2-3,0 6-1,0-4-2,-8 3 0,-4 0-4,8 1 1,-4 0-4,-5-3-1,5 6 0,-4-4 0,4 1 0,-5 3 0,1 3-1,4-3 1,-4 4 1,-1 5 0,1 2-1,0 5 2,-1 5 0,5 1 0,-4 2 1,4 1-1,4 6 0,-4-1-2,-1 2 0,5-2-1,4 0 0,0-3 1,0 5-3,0-8-1,4-4 2,5-1 0,-1-1-2,8-5-1,-4-1 1,5-5 0,3-4 0,-7-3 0,7 0-1,-8 0-2,5-3-2,-5 0-4,4-7-5,-3 4-3,-1-1-2,-4-2-9,-4 4-11,0-1-10,0 6-12</inkml:trace>
  <inkml:trace contextRef="#ctx0" brushRef="#br0" timeOffset="37447.1418">8045 3995 286,'0'-3'28,"0"-2"-7,4 5-6,-4 0 3,0 0 4,0 8 6,0-3 3,0 11-1,0-4-4,0 3-3,0 4-1,0-5-4,-4 5-3,4 2-2,-4 1-1,0-1-4,-5 1 0,5-1-3,0 1-1,0-1-1,4-5-4,-4 4-3,4-4-3,0-3-6,0 1-2,-4-4-8,4-4-6,0 2-6,0-2-7,0-2-4,-8-1-12</inkml:trace>
  <inkml:trace contextRef="#ctx0" brushRef="#br0" timeOffset="37855.1652">8245 4052 298,'0'0'20,"0"0"-6,0 0-1,0 0-4,0 0-1,0 3 0,0-3 1,0 4 0,0 5-1,-8 2 3,-4-1 1,4-1-1,-1 1-1,1-2 0,-4-2-2,4 1 2,0 2-2,-1-3-1,-3 1 1,4-2-1,0 1 4,0 4 2,-5-1-1,5 1 1,0-6-2,0 6-1,0-1-1,-1 1 0,5-5 0,0 1-5,-4 4 1,4-7-1,0 3 0,4-3-2,-4 4 2,4-1-3,4-4-1,-4 2 2,4 1 1,4-2-2,0-3 0,5 0 0,-1 0 0,4 0 0,1 0-1,-5 0-3,4 0-4,-3 0-4,3-3-1,-4 3-7,0-3-5,5 3-6,-9-2-8,0-2-3,0 2-8,13 2-6</inkml:trace>
  <inkml:trace contextRef="#ctx0" brushRef="#br0" timeOffset="38827.2208">6972 3960 133,'0'0'9,"0"-3"6,0 3-7,0 0 6,0 0 1,0 0 1,0 0-1,0 0 1,0 0 0,0 0 1,0 0-1,0 0 6,0 0 0,-4 0-1,4 3-1,0-3 0,0 0 0,0 0-2,0 6-1,0-6-1,0 7 0,0-7 1,0 6-3,8-3 3,-8-3-3,12 4 0,1-4 0,-5 0-2,0 0 0,0 0-3,5-4-1,-9 4 0,4-3-3,4 0-1,0 0 0,5 0-2,-5 3 0,0 0-2,1 0 1,-1 0 0,-4 0 1,-4 0-2,8 3-2,-7 0 0,3 0-1,0 0-1,4 2-2,-4-5 0,1 0-4,-1 5-1,0-5-1,0-5-1,4 5-2,-3-1-3,-1-3-2,-4-5-5,4 6-2,-4-1-5,0 4-4,-4-3-7,0 3-5</inkml:trace>
  <inkml:trace contextRef="#ctx0" brushRef="#br0" timeOffset="40333.3069">6919 3943 189,'0'0'28,"4"0"-4,-4 0 2,0-4-2,0 4 3,0 0-1,0 0 3,0 0-1,0 0 0,4 0-2,-4 0-3,0 0-2,0 0-3,0 0-3,-4 0-1,4 0-1,4 0 1,-4 0-3,0 0 2,8 0-2,-4 4 0,0-4 0,9 0-1,3 0-1,-8 0-1,9 0 0,-9 0-1,4 0-2,0 0 1,1 0-2,-1 0 0,-4 0-1,4 0 1,5 0-1,-5 0-1,4 0 0,1 0 1,-1 0 0,-4 0 0,1 0-3,3 0 2,-4 0-1,-3 0-1,3 0 1,0 0-2,-8 0 1,4 0 0,1 0 0,-1 0 0,-4 0 1,4 0-2,-4 0 0,0 0-3,-4 0 0,4 0-1,-4 0-2,4 0-4,-4 0 0,0 0-3,0 0 1,0 0-4,0 0 0,0 0-4,0-4-3,0 4-8,0 4-9,0-4-11,-4 3-11</inkml:trace>
  <inkml:trace contextRef="#ctx0" brushRef="#br0" timeOffset="51146.9254">3324 4272 177,'0'0'22,"0"-2"1,0 2-1,0 0 3,0-3-4,4 3 1,-4-3-2,0 3 3,5 0-2,-1 0 1,-4 0 0,0-3 2,0-1-4,0 4-1,0-3-2,0 3-4,0-3 0,0 0-2,0 0-1,0-1-2,0 1-1,0 3 0,0-3-2,0 0-3,-4 0 0,4 1 1,0-1-1,-5 0-2,1-4 1,-4 1 0,4 3 0,-8 0-1,8 3-1,-5 0 2,1 0-2,0 0 2,0 0-1,0 0-1,-5 3 2,1 0-1,0 3-1,4 4 0,-5-5 1,5 4 1,-8 4 0,8 0-1,-5-1-1,1 0 2,8 0-1,-4 3 0,4 0 0,-4 1 2,8 2 0,-9 1-1,5 2 3,0 1-3,4-5 2,0 12-1,0-2-1,0-6-1,0 4 1,0-4 1,4-5-1,9-2 1,-5 2 0,-4-7 1,8-2 0,-4 1 0,5-5 2,-1-3-2,4 0-1,-3 0 0,-5 0-1,8 0 0,-8-3 0,9 3-1,-9-2 0,0-1-2,-4 0-3,0 3-3,4 0-5,-8 0-1,0-3-2,0 3-5,0 0-6,0 0-6,0 0-6,0 0-6,-8 0-12</inkml:trace>
  <inkml:trace contextRef="#ctx0" brushRef="#br0" timeOffset="51599.9513">3427 4679 246,'0'0'33,"0"0"-2,0 0 0,0 0-2,0 0-2,0 0-5,0 3 1,0 0-7,0 3 1,0 1-2,0-1-2,0 5-2,0-4 2,0 5-5,-4 1 0,4-2-1,0 5-3,0-3 1,0-2-2,0 5 0,0 0-1,0-5 0,0 5-2,0-2 0,0 2 1,0-3-4,-5-1-3,5-1 0,-8 5-3,4-5-3,-4-1-4,4 0-3,0-1-2,0 1 1,4-4-3,-4-4-1,0 1-4,4-3 0,0 0-4,0-3-8</inkml:trace>
  <inkml:trace contextRef="#ctx0" brushRef="#br0" timeOffset="51986.9735">3545 4741 217,'0'0'26,"0"0"1,0 0-6,0 3 0,0 3-4,0 2-2,0 2-7,0-1 2,0 1 0,0-5-5,-4 1 4,4 0-3,-4 1 3,0-1 1,-4 0-1,4 1-1,-4-1 1,8-4-2,-9 4 1,1 0 2,0-2-1,4 2-1,-4-3-1,0 3 2,-1-4 0,1 4-1,4-2-2,0-1-2,0 0 0,0-3-2,4 3-1,-4-3 1,4 0 0,0 3 1,0 0-1,0-3-1,0 0 0,0 4 3,4-1 0,0 0-1,-4 0 1,4-3-1,4 0-1,-4 0-2,5 3 2,-5-3-2,0 0-1,4 0-4,-4 0-6,0 0-6,0 2-3,4 1-3,-4-3-5,5 0-6,-1 0-7,-4 0-4</inkml:trace>
  <inkml:trace contextRef="#ctx0" brushRef="#br0" timeOffset="52359.9948">3717 4737 274,'0'0'28,"0"-3"-5,0 3-1,0 0-3,0 0-2,0-3 0,0 3 4,4 0 3,-4 0-1,0 3-1,9 4-4,-9-1-3,4 2-3,-4 1-3,4 4-2,0-2-3,0-1 1,0-1-3,-4 1 0,4-1 0,-4 3 0,0-3-4,0 4-4,0-4-3,0-1-5,0 2-4,0 3-1,-4-4-1,4-1-3,0 5-1,-4-4-3,0-2-4,4-3-3,-12 16-7</inkml:trace>
  <inkml:trace contextRef="#ctx0" brushRef="#br0" timeOffset="52598.0084">3676 4863 198,'0'0'22,"0"0"-1,0 3-1,0-3-7,0 0 0,0 0 2,4 0 1,-4 0 1,9 0 0,-5 0-3,4 0-1,0 0-5,0 0-1,-4-3-3,9 3 1,-5-3-3,0-3 0,4 2 1,1-5-2,-5 6-6,0-4-10,0 2-8,0-1-9,1 0-4</inkml:trace>
  <inkml:trace contextRef="#ctx0" brushRef="#br0" timeOffset="52884.0248">3926 4669 238,'0'-1'28,"4"-3"-5,-4 4-2,4 0-1,-4 0 4,9 0-2,-1 4 0,-4 3 0,0 3-2,0 3-2,-4-1-1,4 3-3,-4 1-3,4-2-3,-4 2-3,4 1-1,-4 2-3,0-3-1,0-1-9,-4 4-5,4-5-6,0 5-3,0 0-9,-8-8-5,8 5-5</inkml:trace>
  <inkml:trace contextRef="#ctx0" brushRef="#br0" timeOffset="55767.1897">2780 6159 220,'0'0'23,"4"0"1,-4 0 0,4 0-2,-4 0-1,4-3-4,-4 3 6,4-4-1,-4 4 2,8-4 1,-8-3-1,4 7-2,5-13-2,-9 10-3,4-6-1,0 4-3,-4-1-3,0-1-1,0-5-1,0 5-2,0 1 0,0-1-4,0 3 1,0-6-1,-4 4-1,-4-4 0,-1 2 1,1-1-2,-4 6 1,4-4-1,0 1 0,-5 3 0,1 3 0,0 0 0,-1 3 0,1-3-1,0 6 1,0 7 1,-1-7-1,1 5 0,-4 5 1,7 2 0,-3 4-1,4 5 3,-4 0 2,3 11-1,5-4 1,-8 2 0,12 1-1,-4-1 3,-4-2-3,8-4 1,0 2-1,0-5 0,4-7-2,-4 3 2,8-9-2,4-1 0,-3-1 0,7-2 0,0-4 0,-3-2-2,7-3 1,-4-1 0,1 0-2,-1-1-2,-3-3-3,-1 1-4,4-6 0,-4-1-1,1 4-3,-1-4-6,-4 7-6,-4-2-10,0 2-8,0 0-11,1 3-8</inkml:trace>
  <inkml:trace contextRef="#ctx0" brushRef="#br0" timeOffset="56374.2244">3046 6639 243,'0'-3'28,"4"3"-4,-4 0-1,0-4 1,0 4 2,0 0-2,4 0 1,-4 0-2,0 0-2,0-1-3,0-6 0,0-2-4,4 3-2,-4-4-4,0 4 0,0-2-1,0 1-2,0 1-1,0-4-1,0 3-1,0 0 0,0 1-1,-4-1 0,0 4 1,0-3-2,0 3 0,-4 3 0,-1 0 1,5 0 0,-4 3 0,0 0-2,4 7 1,-4-1 0,0 2 1,3 2-2,-3 0-1,0 1 3,4 2 0,-4 1 0,4 6 1,0-7-1,-1 4 0,5-2 0,0-2-2,0 0 1,0-2 0,9 2 0,-1-10 1,0 0 1,8-4 2,-7-2 0,3-5 1,0-1-2,0-7 1,5 2-2,-9-5-1,4 3 1,-8-1-1,5 5-4,-9-1 0,0-3-5,0 2-2,0 2-3,0 2-6,0 1-7,-9 0-8,5 1-3,0-2-4,0 1-3,-16 3-6</inkml:trace>
  <inkml:trace contextRef="#ctx0" brushRef="#br0" timeOffset="56677.2417">3431 6205 388,'0'0'29,"0"0"-3,0 0-2,4 0-1,-4 0-5,0 0-2,8 0-5,0 3-2,0-3-2,1 0-3,3 0 0,-4 0-2,4-3-3,-3 0-8,3-4-11,-8 4-10,4-2-15,0-4-7</inkml:trace>
  <inkml:trace contextRef="#ctx0" brushRef="#br0" timeOffset="56861.2523">3406 6434 291,'0'0'43,"0"3"-8,0-3-1,0 3-9,4 0-2,0-3-5,5 0-5,-1 3-2,4-3-5,0 0-2,-3-3-2,7 0-5,-4-3-10,0-2-7,1-5-9,-1 4-8,0-3-9</inkml:trace>
  <inkml:trace contextRef="#ctx0" brushRef="#br0" timeOffset="57159.2693">3877 5860 404,'8'-3'45,"-8"-1"-10,4 4-5,-4 0-4,4 0-6,-4 0-2,0 0 0,0 4-1,0-1 0,0 6 0,4 15-3,-4-3 0,9 7 0,-5 3-3,0 5 0,0 10-3,0-3 0,-4 3-2,0 0-2,4-1-2,0-2 1,-4 0-3,0-3-5,0-7-5,-4-1-5,4-8-5,-4-4-6,4-1-8,-4-3-12,4-1-12,-12 21-17</inkml:trace>
  <inkml:trace contextRef="#ctx0" brushRef="#br0" timeOffset="58348.3373">495 7437 199,'0'0'36,"0"0"-1,0 0-3,0 0-2,0 0-5,0 0-1,0-6-2,0 6-3,0 0 5,0 3-4,0 9-2,0-5 0,0 5-3,0 0-1,0 4 2,0 3-3,0 4-1,0 1-1,-4 6-3,4 2 1,0 5-3,-4 6-1,4 0-3,0 0-1,0 0 4,0 1-5,0-3-5,0-7-1,0-1-5,0-6-3,4-6-7,-4-5-4,4-4-4,-4-2-5,0-8-2,0 2-5,0-2-5</inkml:trace>
  <inkml:trace contextRef="#ctx0" brushRef="#br0" timeOffset="58731.3592">700 7532 230,'0'0'19,"0"0"1,-4 0-5,4 3 3,-4 10-4,-4-5-3,-5 5 1,9 3-5,-4-5 2,0 2-1,0 2 3,4-3-1,-9 3 1,5-5 1,0 4-1,-4 2 3,-1-6-1,5 2 0,0 0 2,0 4 1,0-5-2,4 1 1,-9 4-4,5-5 0,0 2-3,4-3-1,0 2-3,4-4 1,-4 5 1,4-7-1,-4 1-2,4-1 0,0-1-1,0 1-1,4-3 2,0-3 0,0 4 1,8-1-1,0-3 0,-3 0-1,3-3-2,4-1 0,-3-2-5,3 3-4,-4 0-6,-4-2-7,1 5-6,-1 0-9,4-6-6,-4 6-8,13-7-2</inkml:trace>
  <inkml:trace contextRef="#ctx0" brushRef="#br0" timeOffset="58958.3722">909 7667 295,'0'-3'35,"0"3"3,4 0-1,0 0-2,4 0-7,-4 0-7,0-3-6,9 3-5,-5 0-1,0-3-4,4 0 0,-3-1-4,-5 1-7,4 0-8,0 0-2,-4 3-4,0 0-6,0 0-6,0-3-6,-4 0-5</inkml:trace>
  <inkml:trace contextRef="#ctx0" brushRef="#br0" timeOffset="59156.3835">921 7795 246,'0'0'38,"0"3"-5,0-3 0,0 3 3,4-3-4,4 3-4,1 0-5,-5-3-5,4 0-4,4-3-4,-4 3-2,1-6-4,3-1 1,0-1-5,0-1-10,-3-1-9,-1 1-9,0 2-9,-4 3-7,12-27-7</inkml:trace>
  <inkml:trace contextRef="#ctx0" brushRef="#br0" timeOffset="59670.4129">1331 7596 230,'8'-8'17,"-8"2"3,0-1-3,0-2 3,0-4-4,0 5 0,0 2-2,0-4 0,0 1 3,-4 1 2,0-2 1,4 4 0,0 3-2,-5-4-2,-3 1-3,0-1 1,4 3-4,-4-3-3,-4 4-1,-1 0-2,5 0-2,4 3 2,-4 0-1,0 3-1,-1-3-1,1 3-1,0 7 0,4 1 1,-4 2 3,-5-1 0,9 6-2,-8 1 2,4-2-1,0 9 0,4 1 2,-5 6-1,5 4 0,0-1 0,4 1-1,0-2 0,0-5 0,0 0-2,0-6 0,8-5 0,1-3 0,3-8 4,0-5 1,0-3-1,5 0 1,-5-5 2,4-7-1,1-4-1,-1-5-2,-3-8 2,-1 2 0,0 0 0,0-4-1,-8 4 2,1 0 1,-1 1-4,-4 9 0,-4-9-2,4 9 1,-9-2-1,-3 4 0,0 3-2,0 2-3,-1 2-4,9 2-3,-4-1-4,0 7-5,8-3-3,0 0-9,0 3-4,0 0-2,0 3-4,4 0-6,4-3 0</inkml:trace>
  <inkml:trace contextRef="#ctx0" brushRef="#br0" timeOffset="60606.4665">1793 7651 243,'0'4'36,"0"-1"-2,0 3 0,0 1 1,4-7 0,-4 1 0,4 6-5,0-7-3,5 6-5,-5 0-3,4 1-5,0-4-1,4 3-3,-3-4-1,3 7 0,0-9-1,5 0-2,-1 0-1,4 0 0,-3 0-2,-1-3-1,5 1 1,-5 2-2,4-6 0,-7 3 0,-1-7 1,4 7-4,-7 3 4,3 0-1,-8-6-1,4 6 0,-4 0 0,-4 0 0,4 0 0,0 0 0,-4 0 0,0 0 0,0 6 0,0-6-1,0 0 2,4 3-1,-4-3-1,0 7 2,0-4-1,0 2-1,-4 1 2,0 0-1,-4 4 0,0 0 0,0 1-1,-5 5-2,5-4 2,-4-2 0,4 1-1,4-5 0,0 1 0,0-1 1,-1-3-2,5 4 0,0-6 0,0-1-2,0 0 2,0 0 1,0 0 0,0 0 2,13-1-1,-5-6 1,4-2-1,-4-1 2,1-4-2,-1-2 2,0-3-1,0 5 0,0-6 0,0 6 1,1-5 0,-1 3 2,0 5 0,-4-5 1,0 0 0,0 5 0,-4 2-2,0-4 1,4 5-2,-4-2-1,0 1 1,-4-1-2,4 4-3,-8 1-3,-4 2-3,4 0-3,4-4-4,-9 7-6,5-6-8,0 3-8,4 0-8,-17 0-14</inkml:trace>
  <inkml:trace contextRef="#ctx0" brushRef="#br0" timeOffset="61368.5101">2792 7526 235,'0'0'34,"0"-3"-2,0 3-1,0 0-1,0 0-2,0 0-2,0-3-5,0 3-1,0-7-2,-4 7-1,4-1-2,-4-9-1,4 4-4,0 3 0,-4-1-2,0 1-2,0-3-1,0-1-2,-1 4 0,-3-2-1,4 2-1,-4 0 0,4 0 1,0 3-2,-4 0 0,-1 0 0,1 0 3,-4 0-2,4 3 2,0 0 1,-1 0 1,-3 9-1,8-3 0,-4 7 0,-4-2 0,3 9 0,1-6 0,-4 5-1,4-1 1,8 4-1,0-4 1,0 1 0,0-4 0,0 1-1,0-2 0,4-1 2,0-5-3,4 2 1,4-3-1,-3-7 0,3 3 0,-4-3 0,4-3 0,-4 0-2,5 0 1,-5 0 0,4 0 0,-4-3-1,5-3 0,-1-7 0,0 10-3,1-3-4,-1-2-3,0 1-4,-4 7-2,0 0-1,-8-6-7,9 6-7,-9-6-6,4 6-9,0 0-5</inkml:trace>
  <inkml:trace contextRef="#ctx0" brushRef="#br0" timeOffset="61871.5388">3103 7744 297,'0'0'42,"0"0"-2,0 0-1,0 0-2,0 0-5,0 0-6,0 3-6,0 2-2,0 11-6,0-1-1,0 0-2,4 4-5,-4-5 0,4 2 1,-4 3-3,5-1-4,-5-3-4,0 1-4,0-1-7,0 1-7,0-5-7,-9 1-4,9-2-5,0-4-5,-4-2-2</inkml:trace>
  <inkml:trace contextRef="#ctx0" brushRef="#br0" timeOffset="62195.5574">3492 7508 361,'0'0'30,"4"-3"-3,-4 3-3,0 0-4,4 0-1,-4 0 0,4 0-5,1 3 0,-1-3-4,4 4-2,4-4-3,-4 0-2,5 0 1,-5 0-3,4 0-1,-4-4-5,0 1-9,1 0-12,-1-6-9,0 2-7,-4 1-6,12-4-6</inkml:trace>
  <inkml:trace contextRef="#ctx0" brushRef="#br0" timeOffset="62374.5676">3472 7721 325,'0'-3'35,"0"0"-3,4 3-1,4 0-4,0 0-7,4 0-8,-3-6-1,3 1-6,0-1-7,-4-4-13,5 1-9,-1-3-10,-4 3-6,25-20-8</inkml:trace>
  <inkml:trace contextRef="#ctx0" brushRef="#br0" timeOffset="63029.6051">4209 7245 339,'0'0'43,"4"0"-1,-4 0-1,0 0-6,0 0-7,0 0-5,0 0-3,0 0-7,0 3-1,0-3 0,0 0-2,8 0-4,0 0-1,4 0-1,1-3-1,-1-1-1,0 1-3,-4-3-2,9 1-3,-9-1-2,4-1-3,-8 4-3,5-3-6,-5 3-6,4 3-9,0 0-6,-4-4-5,4 1-4</inkml:trace>
  <inkml:trace contextRef="#ctx0" brushRef="#br0" timeOffset="63302.6207">4565 6893 322,'0'0'47,"0"0"-8,0 0-5,4 0-7,-4 0-7,4 0-4,-4 0 1,0 7-3,4 2 1,-4 9-3,4 1 1,0-2-5,-4 5-1,0-1-1,0 1-1,4-4-2,0 2 0,-4 0-3,5-1-2,-1-2-5,-4-1-2,0 1-5,0-1-7,0 3-7,0-4-9,-4-3-8,-1 1-8</inkml:trace>
  <inkml:trace contextRef="#ctx0" brushRef="#br0" timeOffset="63733.6453">3877 7535 321,'0'-3'23,"0"0"-6,0 3 8,12 0-1,9 0 3,-5 0-1,9 0 0,-5 0-4,1 0-3,7 0-2,-3 0-3,8-3-1,3 3-4,-3 0 2,0 0-3,0 0-2,4-3 2,-1 0 0,1-4 1,0 2 0,4-1-1,0-3 0,0 2 1,4 1-2,0-1-1,-4-1-1,4 5 1,-8-3-3,0 3-1,0 0 1,-5-4-1,5 4-2,-8 0 0,-1 0 1,-3 0 0,0-2-2,-1-2-1,-3 4-3,3 0 0,-12 0-4,5 0-1,-1 3-1,-4-4-4,-7 1-1,3 3-1,-4 0-5,4 0-1,-8 0-5,0 0-5,0 0-4,0 0-6,0 0-3</inkml:trace>
  <inkml:trace contextRef="#ctx0" brushRef="#br0" timeOffset="64245.6746">4176 7725 313,'0'0'31,"4"0"-5,-4 0 2,0 0 2,8 0-4,4 0-3,-7 0-1,3 0-2,4 0-5,0 0-3,1 0-4,-5 0-1,4 0-2,-4 0 0,0 0-1,5 3-2,-5 0 0,-4-3-1,0 3 0,-4-3 0,4 7 0,-4-4-2,0 5 2,0-2-1,-4 10 0,4-3-1,-8 4 0,0-1 1,0-2 0,-1 2-2,1 0 2,4-2 0,0-1-1,0 0 1,-4-2 2,8-1 0,-4 2 1,-1-5 2,1-3 1,4 6 0,-4-1-3,4 1 0,-4-4 1,4 1 0,-4 1-1,4-2-1,0 0-1,0 1 1,0-1 0,0-3-1,0-1 1,0 1-2,4 0 0,0 0 0,9 1-1,-9-4 1,4 0-1,4-4-2,-4 4-3,1-3-5,-1 0 0,0-2-4,-4 2-6,4-3-4,0-1-7,1 1-6,-1 0-5,0 2-5</inkml:trace>
  <inkml:trace contextRef="#ctx0" brushRef="#br0" timeOffset="64457.6868">4593 7877 424,'0'0'43,"0"0"-7,-4 0-7,4 0-5,0 0-7,0 0-4,0 0-4,0 0-8,0 0-3,0-3-6,0 3-5,0 0-3,0 0-7,0 0-7,0-3-7,0 0-4,0 1-6</inkml:trace>
  <inkml:trace contextRef="#ctx0" brushRef="#br0" timeOffset="64708.7011">4843 7651 366,'0'-6'51,"0"0"-5,0 6-7,0 0-7,4-3-6,-4 3-4,0 0-2,0 3-1,0 9-2,0 8-3,0 0 0,0 4-4,0 8-3,0-5 1,0 0-3,0 2-1,0-2-1,0 0-3,0-2-5,0-4-6,-4-1-5,4-4-6,0 0-9,0-5-12,0-4-15,0 2-17</inkml:trace>
  <inkml:trace contextRef="#ctx0" brushRef="#br0" timeOffset="65660.7556">5539 7287 260,'0'0'31,"0"0"0,0 0 1,0-3-3,0 3-1,0-3 0,0 3-3,0 0-2,0-3-1,0 0-4,0 1-4,0-7-2,0-1-3,-8 4-1,8-4-2,-8 2-1,4-1-1,0 2-1,-5-2-1,1 2 3,4 1-3,-4 1 0,0 2 1,0 0-2,-1 0 2,-3 3 0,4 0 0,-4 0 0,3 3 1,-3 0 0,4 3-2,-4 2 2,8 5 1,-9 0-1,5-2 1,0 5-2,0 0-1,0-2 1,3 5-1,-3 2 1,4 1 2,0-1-1,0 1 0,0-1 0,4-1-1,-4-1-1,4 0 0,4-4-2,-4 1 1,4 0 0,4-5 0,-4 5-2,4-10-1,1 2-2,-1-5-1,4 3-1,-4-6-2,5 0-1,-1-3-3,0-3-4,5 1-6,-5-1-3,-4-4-8,4 4-4,1 0-8,-1-1-3,17-1-6</inkml:trace>
  <inkml:trace contextRef="#ctx0" brushRef="#br0" timeOffset="66163.7843">5789 7588 227,'0'-6'33,"4"6"-2,-4 0 1,0 0-1,0-4-3,0 1-3,0 0-3,0 3-2,0 0-1,0-3-1,-4 3-1,4 0-3,-4 0-3,4-7 0,-4 4-1,0 0-4,0-2 0,4 5 0,-9-3-1,5-3-1,-4 6-4,4 0 1,-4 0 1,4 0 0,-5 0-2,1 0 1,4 0-1,0 3 1,0 0-1,-4 0 0,0-1 0,4 4 2,-5 4-2,1 3 0,0-7 1,0 8-1,0 2 0,4 0 0,-1 1 0,5-1 1,0-1-2,0 1 1,0-1 0,0-3 0,5 0 1,-1-1-2,0-4 2,12-1 2,-12-3 1,4-3 0,1-3 0,-1 0 2,4-3-2,0-5 0,-8-2 0,5 3-1,-1-4-2,-8 1-1,4 4 0,0-2-1,-4 1-6,0 0-2,-4 1-6,4 3-4,0-1-9,0-1-9,0 2-7,0 0-5</inkml:trace>
  <inkml:trace contextRef="#ctx0" brushRef="#br0" timeOffset="66500.8036">6108 7334 306,'0'0'44,"0"0"-6,0 0-3,0 3-4,0 0-4,0-3-5,0 0-5,4 0-4,-4 3-1,0-3-2,4 0-1,5 0-1,-1 0-3,0 0 0,4 0-2,1 0-3,-1-3-4,-8 3-6,4 0-7,0-3-10,-8 0-11,8 3-9,-8-4-8</inkml:trace>
  <inkml:trace contextRef="#ctx0" brushRef="#br0" timeOffset="66697.8149">6112 7473 336,'0'0'44,"0"0"-7,0 0-2,0 0-5,0 0-5,4 4-6,-4-1-5,0 0-3,9-3-4,-1 0-2,0 0-3,0 0-4,4 0-4,1 0-5,-1-3-7,0-4-3,1-1-7,-1-1-6,-4-1-3,4 1-7</inkml:trace>
  <inkml:trace contextRef="#ctx0" brushRef="#br0" timeOffset="67016.8331">6673 7187 339,'0'0'41,"0"-3"-8,0 3-4,0-3-1,4 3-2,4 0-7,-3 0-4,3-3-2,0 3-4,-4-3-2,8 3-3,-3 0-1,-1 0 0,0 0 0,-4-4-1,4 4-3,-4-3-2,4 0-3,1 0-5,3 3-4,-4-3-4,0-1-5,5-2-3,-5 1-5,0-4-7,0 2-1,13-13-7</inkml:trace>
  <inkml:trace contextRef="#ctx0" brushRef="#br0" timeOffset="67275.8479">7087 6788 295,'4'-3'32,"-4"-2"-3,4-1-3,-4 6 0,0 0-1,4 0-3,-4 0-3,0 0 2,4 6-4,-4 2-1,0 2-4,4 6 0,-4 0-1,0 4-1,4 1-4,-4 11 0,0-5-1,0-3-3,0 4 1,4-1-4,-4 0-6,0-1-4,-4-6-5,4 3-8,0-6-4,-4-1-9,0-2-5,0-1-5</inkml:trace>
  <inkml:trace contextRef="#ctx0" brushRef="#br0" timeOffset="67607.8669">6849 7334 379,'0'0'37,"0"0"-8,4 0-3,-4 0-3,9 0-3,-9 0 2,4 3-4,4-3-3,0 0-2,4 0-1,-4 0-2,9 0 1,-1-3 0,-3-1-3,7-2 2,0 3-1,5 0 0,-5-1-2,1-2-2,-1 1 0,5-1-3,0 3 0,-5 0 0,5-1-1,-1 1 0,-3 0-3,-1 0-4,1 0-3,-5-2-2,4 2-2,-7 0-3,-1 3-2,-4-4-5,0 4-6,1 0-7,-5 0-7,-4 0-3,0 0-2,-17 18-5</inkml:trace>
  <inkml:trace contextRef="#ctx0" brushRef="#br0" timeOffset="68016.8903">7029 7489 298,'0'0'27,"0"0"-6,0 0-1,0 0 4,0 0 2,0 0-2,9 0 0,-5 0-3,8 0-1,4 0-2,-3 0-3,-1 0-1,0 0-3,0-3-1,-3 3-2,7 0-2,-8 0-3,-4 0 1,4 0-2,-8 3 0,0-3 0,5 7 0,-5-1-2,-5 0 1,5-1 0,-8 5-1,4 2 2,-4-2 0,0 1 0,8-5 2,-8 7 1,4 0 0,-5 1 0,5 2 3,-4-5-1,0 2-2,4 3 1,0-3-3,0-5-1,4-2 2,0 7-1,0-4-1,0-1 2,8-5 1,-4 4-1,4-7-3,4 0 1,1 0 1,3 0-1,-4 0-1,1-4-1,-1-2-4,4 0-3,-3-2-1,-1-2-6,0 4-1,-4 3-5,-4 0-6,0-4-10,1 6-8,-5-3-12,-13 9-10</inkml:trace>
  <inkml:trace contextRef="#ctx0" brushRef="#br0" timeOffset="95156.4426">487 8993 297,'0'0'45,"0"0"-1,0 0-8,0-3-3,4 3-5,-4 0-6,0 0-4,0 0-5,0 0-1,0 0-1,4 0 0,-4 0-1,0 3 0,0 13-1,0-2 1,0 2 0,4 0-3,-4 8 0,0 3-2,5 6 2,-5 9-2,0-1-1,0 5-1,0 0-2,-9 4 1,5-1-1,-4-3-1,4-1-1,-4-3-3,0-5-2,4 1-2,-5-8-4,5-3 1,0-3-6,0-5-4,0-3-6,0-5-3,4-1-9,-4-7-3,4-3-6,-4-6-6</inkml:trace>
  <inkml:trace contextRef="#ctx0" brushRef="#br0" timeOffset="95556.4655">667 9149 260,'0'0'35,"0"0"-4,0 0-1,0 0 1,4 3-2,-4 0-3,0-3-4,0 7-5,-4 2-4,4 1-2,0 1-5,-4-2 0,0 1-1,-4-5-1,4 11-2,0-4 0,-9 1-1,1 1 1,4-1 1,-4 0 1,-1-2 2,5-1-1,0 2 3,-4-1 0,0 2 1,3-3-2,-3-1 4,4 1-3,0 1 1,-1 2 1,5-7-2,-4 2-1,4-2 0,4 1-1,0 2-2,-4-3 2,4 4 0,4-2-1,0-2 0,0 4 0,9-1-2,-1-5-1,0-3 0,0 2 0,5 1-1,-5-4-1,4 0-4,1 0-2,-5 0-2,-4 3-3,9-3 0,-5 3-4,-4-3-1,0 0-4,5 0-5,-5 0-6,0 0-4,0 0-5,0 0-7,13 0-10</inkml:trace>
  <inkml:trace contextRef="#ctx0" brushRef="#br0" timeOffset="95811.4801">978 9216 362,'0'0'39,"5"3"0,-1 0-5,0 0-7,4 1-6,-4 2-8,0 0-2,4-3-4,0 1-1,-3-4-2,3 0-2,4 3 0,-4-3 0,0 0-1,5-7-4,-9 1-4,4-3-8,0-1-4,-4 5-5,4 2-5,-8-3-4,5 6-2,-5-4-4,0 4 0,-9 4-2</inkml:trace>
  <inkml:trace contextRef="#ctx0" brushRef="#br0" timeOffset="95995.4906">983 9351 230,'0'0'31,"4"0"3,-4 3 3,4 3 1,-4-2-2,4 2-4,4-6-4,-4 3-8,4-3-4,0 3-5,5-3 0,-1 0-5,0-3-2,1 0 1,-5-3-4,4-1-5,-4 4-7,0 0-9,1 3-6,-5-3-4,0 0-6,0 3-4,0 0-4</inkml:trace>
  <inkml:trace contextRef="#ctx0" brushRef="#br0" timeOffset="96269.5063">1306 9012 283,'0'-3'40,"-4"3"-3,4 0-5,0 0 2,0 0-1,0 3-1,0 0-5,4 1-4,-4 10-2,0 5-1,0-1-4,0 4-2,-4 2-2,0 12 1,4-2-3,-4 5-2,0 4-3,4-3 1,-4 0-4,4-1-1,0-2 0,-5-2-4,1-5-4,0-3-3,4 0-3,-8-4-3,4-6-8,0-1-6,4-3-7,0-4-10,0-4-6,8 8-7</inkml:trace>
  <inkml:trace contextRef="#ctx0" brushRef="#br0" timeOffset="97297.5651">1760 9284 302,'0'0'35,"0"-3"2,0 3-3,0-3 4,5 3-5,-5 0-4,0 0-6,12 0-3,-4 0-5,0 0-1,4 0-2,1 0-2,3 0-1,0 0-1,9 0-1,0 0-2,-5 0 0,5 0-2,-1 0 1,1 0-1,-5-3-1,5 3-1,-1 0 1,-3 0-1,-5 0-1,1-4 1,-5 4 1,0 0-2,-4 0 1,5 0-1,-5 0 0,-4 0 0,0 0 0,0 0 0,0 0 0,0 0 0,-4 0 0,0 0 1,0 0 0,0 0-1,0 0 0,0 0 2,0 0-2,0 0 1,0 4-2,-4 2 2,-4 10 0,-4-5-1,-1 2 0,1-1 0,0 0 0,0 0 2,3 1-3,-3 0 1,4-2 1,4-2-1,-4 1 1,4-2-1,-1-2 0,1 1 0,0-4-2,4 0 0,0-3 0,0 0 1,0 0 0,0 0 0,4 0 0,5 0 1,3-3 0,-4-10-2,4 2 3,1-2-2,-9 0 0,8 2 1,0-1 1,-4-1 0,9-3-1,-9 2 0,-4-2 2,4 2-1,-4-2 2,5 4 2,-9-3-1,4-1 0,-4 6-1,0-1 1,0-2-1,-4 4 1,4 2-2,-13-4 0,5 5-1,-4 0 0,4-1-1,-5 1-2,5 6-5,-4 0-1,4-3-5,-5-2-1,5 5-6,4 0-7,4 0-12,-8 0-13,8-6-11</inkml:trace>
  <inkml:trace contextRef="#ctx0" brushRef="#br0" timeOffset="110657.3292">2919 9105 196,'4'-4'27,"0"1"-1,0-6-1,-4 2-4,8-2-6,-3 2 1,-1-2-2,0 4-2,-4-1-1,4 3 2,-4-4 2,0 1 4,0 3 1,0-1-1,0 1-3,0-2-2,0 5 0,0-12-3,0 9-4,-4-1 0,-4-2-2,-5-2-1,5 2-2,-4 6 1,0 0-2,-5-3 0,5-1 0,0 8-1,-1-1-1,-3 0 2,4 3 2,-1 5-1,1 2 1,-4-2 2,8 5 0,-5 5 2,1 4-1,4 2 2,4 7-1,-4-3-1,-1 0-1,9-1 2,0 3-2,0-1-1,0-2-1,9-3-1,-1-4 1,-4-3 1,12-1-2,-4-8 0,1-1 0,3-1 1,-4-2-2,1-7 1,3 0-2,-4 0 1,5 0-1,-5-3-4,-4 3-3,0-4-5,1 1-4,-5 0-7,0 0-10,0 0-11,-4 0-11</inkml:trace>
  <inkml:trace contextRef="#ctx0" brushRef="#br0" timeOffset="111166.3583">3161 9483 327,'0'0'24,"0"-3"-6,4 3-3,-4-7 4,8 7-3,0-3-1,0 0 0,5 0-2,-5 0-2,4 1 0,0-1-2,-4 0-2,5-1 0,-5 4-3,0 0 0,-4 0 0,4 0-1,-8 0-2,4 0 0,-4 0 0,0 0 0,0 4-2,0 7 2,-4 2-1,4-1 0,-4-1 0,-4 2 0,4 0 0,0 0-1,-4 1 2,8 2-1,-4-5 0,0 2 0,-1 2 0,1-5 2,0-2 2,4 1 3,-4-2-1,4 2-1,0-4-3,0 0 1,0 0-2,0-2 1,0 0 0,0 3-2,4-2 1,4-1-1,-3 0 1,3-3 0,0 0-1,-8 0 0,8 3 0,-4-3-3,4 0-1,5-3-4,-5 3-6,0-3-2,-4-4-5,-4 4-6,8 0-6,-4-3-6,13-9-10</inkml:trace>
  <inkml:trace contextRef="#ctx0" brushRef="#br0" timeOffset="111410.3723">3644 9211 422,'0'0'40,"0"0"-12,0 0-8,4 0-5,4 0-5,-4-3-1,4 3-2,4 0-1,-3 0-3,3-3-1,0 3 1,1-4-1,-1-2-7,0-3-5,-4 5-10,5-7-10,-9 8-8,4-3-7,8-1-11</inkml:trace>
  <inkml:trace contextRef="#ctx0" brushRef="#br0" timeOffset="111593.3828">3672 9338 336,'4'0'39,"-4"0"1,0 0-5,4 0-6,-4 0-6,9 0-6,-5 0-6,8 0-1,-4 0-2,9-5-4,-5 2-2,0-6-5,0-1-8,-3 4-5,7-2-10,-4 2-10,1-4-7,3 0-2</inkml:trace>
  <inkml:trace contextRef="#ctx0" brushRef="#br0" timeOffset="111940.4026">4651 8694 334,'0'0'40,"-4"0"-4,4 0-2,4-3-3,-4 3-5,0 0-5,0 0-4,8 0-2,0 0 0,-4 0-2,4 0-3,5 0-2,-5 0-3,4 0-2,0 0 0,1 0-3,-1 0-5,0 0-5,1-3-6,-1 3-6,-4-3-6,0 3-5,-4 0-7,0-7-4,9-4-13</inkml:trace>
  <inkml:trace contextRef="#ctx0" brushRef="#br0" timeOffset="112210.4181">5081 8330 305,'0'0'29,"0"-3"-5,4 3 4,0-3-6,-4 3-2,4 0-2,0 0 1,-4 0 1,0 0 2,4 3-1,0 10-3,0 4 1,-4 9-2,0 1-3,0 3-2,-4 2-1,4-2-6,-4 7 0,0-7-2,4 3 0,-8 1-4,4-3-4,0 0-5,4-4-7,0-7-6,0 2-9,0-4-7,0-5-8,0-7-7</inkml:trace>
  <inkml:trace contextRef="#ctx0" brushRef="#br0" timeOffset="112628.442">4184 9055 336,'4'0'34,"-4"0"1,12 0 0,17-3 1,-4 3-4,-1 0-5,9-6-5,0-1-1,8 1-3,0 0-4,4-2 0,4-2-3,0 7 1,0-3-3,4-1 2,-4 4-2,5 3-1,-5 0 1,0 0-4,0 3 1,4-3 1,0 0-2,1 0 0,-1 0-1,-4 0-1,4 0 0,-4 3 0,0-3-1,-3 0 0,-6 0 0,-3 0 0,4 0-1,-8 0 0,-4 0 0,-1 0-1,-3 0 2,-5 0-3,5 0-3,-5-3-5,-7 3-2,-1 0-1,-8 0-4,0 0-1,4 0-4,-8-3-6,0 3-12,0 0-13,-12 0-9</inkml:trace>
  <inkml:trace contextRef="#ctx0" brushRef="#br0" timeOffset="114932.5737">4499 9229 368,'0'0'46,"0"0"-1,0 0-5,4 0-7,5-4-6,-1 4-4,4-3-5,0 3-5,-3-3-2,3 3-3,0-3-2,4 3-2,1-2-1,-1-1-1,-4 3 0,-3-3-1,3 0 0,-4 3-3,-8 0-1,4 3 0,-4 3-1,0-6 0,0 15 0,0-3 0,-4 4-3,-4-2 3,-4-1 0,-1 3 0,1-2-1,0 2 3,4-1-2,-5-3 2,5-5-1,4-1 1,0 0 2,-4 1-2,8-3 2,0 3 0,0-4 0,0 0-2,0 0 2,0 1 0,0-1 1,4 0 2,0 3 2,0-4-2,4-2 0,5 6 0,-5-3 0,0 4-1,4-4 0,-4 3 0,-4-3-2,5 4 2,-5-2-1,0-2 2,0 3 0,-4 4 0,0-1 1,0 2 0,-4-1-1,-4 3-1,-1-1 2,-3 3-2,0-3 0,0 1-1,-5-5 0,1 2 0,4 2 0,-1-5 0,1-1-1,4-3-2,4-1-4,-4-2-3,-1 0-2,5 0-4,-4-2-7,0-4-7,8-7-6,0 0-10,0-1-8</inkml:trace>
  <inkml:trace contextRef="#ctx0" brushRef="#br0" timeOffset="115119.5844">4855 9434 419,'5'0'48,"-5"0"-13,4 0-9,-4 0-8,0 0-7,0 0-6,0 0-6,0 0-8,0 0-7,0-4-8,0 4-4,0 0-7,0-3-6,0-3-4</inkml:trace>
  <inkml:trace contextRef="#ctx0" brushRef="#br0" timeOffset="115513.607">5019 9229 317,'0'0'41,"0"3"-5,4-3-4,0-3-1,5 3-5,-1-4-5,8 1-4,-8-3-6,9 6-3,-5-2 3,4 2-4,-3 0 0,3 0 1,-8-3 0,5 3-5,-5 0 1,0 0-2,0 0 0,-4 0 1,0 3-2,-4-3 0,4 0 1,-4 5-1,0 5 0,0-4-1,-8 13 0,8 2 1,-4-2-1,-8-2 3,0 2 0,3 2 1,1-5 2,0 1-1,0 2-1,0-1 0,3-2 1,1 0-2,0-2 1,4-1-1,0-4-1,0-1-1,0-1 0,4-1 1,-4-3-2,0 0 1,9 0-2,-1-3 2,8 0 0,1-3-3,-1-3-5,4 0-4,-3-2-2,-1-2-6,5 1-10,-5-1-14,-4 2-15</inkml:trace>
  <inkml:trace contextRef="#ctx0" brushRef="#br0" timeOffset="116351.6549">6137 8807 274,'0'0'40,"0"-3"0,0 3-6,0 0-1,0 0-5,0-3-5,0 3-3,0 0-5,0 0-2,-4 0-3,4 0-2,-8-6-1,4-1 0,-1 4 0,1-3-3,-4 1 1,0-2 0,0 1-1,0 0 0,-5-1-1,1 4 0,4 3 0,-4 0-1,-1 0 1,1 3-2,0 1 2,-1-1-1,5 6 0,-8 1 3,8 4-1,-1 2 3,5-3-2,0 1 0,0 8 0,0-4 3,4 1 0,0-2-2,0 2-1,0-1 1,4 4-2,0-6-2,9-2 1,-5 2 0,4-8-2,0 5-1,5-3 2,-5-7-2,0 0 0,1-3 1,-1 0-1,0-3-1,0 0-3,1-1-3,-1 1-4,-4-3-2,4-5-2,1 1-6,-5 1-6,4 2-7,-4-1-13,-4 5-10</inkml:trace>
  <inkml:trace contextRef="#ctx0" brushRef="#br0" timeOffset="116938.6885">6428 9009 361,'0'-3'48,"0"3"-5,0-3-6,0 3-7,0 3-3,0 0-6,0 3-3,0 6-4,0 7-5,0-2-3,0 2 1,0 4-4,-5-3 0,5 4-6,0 1-3,0-4-7,0 0-8,0-2-9,0-6-9,0-1-9,0-4-8</inkml:trace>
  <inkml:trace contextRef="#ctx0" brushRef="#br0" timeOffset="117340.7115">6816 8767 301,'0'0'36,"0"-3"0,0 3-2,0 0-1,5 0-1,-5 0-3,0 0-6,12 0-7,-4 0-4,0 0-2,5 0-2,-1 0-2,0 0-6,4 0-4,-3-3-9,-1 0-10,-4-7-11,5 4-10,-5 4-7</inkml:trace>
  <inkml:trace contextRef="#ctx0" brushRef="#br0" timeOffset="117520.7218">6841 8920 313,'0'0'44,"0"0"0,0 3-6,0 0-5,4 1-5,4-1-7,5-3-6,-5 0-2,0 0-5,4 0-2,1 0-6,-5-3-9,4 3-10,-4-4-8,0 1-11,5 0-6,-5-3-5</inkml:trace>
  <inkml:trace contextRef="#ctx0" brushRef="#br0" timeOffset="124604.1269">7738 8271 366,'0'0'44,"0"0"-9,0 0-9,0 0-5,0 0-5,0 4-3,0-1 0,0 13-3,0-4-3,0 3 0,0 4-3,0 2 1,4 4 0,-4-8-1,0 6-2,4-9-1,-4 5-4,0-1-7,4-6-8,-4 4-8,0-8-10,0 5-7,-4 17-16</inkml:trace>
  <inkml:trace contextRef="#ctx0" brushRef="#br0" timeOffset="124921.1451">7410 8712 360,'4'0'32,"0"0"2,17 0-1,-1 0-1,1 0-9,7-3-5,1-4-4,8 4-3,0 2-2,-5-3 1,5 1-3,0 0 1,4 0-1,-4 0-1,0-4-2,-4 3-4,3 0 2,-3 1 1,0 0-2,-9 0 0,1 3-2,0-3-2,-1-1-2,-3-2-5,-5 6-2,0 0-1,-3-3-6,-1 3-5,-4 0-1,-8 0-4,4 0 1,-4 0-3,0 0-3,-4 6-5</inkml:trace>
  <inkml:trace contextRef="#ctx0" brushRef="#br0" timeOffset="125203.1612">7635 8930 261,'-4'0'37,"4"-4"0,0 4 1,0 0-1,0 0 0,0 4-6,0 2-4,4 5-4,-4 2-4,4 3-2,-4-5-1,4 11-6,1-4 1,-1 1-4,-4 5-2,0-2 1,0 2-4,0 6 0,0-5-1,0-1 0,-4 6-3,-1-7-3,5-3-3,0 3-2,0-9-3,0-1-5,-4-7-6,4 0-7,0-3-3,0-3-9,0-3-8</inkml:trace>
  <inkml:trace contextRef="#ctx0" brushRef="#br0" timeOffset="125587.1832">7844 8941 381,'8'-3'42,"0"3"-2,1-2-10,3 2-4,0 0-8,0 0-3,1 0-6,-5 0-1,4 0-2,-4 0-3,5 2 0,-9-2-2,4 0 0,-4 3 1,0 0-1,0 0 0,0 7 0,-4-1 0,0-2 0,0 5-1,0-4 1,0 5 2,-4 0-1,0 1 1,0 2 0,-4-5 0,0 5 1,4 0-1,-5-2 0,5 2 1,0-3 0,0-2 0,0 2 1,0-1-2,0-1 2,0-4 1,4 9-4,0-10 1,0-1-1,0 4 0,0-2 0,4-1 0,0-3-2,4 0 1,4-3-1,-3 0 0,3 0 1,0 0-4,5-3-3,-5 0-2,0 0-5,0-3-5,1-4-6,-1 7-13,0-5-12,-4-2-12</inkml:trace>
  <inkml:trace contextRef="#ctx0" brushRef="#br0" timeOffset="128261.3361">1007 11500 257,'0'7'27,"0"2"-2,0-6-5,8 10-2,5-2-5,-5 2 0,4 0-4,0-5-2,-3 1-4,3 4 1,-4-4 0,0 4-1,4-8-2,-7 4 0,-1-2-8,0-1-8,-4-3-6,4 4-4,0-3-6,-4 3-8</inkml:trace>
  <inkml:trace contextRef="#ctx0" brushRef="#br0" timeOffset="128612.3562">1245 11343 218,'0'0'33,"0"0"-3,0-3 1,0-2-2,4 5-2,-4-2 1,0 2 0,0 2 1,0-2-3,0 0-4,0 9-2,0 4-4,0 0-2,-4-2 0,4 5 0,0 3-3,-9 2-1,9-1 0,-4 12-1,-4-2 0,-4 4-1,0 2 0,3 1-1,1-1-2,0 1 0,-4 1-2,8-4 0,-5 2-1,1-3-1,0-2-3,-4 0-6,8-3 1,-5-5-3,-3 0-3,8-6-2,-4-1-2,4-2-5,4-4-4,-4-4-6,4-3-5,0-3-7,0 0-7</inkml:trace>
  <inkml:trace contextRef="#ctx0" brushRef="#br0" timeOffset="128886.3719">1412 11761 255,'0'0'24,"0"-3"2,5 3 1,-1 3 1,-4 3 3,0 5 4,0 2 0,0 3-3,0-2-4,0 2-3,0 0-3,0-1-3,0 4-4,0 1-3,0-1-1,-4-1-4,4 4-1,-5-1-1,5-2-4,-4-2-3,0-1-5,4-3-2,0-5-4,0-2-4,0 1-6,0 2-5,0-9-6,0 0-11,0 0-8</inkml:trace>
  <inkml:trace contextRef="#ctx0" brushRef="#br0" timeOffset="129519.4081">942 11440 179,'0'0'22,"0"-3"2,0 3-3,0 0 2,0 0-5,0-3 1,4 3 1,-4 0 3,0 0 3,8 0 0,-8 0 1,8 0-2,-4 0-3,0 3-3,-4-3-3,4 3-3,-4 6-4,4-1-2,-4 5 0,5 0-3,-1 3-2,0-2 0,0 5 1,0-1-1,4 1-4,-4-5-2,0 2-3,4 0-8,5-5-4,-9-2-3,8 1-5,-4-4-6,1-3-9,-1-3-7</inkml:trace>
  <inkml:trace contextRef="#ctx0" brushRef="#br0" timeOffset="130025.437">1662 11376 263,'0'0'41,"0"-3"-6,0 3 3,0-3 5,0 3-4,8 0-5,-4 0-5,5 3-6,-1-3-5,-4 0-3,4 0-3,4-3-3,-3 3-4,3-3 0,0 3-2,0 0-4,-3 0-5,3 0-4,-4 0-5,-4 0-5,0 0-7,9 0-3,-9 0-7,0 0-3,-4 0-5,8-7-7</inkml:trace>
  <inkml:trace contextRef="#ctx0" brushRef="#br0" timeOffset="130205.4473">1719 11562 218,'0'0'36,"0"3"-6,0 7 0,0-5-2,0-2 3,5 3 1,-1-3-3,4 1-4,0-4-6,4 0-5,1 0-4,3-4-3,-4 1-6,1-3-11,-1 0-8,0-6-6,0 3-8,-3 3-8,3-2-6</inkml:trace>
  <inkml:trace contextRef="#ctx0" brushRef="#br0" timeOffset="130804.4816">1089 11666 167,'0'0'20,"0"-4"1,0 4 1,0 0-5,0-4 3,0-3-4,4 4-1,-4-3 1,4 3-1,-4-1 2,4 4-1,-4-6 2,0 6-1,4 0 2,0 0 0,-4 0-3,5 0 0,-1 0-2,-4 0-1,0 0-4,4 3-3,0-3-3,-4 3 2,4 1-2,-4 2-2,4 0-4,4-3-7,-8 1-4,4 0-3,0 3-5,1-1-1,-1-3-12,0 1-6</inkml:trace>
  <inkml:trace contextRef="#ctx0" brushRef="#br0" timeOffset="134391.6867">2686 11073 205,'0'-4'38,"4"1"-4,-4 3-3,0 0-3,0 0-2,0-3-2,0 3-3,0 0 0,0 0 0,0 0-1,0 0-2,0 3-1,0-3-1,4 0-4,-4 10 1,8 3 0,-4-4-1,0 2 0,0 5-2,0 5-1,1 1-2,-5 2 1,0 6-1,0 2-1,0 4 0,0 4-2,0 6 1,0 2-2,0 1 0,0 4-2,0-2 0,0-2-1,0-3 0,-5-3 0,5-7-5,-4 1-3,4-5-1,0-8-2,0-4-7,-4-4-6,4 0-5,0-8-7,0-2-6,0-2-9,-8 12-7</inkml:trace>
  <inkml:trace contextRef="#ctx0" brushRef="#br0" timeOffset="134890.7153">3234 11330 309,'0'0'41,"0"0"-2,0 0-2,0 0-4,0 0-3,0 0-5,8 3-1,-8-3-5,5 0-2,7 0-5,0 0-1,0 0-3,5 0-1,-1 0-3,-4-3 1,5 3-4,-5 0-4,4 0-4,1 0-3,-1 0-4,-4 0-6,5 0-7,-5 0-6,0 0-9,1 0-5,19-3-8</inkml:trace>
  <inkml:trace contextRef="#ctx0" brushRef="#br0" timeOffset="135203.7332">3996 10963 341,'4'0'36,"-4"-3"-3,0 3-5,0 0-5,0 0-4,0 0-3,0 0-1,0 0 2,0 6-1,0 4-3,0 7-1,4 5-2,-4-4-3,0 7-2,4-4 0,0 1-1,-4-1-1,8-4-1,-8 2-5,4 1-5,0-6-7,1 5-6,-5-8-8,0 2-7,0 0-11,4-4-7</inkml:trace>
  <inkml:trace contextRef="#ctx0" brushRef="#br0" timeOffset="135514.751">3807 11376 271,'0'0'29,"5"3"-8,-5-3-3,4 2 0,0 1 4,4 0-1,0 4 0,0-4 2,9-3-3,-1 3-2,0-3 0,1 0-4,3 0 0,1 0-2,3-3-1,1 0-3,-1-4-3,5 1 0,-4 1-1,-5-1-1,5 0 0,-5-1-2,-4 1 0,5 3 1,-5-1-2,1 3 0,-1 1-4,-4-8-2,1 6-4,-5 2-3,0 0-6,-4 0-1,-4 0-6,4 0-2,-4 0-1,0 0-7,-4 7-5</inkml:trace>
  <inkml:trace contextRef="#ctx0" brushRef="#br0" timeOffset="135966.7768">4012 11556 267,'0'0'30,"0"6"-4,-4-3 0,4-3-6,0 0-2,0 0-1,0 0-5,4 4 6,-4 2 3,4-1-3,4 1 1,1-3-3,3 0-2,-4-3-4,0 4-2,0-4 1,1 3-2,-1 0-2,0 0-2,0 0-1,4 1 1,-7-1-2,7 3 1,-8-3-1,0 2 0,4 1-1,-8 1 0,0 2 0,0-1 2,0 5 0,0 0 1,0-2 0,0 5 1,-4-4-1,0 3 2,-4 1-2,0 0 0,-1-5-1,5 1 0,0 1 1,-4 0 0,4-2 0,-4 2 1,4-1-1,0-4 1,0-1-1,-1 2 0,5 1-1,-4-4-2,4 0 1,0-1 0,-4 2-2,4-4 1,0 0 1,4 3-2,-4-6 2,4 0 0,-4 0-1,9 4 0,-1-4 0,4 0 0,-4-4 0,5 4-2,-1-3-4,0-3-2,0-1-3,-3 4-3,-1 0-4,4 1-5,-4-7-5,0 6-9,1-4-6,-5 1-4,20-10-9</inkml:trace>
  <inkml:trace contextRef="#ctx0" brushRef="#br0" timeOffset="136295.7957">4503 11343 388,'0'0'46,"0"-3"-9,0-2-8,0 5-4,0 0-5,0 0-2,4 0 1,1 0-4,3 8-1,0-7-1,4 6-3,1 9 1,-1-2-4,0 2 1,4-7 0,-3 6-2,7 1-1,-3 3-2,-1-5-1,4 5 0,-3-1 0,-1-2-1,-4-1-1,5 0-4,-5-3-1,0 3-5,1-6-2,-1 4-1,-8-3-2,4-1-3,-4-4-5,5 1-6,-9-3-2,4-3-5,0 4-5,-4-4-3,0 0-9</inkml:trace>
  <inkml:trace contextRef="#ctx0" brushRef="#br0" timeOffset="136533.8093">4794 11265 266,'0'0'36,"0"0"-2,-4 0-2,4 3-2,-12 0 2,4 4 0,-5 9-4,1 1-4,0 2-3,-1 2-4,-3 1-2,0-1-4,3 9-3,1 2 0,0-2-3,-1-3-2,1 2-3,0-6-6,0 1-7,-1-5-8,1 2-8,0-2-10,0-5-10,7 2-9</inkml:trace>
  <inkml:trace contextRef="#ctx0" brushRef="#br0" timeOffset="137074.8402">5380 11182 267,'0'0'39,"0"0"-4,0 0-2,-5 4-3,5-1-5,0 13 0,-8-7-3,4 2-1,4 2-7,-8 3 1,8-2-3,-4 5-1,4 2-5,-4 1 0,0-1-1,4 4-3,-4-4-5,-1 3-7,5 1-7,-4-7-8,0 4-5,4-1-10,-4-5-11</inkml:trace>
  <inkml:trace contextRef="#ctx0" brushRef="#br0" timeOffset="137299.8531">5191 11381 379,'0'0'41,"0"0"-6,0 0-8,4 0-4,-4 0-6,4 0-4,5 6-2,-5-6-4,8 10-1,0-10-2,0 0 1,1 6-3,-1 1-4,4-7-6,1 0-6,-1 0-7,-4-4-8,5 4-10,-5-6-4,33-21-14</inkml:trace>
  <inkml:trace contextRef="#ctx0" brushRef="#br0" timeOffset="137583.8693">6071 10820 314,'0'-3'22,"0"3"-6,0 0 1,0 0 3,4 4 2,-4 12 0,0 0-3,0-1-3,0 4-1,0 1-3,0 3-4,0 0 0,0 0-5,0-3 1,0 1-1,0 1 0,5-1-4,-1-2-11,-4 0-4,4-1-7,-4-3-7,4-3-8,-4 3-5</inkml:trace>
  <inkml:trace contextRef="#ctx0" brushRef="#br0" timeOffset="137880.8863">5773 11290 372,'0'0'34,"4"0"-6,-4 0-6,4 0-1,-4 0-1,8 0-3,4 4-3,-4-1-4,5-2-2,-1-1-1,0 0-1,9 0-2,-1 0 3,9 0-1,-5 0-1,5-1-3,0-2 3,3-1-3,1-2-1,-4-3 0,4 2 2,-1 1-2,-3 1 0,4 2 0,0-3 0,-1-1-2,1 1-2,-4-1-5,-5 1-3,1 1-6,-9 2-5,1 3-5,-5 0-5,-4-3-4,0 3-2,-8 0-4,0 11-3</inkml:trace>
  <inkml:trace contextRef="#ctx0" brushRef="#br0" timeOffset="138159.9023">5957 11486 330,'0'0'36,"0"0"-4,0 0 3,0 10 0,4-3-5,-4 3-4,4 6-4,0-2-4,-4 2-3,4 2-4,0 1-4,-4 6-2,4-4 1,-4 3-2,0 1-2,0-1-3,0-2-4,0-1 0,0-2-3,0-5-6,0 2-5,-4-3-4,4-5-8,-4 1-7,0-2-5,4-4-4</inkml:trace>
  <inkml:trace contextRef="#ctx0" brushRef="#br0" timeOffset="138518.9228">6153 11538 340,'4'-3'47,"-4"0"-6,0 3-5,9 0-6,-1 0-6,0-3-8,4 3-3,-4 0-3,1 3-4,-1-3-2,0 3-3,0 0-2,0 2-3,-4 2-1,1-1 0,-5 0 0,8-3 0,-8 4 0,0 1 3,0 1-1,0-2 1,-4 2-1,0 1 3,4 1 0,0-2 0,-9 1 2,1-1 5,4-1 2,-4 2 2,4 0 1,-4 2 0,-1-4-1,5 5 0,0-4-1,0-2 0,0 1-4,4-2-1,-4-3-1,4 4 1,0-4-3,-4 0 0,8 3-2,0-2 1,-4-1 0,12 0-3,-4-3-5,-3 0 0,3 0-3,4-3-5,0 0-9,-3-1-6,3-5-9,0-1-6,0 1-8</inkml:trace>
  <inkml:trace contextRef="#ctx0" brushRef="#br0" timeOffset="138836.941">6702 11165 369,'0'0'37,"0"0"-6,4 0 0,-4 0-2,4 0-4,4 3-7,0 7-2,-3-2-1,7 7-3,-4 1-3,4 5 0,-4 1-3,1-4-3,3 2 0,-4-1 3,4 4-5,1-3 2,-1 4-2,0 2 0,-4-6-2,1-4-4,-1 2-5,-4-6-2,8 1-4,-8-3-7,4-6-5,-3 0-5,3-1-8,-8-3-5,8-3-10</inkml:trace>
  <inkml:trace contextRef="#ctx0" brushRef="#br0" timeOffset="139078.9548">6874 11189 340,'0'0'40,"0"0"-6,-4 0-2,0 3-4,0 3-6,-1 1-5,1 8-2,0 0-6,0-2-2,-4 1-1,4 8-2,-8-8-1,3 5 0,1 4-2,-4-6 0,0 7 0,-5 5-3,5-9-2,0 6-6,4-9-8,3 6-2,-3-6-7,0-1-6,4-7-6,0-4-5,-8 8-4</inkml:trace>
  <inkml:trace contextRef="#ctx0" brushRef="#br0" timeOffset="139507.9794">7054 10742 327,'0'-5'45,"0"5"-11,0-3-7,8 3-6,-8-3-2,4 3 2,0 0-4,0 0-2,5 0-5,-9 3-2,8-3-2,-4 3-2,4 2-2,-4 1 1,0 1-2,-4-4 1,4 6-1,-4-2 0,0-1 1,0 2-1,0-2-1,0 1 0,0 2 0,0-2 0,0 1 1,0 1 2,0 1 2,0 2 0,-4-4 1,4 5 1,-8 0 0,8-2-1,-4-2 0,-4 4 2,8 0-4,0-5 0,0 1-2,-4-2 1,4-1-2,0 0 1,4 1-1,-4-4-1,8-1 0,0-2-3,4 0-4,1 0-7,-1-2-1,0-1-10,-4 0-10,1-1-12,-1-5-12</inkml:trace>
  <inkml:trace contextRef="#ctx0" brushRef="#br0" timeOffset="140138.0154">7697 10984 314,'0'0'38,"0"0"-1,0 0 0,0 3 0,0-3-6,0 0-3,0 12-6,0 1-5,0 2-3,-4 0-6,4 1 0,-4 2-1,4 4-3,0-4 0,-5 2-2,1-1-2,0 4-3,4-3-4,-4 2-4,4-4-4,0-2-6,0 1-6,-4 2-3,4-4-6,-4-3-5,4 1-3</inkml:trace>
  <inkml:trace contextRef="#ctx0" brushRef="#br0" timeOffset="140367.0285">7521 11158 364,'-4'4'41,"4"-4"-9,4 0-5,-4 0-5,0 3-2,12-3-4,0 6-5,1-6-1,3 7-3,0-6-4,1-1 0,3 3-2,-4 1-6,5-4-7,-9 0-5,5 0-7,-1 0-6,-4 0-5,5 0-5,-5 0 0</inkml:trace>
  <inkml:trace contextRef="#ctx0" brushRef="#br0" timeOffset="140599.0418">8061 11430 312,'0'-3'28,"0"3"-10,0 0-3,-4-3-6,4 3-8,0 0-10,0 0-11,0 0-9,0 0 1,4 0-6</inkml:trace>
  <inkml:trace contextRef="#ctx0" brushRef="#br0" timeOffset="140867.0571">8364 11370 273,'4'0'37,"0"0"-1,-4 0 0,4 0 2,0 0-7,-4 0-6,0 0-8,4 0-3,-4 0-6,0 0-4,5 0-10,-1-3-6,0 3-9,0 0-5,-4-3-7,4-1-5,-4 4-5</inkml:trace>
  <inkml:trace contextRef="#ctx0" brushRef="#br0" timeOffset="141089.0698">8712 11344 298,'4'-1'28,"0"1"1,-4 0-3,0 0-6,4 0-7,-4 0-3,0 0 0,0 1-5,0-1-1,0 4-8,0-4-6,0 0-6,0 0-11,0 0-8,-4 9-8</inkml:trace>
  <inkml:trace contextRef="#ctx0" brushRef="#br0" timeOffset="147525.438">2452 10618 189,'0'-3'24,"0"0"-7,0 3-1,0 0-4,0 0-3,0-4-2,0 4 0,0-3 1,0 3 0,0 0 1,0 0 1,0 0-1,0 0 2,0 0-2,0 0-2,-4 7 1,0-4 5,0 2-2,-4 4-1,4 4 1,-4 0-2,-1 1-2,1 8 1,-4 2-2,0 0-1,-1 4 2,-3 3 1,4-1 2,-1 3-1,1 12 2,-4-4 2,3-1-2,1 6 0,0 0-1,0 3 0,-1 1 1,5 0 0,0 6 0,4 8-2,0-2-1,0 1 1,4 2-1,0-4-2,0-1-1,4 2-2,0-5 0,4-4-2,4-7 1,1 0-1,3-3-2,-4-6-4,9-1-5,-5-6-1,9 1-8,-5-3-9,9-7-8,-5-2-11,1-2-11</inkml:trace>
  <inkml:trace contextRef="#ctx0" brushRef="#br0" timeOffset="148883.5156">8683 10440 173,'0'0'19,"4"0"1,-4 0-4,0 0 2,0 0 3,0 0 3,5 0 7,-1 3 2,4 3 2,-4 4-1,0-2-4,0-2-5,4 7-3,0 0-2,5-2-5,-5-2 0,0-2-4,4 5 0,1 3-2,-1 4-1,0 2-1,1 4-1,-1 2-1,4 3 1,-4 10 0,5 0 0,-5 6-2,0 0 0,1 0 0,3 0-2,-12-3 2,8-5 2,-3 5 0,-1-5 3,0-3-1,-4 3 0,0-4 1,4-4-1,-3 3-1,-5 1-1,4 1-2,-4-2-1,0 0 0,0 1-2,0-1 1,0 1 0,-4 1-1,4-5 0,-9 0 0,1 0 0,-4-3 0,4 2-1,-5-2-2,1-5-2,4-1-2,-4-2-3,-1-2-3,1 2-3,-4-4 0,3 1-1,-7-4-2,8 3-2,3-6-3,-3 1-2,4-1-4,0-4-4,4 1-4,0-2-4,0-1-5,4-3-5</inkml:trace>
  <inkml:trace contextRef="#ctx0" brushRef="#br0" timeOffset="149496.5507">9277 11146 238,'0'-3'33,"0"-1"-4,0 1-2,0 3-3,0 0 0,0 0-3,0 0 0,0 0 0,0 0 2,4 0 1,-4 3-2,8-3-1,-8 0-2,8 10-4,-3-1 1,3 1-3,-4 0 0,4-2-1,0 4-1,0 1-4,-4-2-2,9 2 1,-5-4-2,4 9-2,-4-2 0,1-4 0,3 3-1,-4 1 0,0 3 0,5-2 1,-1-7-2,-4 2 0,-4 0 0,12 3 0,-7-3 0,3 0-4,-4-2 0,-4-1-4,4-1-2,1 5 0,-1-7-2,-8-2-1,8 2-3,-4 0-1,0-2-4,0-1-2,-4-3-3,4 0-4,-4 0-2,4 0-4,-4 0-5,21-7-6</inkml:trace>
  <inkml:trace contextRef="#ctx0" brushRef="#br0" timeOffset="149862.5716">9539 11116 281,'0'0'31,"0"0"-4,0-4-5,0 4 0,0 0-1,0-3-4,0 3 0,0 0-2,0 0 1,0 7-1,-8-1 4,4 7-2,-4-2 0,-5 5-2,5 1-1,0-1-2,-4 3-1,-1-1-3,1 4-2,0-1-1,4 1-2,-9-2-1,5 3 0,0-3-4,-5 1-3,1 1-5,4-1-4,-1 1-5,-3-4-6,4 1-7,3-3-7,1-2-9,-20 15-10</inkml:trace>
  <inkml:trace contextRef="#ctx0" brushRef="#br0" timeOffset="150214.5918">9744 10476 327,'0'0'35,"0"0"-1,0 4-1,0-1 0,0 0-8,-4 11-3,4 2-5,-4 3-4,-5-4-3,9 4-3,-4-2-2,0-1-1,4 0-1,0 1-4,0 6-10,0-9-11,0 5-8,0-5-12,0-1-11</inkml:trace>
  <inkml:trace contextRef="#ctx0" brushRef="#br0" timeOffset="156331.9417">10456 3288 151,'0'0'14,"-4"0"4,-4-4-3,8 4-1,-4 0 1,0 0 1,-1 0 4,1-3-4,0 3 2,0-3-1,4 3 4,0 0-6,0 0 1,0 0-1,0 0 0,0 0-1,0 0-1,0 0-1,4 0-2,-4 0-1,0 3 1,0-3-1,8 0-2,-3 10 0,-1-1-1,4-2-2,0 1 0,0 4 0,5 1 2,3-2-3,0 5 2,9-3-2,-1 1 0,-3 5-1,3-1-1,1 4-1,-5 2 1,1 1-2,-1-1 3,1 2 0,-1-3-1,1 4 0,3 5 1,-11 2-2,7-1 1,-3 4 0,-5-1 0,0 4 0,0 3 0,-3 3 2,-5 0-1,-4 0-2,0-1 1,0-3 0,0 1 0,-4 0 0,4-3-1,-13 0 0,1 3 0,4 0 0,-9-7 1,5 10 0,-8-3 1,-1 7 0,5 4-1,-1-2 0,-3 1 1,8-3-2,-9 6 2,5-4 0,-1 3 1,1-3-2,4-3 1,-5-3-2,13 2 0,-4-2 0,0 0 1,4-6 0,4 6-2,0-3 1,0 3 0,4-1 0,0 1 0,8-3 0,-8 0 0,5 0 1,3-4-2,-4 1 2,0-3 0,0-1 1,5-1-1,-5 2 0,4-4 1,1-3 0,-1 0 0,-4 2-2,4-2 1,5 4 0,-9 2 1,4-2-2,0 2 1,-3 4 0,-5 0 0,4 3-1,-8 0 0,4 3 0,-4-3 0,0 0 0,-4-4 2,4 4-2,-8 0 2,4-3-2,-5 3 0,1 0 0,-4-2 0,4 5 1,-5 0-2,5 4 1,-4-1 0,0-1 1,4 7-2,-5 1 1,1-5 1,0 1-2,3-2 1,1-1 1,0-3-2,4-2 2,-4 3-2,4-5 1,0 1 0,-5 0 1,5 3-2,-4 4 2,4-1-2,0-1 1,0 1 0,0-3-3,0 0 2,0-1 1,4-1-1,0-6 2,0 1-1,0-3 0,0 1 0,4-7 0,0 0 0,4 0 0,0-1 0,0-2 0,-4-3 0,5 4 0,-1 3 0,0-4 0,-4 1 0,0 6 0,0-1 0,-4 4 0,4-4 0,0 0 0,-4 2 2,5 0-2,-5 0 0,8 2 2,-8-7-1,0 3 0,4 4 0,0-4 1,-4 4 0,0-4-1,-4 5-1,4-4 1,0 6 1,0-4-1,-4-2 0,4 5 0,-4 4-1,4 0 0,-4-3 2,-1 6-1,-3 0-1,4-1 1,-4 1-2,0-3 2,0 0 0,-5-1-1,1 1 0,4-3 0,-4 0-1,-1 0 0,1-1 2,0 1 0,-1-3-1,1-4-1,4 7 2,-4 6-1,4-6 0,3-1-1,1 1 2,0-7-2,4 1 2,0-2-1,4-2-1,0-3 0,9 3 1,-1-4 1,0 1 0,1-4-1,-1 0-1,0-3 0,0 3 1,5-3 1,-5 3 0,0-3-1,1 2-1,3-1 0,-8 1 2,0-1-2,1 4 1,-5-1 1,0 0 0,0 8-1,-4 1 0,-4-2 0,4 2 0,-8 3 0,-5 1 0,5 0 0,4 2 0,-4 3 0,0-4 1,-1 2 0,-3-4 2,4 2-3,-4-1 1,8-4 0,-9 1 0,5 2 0,0-2-1,4 2 0,-4-6 0,-1 2 2,5 2-2,0-1 0,4 0 0,0 4 0,0-1 0,0 3 0,0-4 0,0 0 1,4-2-2,-4 0 1,4 4 0,1-4 0,3 1 0,-4 1 0,0-5 0,4 3 0,-4-3 0,0 1 0,-4 0 0,4 6 0,-4-7 0,4 4 3,1-1 0,-5 7 0,0-1-2,0 1 1,0 6-1,0 4-1,-5-4 1,1 0-4,0 0-2,-4-5-1,4 5-5,0-3-1,0-3-6,4-3-5,0-1-9,0-1-13,0-5-11</inkml:trace>
  <inkml:trace contextRef="#ctx0" brushRef="#br0" timeOffset="159701.1344">16679 3801 235,'4'-3'31,"0"3"-6,0 0 6,0-6 3,0 1 0,5 5-2,-9-3 0,8-4-6,-4 4-3,-4 3-7,8 0-4,-8-6 1,4 3-3,0-4-1,-4 4-1,0-2-2,0-1 0,0-4 0,0 7-4,0 3 2,0-6-3,0-4 2,-4 1-1,0 7-2,-4-1 1,-4-3-1,3-1 0,-3 4 0,0 0 0,4 3 0,-5 0 0,-3 0 0,4 3 0,-1 0 0,5 0 0,-4 10-1,-4-2 1,-1-1 0,9 3 0,-4 2 0,4 3 0,-5 3 1,5 1 0,0 5 2,0 1 1,4 3 0,0 2 1,-1-3 0,1 2 0,4-2-1,0 0 0,0-3 1,0-1-4,9-5 2,-1 1-2,4-5 1,0-1-1,1-5 1,3 2 0,0-7 0,1-2-1,3-1 0,1-3-1,-5 0 0,4-3-2,1-1-5,-1 1-2,-3-6-2,-5 2-5,0 3-5,-3-3-7,-1 4-10,-8 3-14,4 0-14</inkml:trace>
  <inkml:trace contextRef="#ctx0" brushRef="#br0" timeOffset="160015.1523">16945 4119 370,'4'0'31,"0"0"-4,-4 3 1,0 4 2,4 2-4,-4 4-4,4 1-4,1 2-3,-5 2-2,4 4-3,-4-5-1,0 2-2,4 2-3,0 1-1,-4-1 2,0 1-4,0-4 0,0 4-2,0-5-4,0-1-1,0 2-4,0-2-4,0-4-4,0 0-4,0-6-9,0 0-2,0 1-4,0-7-6,-12 0-11</inkml:trace>
  <inkml:trace contextRef="#ctx0" brushRef="#br0" timeOffset="160380.1732">17125 4156 344,'-4'0'36,"4"0"-9,0 0-7,0 0-2,0 0-1,0 0-4,0 6-3,0-6-2,-4 10-2,4-1-2,0 1-2,-12-2 1,8 4 2,-9 1 3,5-5 1,0 1 1,-4 4-1,-1 0-1,5-4-1,-4-1 1,4 2 0,4-1-1,-9 3 1,9-3-1,-4 1 0,4-1-1,0-1 1,0-5-3,-4 4-1,8-1 1,0-3-2,0 4-1,0-4 1,0 0 3,0 0-2,8 0-1,4-3 0,0 0 0,-3 0 0,3 0-2,4 0 2,-8-3-6,5 3-4,-1 0-4,-4 0-1,0 0-5,5 0-5,-13-3-6,4 3-8,4 0-5,-4 0-7,-8 0-8</inkml:trace>
  <inkml:trace contextRef="#ctx0" brushRef="#br0" timeOffset="160641.1881">17350 4148 327,'0'0'39,"0"0"-5,4 0 0,1 3 1,-1-3-3,-4 0-5,0 0-3,0 5-4,4 4-4,-4 4-2,4 0-3,-4 1 0,4-1-6,-4 1 1,0 2-3,4 0 1,-4-2-2,4 2 1,-4-3-2,0-5-2,0 4-1,4-2-4,-4-4-2,4-1-4,-4 1-4,0 1-4,4-4-7,-4 3-5,0-3-9,0-3-4,0 4-6</inkml:trace>
  <inkml:trace contextRef="#ctx0" brushRef="#br0" timeOffset="161067.2125">17322 4303 337,'0'0'31,"0"0"1,0 0-3,0 4-1,4-4-1,4 3-3,-4-3-7,0 0-5,4 0-2,5 0-4,-9 0 1,4 0-3,0-3-3,0 3 2,0-4-3,1 4 0,-1 0-6,0-3-7,0-3-8,-4 0-9,0 2-9,1-2-3,-1 0-5</inkml:trace>
  <inkml:trace contextRef="#ctx0" brushRef="#br0" timeOffset="161329.2275">17686 4138 305,'0'-3'30,"4"3"1,-4 3 6,0-3 2,0 6-4,0 2-3,0 2-9,-4 3-3,4-1-6,0 0-3,0 3-3,0 0-3,-4 1 1,4-4-3,0 1-2,0-5-4,0 5-5,0-1-5,-4-2-9,4-5-5,0-2-10,4 0-7,-4 0-6</inkml:trace>
  <inkml:trace contextRef="#ctx0" brushRef="#br0" timeOffset="161765.2524">18095 3668 306,'0'0'30,"0"0"-4,0 0 4,5 0 5,-5-4 1,12 4-5,-8 0-7,8 0-6,0 0-5,1 0-3,-1-3-3,-4 0-2,5 0 0,-1-4-3,0 1-1,0 3-5,1-2-8,-1-1-8,0 6-10,-4-7-9,-4 1-7,9 3-10</inkml:trace>
  <inkml:trace contextRef="#ctx0" brushRef="#br0" timeOffset="161943.2626">18112 3838 332,'0'3'44,"0"0"-2,0 3-3,0 1-7,0-4-8,4 0-4,-4-3-5,8 3-3,4 0-3,1 1-3,-1-4-1,4-4-6,1 1-5,-1-9-8,0 5-9,1-9-10,-1 5-7,1-5-9</inkml:trace>
  <inkml:trace contextRef="#ctx0" brushRef="#br0" timeOffset="162641.3025">18955 3152 161,'0'0'29,"4"0"3,-4 0 0,0 4-2,0-1 0,0 0-4,0-3 3,0 3 3,4 0 5,0-3-3,-4 4-4,13-1-5,-5-3-4,8 0-5,1-3-2,-1-1-4,-4 1-3,1 0-2,-1-3-2,0-1-4,0 3-5,5-6-6,-9 0-6,8 1-8,-3 1-7,-1-5-10,-4-3-6,0 2-6</inkml:trace>
  <inkml:trace contextRef="#ctx0" brushRef="#br0" timeOffset="162924.3187">19590 2631 322,'4'0'25,"0"0"-8,-4 0-2,0 0 1,0 0 5,4 3 1,-4 5 3,8 8-3,-8-2 0,4 5-2,5 5-4,-5-1-4,0 4-1,-4 0-2,8 4-3,-4-4-2,0 4 0,0-3-3,-4-4-6,0 6-4,0-7-7,0-3-5,0-4-7,0 5-7,-4-8-8,-8 20-14</inkml:trace>
  <inkml:trace contextRef="#ctx0" brushRef="#br0" timeOffset="163409.3465">18714 3582 314,'0'0'22,"4"0"-6,4-7 9,4 7 4,9-9-1,3 2-1,1 1-3,-1 1-2,5-1-2,4 0-3,0-4-1,3 1-2,1 1-3,0-2 1,8 1-1,4-1 0,4 2-1,5-5-1,-1 1 3,4-1-2,-3 2 0,-1-5-1,5 3-1,-1 2-2,4-5-1,5 3 0,-4 2 0,3-1-2,1-1-1,-9 5 0,5-2 0,-9 4-1,-8-4 0,8 1 0,-7 4 0,3-1-1,-12-1 2,4 1-2,-4 3 0,-4-3 0,-9-1-1,1 4-4,-5 1 0,1-4-3,-9 0-2,-3 6 0,-1-4 0,-4 4-2,-4 0 1,4-3-2,-8 0-1,0 0-4,0 6-5,-4-3-5,-4 0-5,-12 0-6,-1 0-4,1 6-5</inkml:trace>
  <inkml:trace contextRef="#ctx0" brushRef="#br0" timeOffset="164321.3986">18984 3715 290,'0'-3'40,"0"3"-1,0 0-1,0 0-2,0 0-3,0 0-6,0 0-3,0 0-6,0 0-1,0 3-1,0 0 1,4 7-3,-4 9-2,0-1-3,0 4-1,8 2 1,-8-1-4,4 6 3,-4-8-4,0 7 2,4-1-1,0 0-1,-4 2-2,0-2 0,4-3 0,-4 0-1,5 1-1,-5-1 1,0-2 0,0-4-3,0 1-3,0-3 0,0-2-4,0 2-2,0-2 0,4-1-2,-4 0 0,0-7-6,0 0-2,0-1-5,0 2-1,-4-4-4,4 3-3,0-3-5,-5 0-1,-11 12-7</inkml:trace>
  <inkml:trace contextRef="#ctx0" brushRef="#br0" timeOffset="164691.4198">19225 3890 269,'0'0'31,"4"-9"-4,-4 9 2,5 0-3,-5-4-2,4 1-6,-4 3 0,0 0-5,0 0-1,0 0-1,0 3 2,0-3-3,-4 0-3,4 10-1,-17-1 1,13 1-2,-4 1-1,-4 5 1,-5-3-1,5-2 2,0-2-1,4 1-1,-5 1 1,1 2-2,-4 3 1,11-4 1,-11-4 0,12 5-1,-4-3 0,4-1 0,0-1-1,4 2 2,0-1-2,0-2 0,0-1-1,4 2 2,0-5-2,4 3 1,4 1-3,1-7 1,3 0 0,-4 0-1,5 0-1,-5 0-5,0 0-2,0 0-6,-3 0-4,-1 0-6,0 0-8,0-3-6,-4 3-3,4-7-4,1-2-2</inkml:trace>
  <inkml:trace contextRef="#ctx0" brushRef="#br0" timeOffset="164927.4333">19557 3780 291,'0'-3'23,"0"0"-2,4 3 2,-4 3 6,4-3 1,-4 0 1,4 7-4,0 1-2,-4 1-4,0 13-3,0-1-5,0 1-4,0-1-2,0-2-1,0-5-2,0 5 1,0-1-5,0-2-5,4-2-4,-4 2-8,0-3-7,0-1-5,0-4-4,5 2-7,-5-4 0,0 1-5</inkml:trace>
  <inkml:trace contextRef="#ctx0" brushRef="#br0" timeOffset="165139.4454">19500 3998 377,'0'0'39,"4"-3"-4,-4 3-6,0 0-1,0-3-6,4 3-2,0 0-7,0 0-2,8-5-4,-3 5-2,3 0-1,-4 0 0,0 0-6,0 0 0,1-5-6,-1 2-3,0-3-4,4-1-6,-4 4-3,5-3-4,-5 0-7,-4-2-5,8-2-4,17-11-6</inkml:trace>
  <inkml:trace contextRef="#ctx0" brushRef="#br0" timeOffset="165377.459">19835 3741 281,'0'-3'31,"0"3"-4,4-4-2,-4 4 8,9 0 5,-5 0-3,-4 7-4,0-1-6,4 2-5,-4 8-6,4 5-1,-4 4-4,0-4-3,0 1 0,0-5-4,0 6-2,0-3-4,0 3-3,0-9-5,4 2-3,0-3-5,-4-1-3,4-4-6,-4 2-7,0-7-8,-4 6-12</inkml:trace>
  <inkml:trace contextRef="#ctx0" brushRef="#br0" timeOffset="166205.5064">19995 3459 223,'0'0'35,"0"0"-7,0 0-2,0 0-2,0 0 3,0 0 7,0 0 4,4 7-2,4 4-7,1 5-5,3 0-2,0-2-4,0 2 0,5 1-4,-5 6-2,4-3-1,1 2-4,-1 5-1,-4-3-1,1 5-3,-1-5 2,-4 4 0,0 9-1,1 0-1,-5 2 1,0 1-2,-4 3-1,-4-5 1,4 0-3,-4-1-5,-5-4-3,1-3-5,0 1-6,-4-3-6,4-7-9,-5-2-10,-3-2-10</inkml:trace>
  <inkml:trace contextRef="#ctx0" brushRef="#br0" timeOffset="166843.5429">18808 3698 137,'0'3'22,"0"-3"2,0 0-2,4 0-2,-4 0-4,0 0-2,4 0-2,0 0 0,-4 0 2,4 0 2,0 0 0,-4 0 1,4 0-1,-4 3 1,0-1-4,4-2-3,-4 0 1,0 3 1,0 0 2,0-3-2,0 0 0,0 3 0,0 0-4,-4 4-1,4-4 2,-4 0-1,4 10 0,-8-4 1,0 3-3,4 3 0,0 0 2,0 4-2,0-2 1,-1 6 0,1 0-1,0 9 3,0-2-4,0 4 0,0-1 0,4 4 0,0-1-3,0 4 1,0 3-1,0-6-1,0-4 0,4 2 0,0-5 1,8 0-2,1 1-1,-1-6-3,0-4-4,1-2-4,7-5-5,0 8-7,1-9-6,-1-2-1,5 2 3,4 0-8,-1-13-16</inkml:trace>
  <inkml:trace contextRef="#ctx0" brushRef="#br0" timeOffset="167425.5762">20388 3475 181,'0'0'22,"0"0"3,0 0 2,0 0-2,0 0-3,0 0-1,0 0 5,0 0 4,0 2 4,0 1 1,4 10-5,0-1-2,0 3-4,-4 1-3,0 4-3,0 3-3,0-3-2,0 2-2,0-1-3,0 5 0,0 1-3,0 3-2,-4 0-1,4 5 0,0-2-1,-4-2 0,4 5-1,-4-2-4,4-4-4,0 2-2,-4-9-3,0 0-1,0-6-4,0-1-6,4-8-8,0-2-2,0-3-4,4-3-7,-4 0-4</inkml:trace>
  <inkml:trace contextRef="#ctx0" brushRef="#br0" timeOffset="167781.5965">20609 3668 269,'0'-4'26,"0"1"-8,0 3-4,0 0-1,0 0-3,0 0-2,0 0 4,0 0 0,0 0 0,0 0 2,0 7-1,-4-4 2,-4 2-2,-4 4 0,3 1 0,-3-1-1,0 2 0,0-1-1,-1-4 1,-3 7-3,0-4-1,3 3 0,-3-3 0,4-3 0,-5 4 0,5 1 0,4-8 0,-5 10 0,9-7-2,-4 2-2,4-5-1,4 4 0,0-1-1,4-6 0,-4 3 2,8 4 0,5-4-1,-1 0-1,4 0-1,5 0-1,-1-3-3,1 0-7,-5-3-5,0 0-8,-3 3-7,3-6-10,-4 3-11,1-1-8</inkml:trace>
  <inkml:trace contextRef="#ctx0" brushRef="#br0" timeOffset="175282.0255">21297 3070 218,'0'0'31,"0"0"-1,0 0 0,0 0-2,0 0-3,4 0-1,-4 0-3,4 3-5,-4-3 3,4 0-4,-4 0 2,4 0 0,0 0-2,-4 0-2,0 0-2,0-5 0,0 5-1,0-3-3,0 0-1,0-7-1,0 4 0,0 6-4,0-3 0,-8 0 1,0 3-2,-4-4 1,-1 3 0,5 1 0,-4 1 0,0 3-1,-1 2 0,-3 7 0,-4-4 0,3 6 0,1 0 0,-5 0 0,9 4-1,-8-2 2,-1 9 0,9 1 1,0 1 0,-1-1 1,1 4-2,4-1 3,8-5-3,-4 2-1,12-3-1,-4-2 2,4-1 0,4 1 1,1-4 1,3-5 0,1-1 0,3-4 1,5-1-2,-5-4 0,1-3 0,-1 0-1,0 0 0,-3 0-1,-5-3 0,0 3-4,-3 0-2,-1 0-2,-4 0-5,0-4-3,0 4-7,0-4-7,-4-3-8,4 1-5,-4 3-8</inkml:trace>
  <inkml:trace contextRef="#ctx0" brushRef="#br0" timeOffset="175654.0468">21534 3591 330,'0'-3'31,"0"0"-3,0 3-3,0 0-4,4 0-1,-4 0 3,0 6 2,5-6-4,-5 5-5,4 8 0,-4 3-1,0-2-3,0-1 0,0 6-5,0-2 1,0 4 0,0 1-3,-4 0-1,4 5 0,-9 0-2,1 7-1,4-6 0,0-4-3,0-3-3,0-2 0,0-3-2,4-2-1,0-1 0,0-2-4,0 0-3,0-6-4,0 1-5,0-6-5,0 7-5,0-4-3,0-3-5,8-13-10</inkml:trace>
  <inkml:trace contextRef="#ctx0" brushRef="#br0" timeOffset="175997.0664">21723 3734 270,'0'0'31,"0"0"-5,0 0 2,0 0-6,0 0-2,0 0-3,0 0-3,0-3-2,0 3 0,-4 0-1,4 3-3,-4-3 1,4 7 1,-9 2-1,-3-1 1,4 5 2,-4 3 0,8-11 1,-13 4-3,5 4 1,0 0 0,-1 1-2,-3-1 0,4-1-2,-1 3 0,1-3-2,4 1 1,0-7-3,4 2-2,-5 2 1,5-7-1,4 3 0,0 4-1,0-5 1,0 1-1,13-3 0,-5 4 2,8-7-1,1 0-1,-1 0 0,4 0-4,-3 0-5,-1-4-7,1 4-5,-5 0-7,4 0-9,-4 0-10,-3-3-6</inkml:trace>
  <inkml:trace contextRef="#ctx0" brushRef="#br0" timeOffset="191783.9694">15680 7394 228,'0'-2'35,"0"-1"-7,0 0-2,0 0-4,0 3-4,-4-3 0,4-1-5,0 1 2,0 0-2,-8-3-1,4 3 0,0-2 0,-1 2 0,5-1-2,-4-2 2,0 0 0,0-1-2,-4 1 0,4 0-3,0-1-1,-4 4-2,3-2 0,-3 5-2,0 0 1,0 0-1,0 0-1,-5 4 0,5-3 2,-4 5 0,4 7 1,-4 0 0,3 4 3,-3 2 0,4-1-1,0 4 1,4 2 0,-1 1-1,1 3 0,4-5 1,-4 0-1,4 4 0,4-5-2,-4-1 0,9 4-1,3-8 1,0-1-2,-4-1-1,9-6 1,-5 1-2,4-7 0,1 0 0,3-3 1,1-3 0,-5 0 0,0-7-3,1 4-6,-1-8-2,-4 4-5,1 4-5,-1-1-9,0-2-9,-8 4-15,5 0-7</inkml:trace>
  <inkml:trace contextRef="#ctx0" brushRef="#br0" timeOffset="192023.9831">15999 7582 349,'4'0'39,"-4"0"-3,5 0-2,-1 3-8,-4 8-5,8 5-7,-8 1-5,8 2-1,-8 5-3,4-2 1,-4 2-2,0-1-3,4-3-2,-4 2-5,0-4-4,0 1-4,0-5-5,0-4-4,4-1-7,-4-2-6,0-4-7,0 11-6</inkml:trace>
  <inkml:trace contextRef="#ctx0" brushRef="#br0" timeOffset="192301.999">16396 7273 341,'0'0'35,"0"-3"-5,9 3-2,-5 0-1,4 0-6,0 0-4,-4 0-5,13 0-1,-5-3-4,0 3-1,0-3-2,-3-1-2,7 1 0,-4 0-5,-8 0-3,0 0-6,5 0-8,-1-1-3,-4 4-5,-4 0-4,0 0-3,0 0-4,-8 4-6</inkml:trace>
  <inkml:trace contextRef="#ctx0" brushRef="#br0" timeOffset="192458.008">16417 7437 218,'0'0'26,"0"0"4,4 0 0,0 0-2,-4 0-2,8 0-1,5 0-7,-1-3-5,0 0-6,5-1-4,3-4-5,-8-4-10,1 2-11,3 2-13,-4 2-10</inkml:trace>
  <inkml:trace contextRef="#ctx0" brushRef="#br0" timeOffset="206762.8261">17056 7049 163,'0'-3'29,"4"-4"6,-4 1-4,0-2 0,4 2 1,-4-4 2,0 4 0,4 0 1,-4 1-2,0 2-3,0-1-2,0-2-5,0 6-3,0 0-4,0 0 0,0 0 3,4 10 1,-4 4-2,4 16-4,-4 3-1,0 9-1,-4-1-3,4 5-1,0 4-2,0-1-3,4 0 1,-4-3-2,0 5-1,0 2-5,0-4-4,0-3-5,0-6-5,0-7-5,4-6-8,-4-2-17,4-7-19</inkml:trace>
  <inkml:trace contextRef="#ctx0" brushRef="#br0" timeOffset="220479.6107">12769 8709 305,'0'0'30,"0"-4"-5,0 4-4,0-3-2,0 3-2,-4 0-4,4 0-4,0-3-1,0 3-3,0 0 4,0 0 1,0 3 3,0-3 4,4 3-3,-4 7 2,0 6 0,0-2-1,4 2 0,0 2-2,0 4-1,-4 5-1,0 5-1,0 1-1,0 7-3,-4 0-1,0 6-1,4-5 1,0 5-2,-4 3-2,0-3-1,0-3-2,0-3-3,4-3-1,-4-7-4,4 2 0,-8-12-5,8 1-4,0-5-6,0-3-3,0-5-3,-4-2-6,4-6-9,0 0-2</inkml:trace>
  <inkml:trace contextRef="#ctx0" brushRef="#br0" timeOffset="220852.632">13007 8917 287,'0'-3'34,"-4"3"-5,4 0-5,0 0-6,0 3-2,-9-3-7,5 6 0,-4-3-2,0 4-4,4 4 0,-4 2 1,-1-1 2,-3 1 2,4 1 4,-4 2 4,-1-1-1,1-3 0,-4 4-2,3-1-1,5 4-1,-4-3-2,0 1 2,8-1-1,-5-2-2,1 2 1,4-2 0,-8-1-3,8-3 3,4-1-2,-4-4-2,4 1 3,0 1-3,0-4 1,0 0 0,4 0-1,8 0-2,0-3-2,1 4 1,3-1-1,-4 0 0,5 3-4,-5-3-5,-4 2-1,0-2 0,-4 4-6,0-1-3,5 1-4,-1 2-6,-8-7-4,4 4-7,-4-3-3,8-3-5,0 3-7</inkml:trace>
  <inkml:trace contextRef="#ctx0" brushRef="#br0" timeOffset="221085.6454">13220 9082 366,'4'-3'38,"4"0"-3,0 3-7,-4-3-8,8 3-3,-3 0-4,-1 0-3,0-7-4,4 4-3,-8 3-6,4-3-3,1 3-6,-9-3-1,0 3-3,8-2 0,0-1-6,-8 0-6,4 3-2,-4 0-3,0 0-4</inkml:trace>
  <inkml:trace contextRef="#ctx0" brushRef="#br0" timeOffset="221268.6558">13207 9201 208,'0'0'35,"-4"4"-4,4-1-1,0 0-4,0-3 5,0 8 2,0-2-1,0-2-2,0-1-5,4 0-6,-4 0-7,8-3-1,1 0-6,-1-3-5,4 0-8,4-7-8,-7 2-5,-1-1-5,8-1-4,-4 1-5,1-6-1,-5 6 0</inkml:trace>
  <inkml:trace contextRef="#ctx0" brushRef="#br0" timeOffset="221538.6713">13559 8850 322,'0'-3'29,"0"3"0,4 0 2,-4 0 5,4 3-5,5 4-4,-5 0-4,0 6-2,0 3-2,0 2-3,0 4 1,-4 2-6,0 1-1,0 2-4,0 3 0,0 1-6,-4 0-2,0 0-5,4-1-3,-4-3-4,-4 3-10,4-1-7,-1-12-10,1 5-10,-8 26-11</inkml:trace>
  <inkml:trace contextRef="#ctx0" brushRef="#br0" timeOffset="222506.7266">14104 9063 349,'0'0'43,"0"0"0,0 0-7,-4 3-6,4 1-4,0-4-5,0 6-5,4-3 0,0 0-2,4 0-2,4 4-2,5-7 0,3 0-2,1 3 0,3-3-3,1 0 0,3 0-1,1 0-2,4-3 0,-4 0 1,3-1-1,-7-5-1,4 3 1,-1-4-2,-3 2 0,-5 5 0,5-3 0,-5 2 0,1 1-2,-5 0-1,-8 0 0,5 3 2,-5 0 0,-8 0-1,0 0 2,0 0-2,-4 0 1,4 6 0,-9 10 1,1-5 0,0 5 0,-12-3 0,7 1 0,1-1 0,-4 3 0,3-2 0,1 2 0,4-3 0,0-2 0,4-2 0,0 1 0,-1-4 0,5 2 0,0-5 0,0 4 0,0-7 0,5 0 0,-5 0 0,8 0 0,0 0-2,0-3 1,4-4 1,1 1-2,-1-5 3,0-5-2,1 1 2,3-4 0,-8 3-2,8 2 3,-7-6 1,-1 4 0,0-3 1,0 4 0,-4-1 0,-4 7 1,4-1-2,-4 2 1,-4-1-1,0 2-1,-4 1 0,0-2-2,4 2-4,-4-1-2,-5 1-1,5 3-4,0-4-4,4 4-4,-4 0-6,8-3-11,-4 1-13,-1-1-10</inkml:trace>
  <inkml:trace contextRef="#ctx0" brushRef="#br0" timeOffset="223327.7736">15885 8831 273,'0'0'40,"0"0"-6,-4 0-1,4 0-5,0-3-3,0 3-5,-4 0-2,4 0-4,-5 0 0,5-5-2,0 5-2,0-9-1,0-4-1,0 3 2,-4 1-3,0 4-2,0-5 1,-4 1 1,0-1-1,0 4-2,-1 1 0,-3 2-1,0 3-1,0 0 1,-1 0-2,1 0 2,4 6 0,-5-1 0,1 8 0,0 0 0,4 1-1,-5 2 1,9 0 3,-4 4-2,0 3 2,4 1-1,-4 3 1,8-2 1,0 2-1,0-3-1,0 4 1,4-16-1,4 7-1,0-8 0,4 2 0,1 2 1,3-5-2,-4-4-1,5-2-2,-1 0 1,-4-1 0,5 1 1,-5-4-2,0 0-2,-3 0-3,-1 0-3,0 0-3,-8 0-3,8 0-2,-4 0-5,-4-4-4,4 4-11,0-3-7,1 0-10,-5-5-4</inkml:trace>
  <inkml:trace contextRef="#ctx0" brushRef="#br0" timeOffset="223741.7973">16089 9105 283,'4'0'42,"-4"0"-7,5 0-1,-1-4-2,0 1-2,0 0-2,4 3-6,0-3-5,0 3-5,1 0-2,-1-3-4,0 3 0,4 0-3,-4-4-1,1 4 1,-1-3-2,-4 3-1,4 3 0,-4-3 2,0 4 0,0-4 0,-4 9 1,4-2-2,1-3 2,-5 3-1,0-1-2,0 0 0,0 9 1,0 1-1,-5-1 0,1-7 1,4 2 0,-4-1 3,4 6 2,-4-2-2,0 2 0,-4-5 1,4 1 1,4-1 0,-4 2-1,0-5 0,0-1-2,-1-1-1,5-2 0,0 3 0,0-6-1,0 4 0,0-4 1,5 6-2,3-6 0,0 0 0,0 0 0,4 0-2,1-3-1,3 0-3,-4-7-2,1 2-5,-1-1-1,-4-1-7,4 4-4,-3-6-5,3 0-7,-4-4-4,8 3-7,17-28-7</inkml:trace>
  <inkml:trace contextRef="#ctx0" brushRef="#br0" timeOffset="223966.8102">16601 8771 398,'0'0'46,"0"0"-13,0 0-8,0 0-3,4 0-6,4 0-3,5 0-4,-5 0-1,4-4-2,0 1-5,5-3-3,-5 0-5,0-1-5,5 2-6,-9-1-7,4 0-5,-8-1-6,0 1-5,5-10-10</inkml:trace>
  <inkml:trace contextRef="#ctx0" brushRef="#br0" timeOffset="224136.8199">16581 8926 310,'0'4'46,"0"-1"2,4 2-6,0-2-9,-4 0-5,4 0-7,4-3-5,0 0-5,5 0-2,-1 0-1,0-3-7,0 3-6,5-3-9,3-5-10,-3-5-10,-1 7-13,33-18-15</inkml:trace>
  <inkml:trace contextRef="#ctx0" brushRef="#br0" timeOffset="224846.8605">17526 8373 297,'0'0'42,"0"0"-5,0 0 1,0 0-3,4 0-5,-4-3-2,0 0-6,5 3 0,-1 0-4,4 0-4,4 0-2,0-3-4,-3 0-2,7 3 0,-4-4-2,1 3-8,-5 1-3,0-3-4,0-1-7,0-2-5,0 6-5,1-6-6,-1 6-4,0 0-2,0-4-4,21-8-5</inkml:trace>
  <inkml:trace contextRef="#ctx0" brushRef="#br0" timeOffset="225104.8752">17981 8046 354,'4'-3'27,"-4"3"-1,0 0-3,4 3 0,4 0-4,-4 6-4,-4 7-2,4-1-2,0 4-2,-4-2-1,5 2 0,-5 2 0,0 3-4,4 1-1,-4-1 0,0-2 0,0 2-2,0-2-3,0-7-3,0-3-9,0 4-6,0-1-6,0 1-7,-9-5-8,5 1-6</inkml:trace>
  <inkml:trace contextRef="#ctx0" brushRef="#br0" timeOffset="225543.9004">17215 8688 310,'0'0'24,"0"0"-7,4 0-4,5 0 5,7 0 6,0 0 0,5 0 2,3 0-1,1 0-1,-1 0-3,9 0-2,-4 0-2,8 0 0,0 0-1,3 0-4,1 0-1,0-3-2,4 3-1,0-3 0,5-4-2,-1 4 0,0 2-2,4-6 1,-8 4 0,8 3 0,-4 0 1,5 0-2,-5 0 2,0 0-2,-4 0 1,0-3 0,0 3 0,0 0-2,-4 0-2,0-3 0,0-1 1,0 4-1,-8-3 0,3 3 0,-7 0-2,0-3 0,-5 3-2,-3-3-3,-5 3-1,-4 0-2,1 0-3,-1-3 0,-4 0-3,-8 3 0,4 0-8,-4-2-9,-4-1-7,0 0-12,-4 3-9</inkml:trace>
  <inkml:trace contextRef="#ctx0" brushRef="#br0" timeOffset="226205.9382">17633 8947 332,'4'-6'30,"0"6"-1,8-3-2,-4 3-1,1 0-6,-1-2-6,4 2-1,-4 0-5,1 0-2,-1 0-3,-4 0 0,0 0 0,0 2 0,4 1-2,-4 6 0,-4 1 1,0-4-1,0 4 0,0-1-1,0-1 0,0 2 0,-4-1 1,4-1 2,-8 8 3,4-6 2,0 1 1,0 2-2,-4 2-2,3-2 2,1 1-2,4-1 0,-4-3-1,-4 1-1,8-2 1,-8-2-2,8-1 2,0 0-2,-4-2 1,4 4 1,0 1 1,0-3 0,0-2 1,0-1-2,4 3 0,-4-4-2,4 4 1,0-6 0,4 3-2,-4-3 3,5 0-3,-5 0-1,4 0 1,0 0 0,0-3-3,4 3-4,-7-3-3,3 0-4,4 1 0,-4-4-5,-4-1-4,4 1-6,-3 0-4,-1-2-5,4-2-7,16-6-11</inkml:trace>
  <inkml:trace contextRef="#ctx0" brushRef="#br0" timeOffset="226402.9495">18087 9052 422,'4'0'42,"-4"0"-10,0-3-7,0 3-7,0 0-6,0 0-7,0 0-6,0 0-7,0 0-10,0 0-5,0 0-4,0-3-2,0 3-3,0 0-2,0-3-3,0 3-8</inkml:trace>
  <inkml:trace contextRef="#ctx0" brushRef="#br0" timeOffset="226644.9633">18325 8880 354,'0'-3'42,"4"3"-2,-4 0-1,0 0-4,0 0-7,4 7-3,-4-4-3,0 9-3,0 3-4,0 1-3,0 4-3,0 6-1,-4-2-3,4-1 0,-8 6-3,-1-2 1,5 0-5,0-1-2,0-6-3,0 2-5,0-4-2,4-2-9,-4-5-10,4-5-12,0-2-15</inkml:trace>
  <inkml:trace contextRef="#ctx0" brushRef="#br0" timeOffset="227365.0045">19369 8400 208,'4'0'32,"-4"0"-5,0 0-4,0 0-1,0-6-5,0 3-2,4 1-3,0-11 0,-4 4-1,0-1-1,0-1 1,0 5 0,0-4 2,0 1 2,-4 2-2,0-1 2,4-1-2,-13-1 0,5 1-1,0 9-3,-4-7 1,0 6-2,-1-2-2,1 3-1,-4 0 2,3 3-3,1-2 2,0 12-1,-5 3 1,5-5 0,-4 8 0,-1 7 1,5 4 2,-4 7-1,3-1 0,1 7 1,4-6 0,0-1-2,0 1 1,3-4-1,5-3-2,0-3 0,5-4-2,3-6 0,0-1-1,0-3 0,4-5-1,5-2 0,-1-6 0,5 0 0,-1-3-3,-4 0-3,1-2-4,-5-2-2,9-2-3,-9 3-2,0-1-3,-4-1-3,1 5-7,-1-3-10,-4 3-4,4-1-11</inkml:trace>
  <inkml:trace contextRef="#ctx0" brushRef="#br0" timeOffset="227780.0283">19565 8737 340,'0'0'42,"0"-3"-2,0 3 2,0 0-5,0 0-5,0 0-2,0 3-3,0 8-2,0 2-5,0 3-4,0-2-6,0 5-1,0-1-4,0 4-3,0-4-3,-4 1-6,4-2-6,-4 2-5,-4-4-6,8 0-9,-4-5-11,4 3-10,0-4-7</inkml:trace>
  <inkml:trace contextRef="#ctx0" brushRef="#br0" timeOffset="228277.0567">19966 8391 372,'0'0'44,"0"0"-2,4 0-4,1 6-5,3-3-3,0 0-8,0 1-3,9-4-7,-5 0-1,0-4-4,0 1-3,5 3-8,-5 0-3,-4 0-8,0-3-3,-3 0-10,3-2-8,0 2-13,-8-3-6</inkml:trace>
  <inkml:trace contextRef="#ctx0" brushRef="#br0" timeOffset="228453.0667">19954 8624 322,'0'0'41,"4"4"4,0-4-3,-4 3-9,8-3-6,5 0-7,3 0-4,1 0-4,-1 0-4,0-3-4,5-4-7,-5 1-6,5-7-9,-5 4-4,0 1-11,-3-2-6,-1 1-7,21-18-8</inkml:trace>
  <inkml:trace contextRef="#ctx0" brushRef="#br0" timeOffset="228705.0812">20675 8314 394,'0'0'46,"4"0"-12,0-6-8,8 6-7,-4-2-6,1 2-4,3 0-1,0-3-8,0 0-9,-3-3-5,3 3-6,0 3-6,-4-7-5,5 4-4,-5 0-5,25-15-9</inkml:trace>
  <inkml:trace contextRef="#ctx0" brushRef="#br0" timeOffset="228966.0961">21240 7903 350,'0'0'37,"4"0"-3,0 0-1,4 6-3,-4 0-6,0-1-7,0 11-5,0-2-3,-4 5-3,0 4-1,0-3-2,0 4 0,-4 2-1,4-3 1,0 3-3,0-2-5,0 3-3,0-2-8,-4-4-5,4-2-7,-8-2-10,4 3-7,-17 27-11</inkml:trace>
  <inkml:trace contextRef="#ctx0" brushRef="#br0" timeOffset="229222.1107">20945 8499 430,'0'0'31,"0"0"-7,4 0 0,0-3-2,4 3-3,5-7-4,3 7-2,0-6-2,13-4-3,-9-1-1,5 5-1,8-4-2,-1-2 1,5 1 0,4 1-2,-8 0-1,4 4-1,0 3-1,-5 0-6,-3-2-4,-4 5-4,-1-3-7,-7 3-7,-1 0-10,-4 0-8,-4 0-5</inkml:trace>
  <inkml:trace contextRef="#ctx0" brushRef="#br0" timeOffset="229629.134">21195 8648 277,'0'0'33,"0"0"-2,0 0 0,0 0-2,0 0 3,0 0-2,8-3-1,0 3-8,-4-3-5,4 3-5,0 0-1,1 0-4,-1 0 0,0 0-2,0 0 0,-4 0-1,4 3-1,1 0-2,-5 4 0,0 5 0,0-4 0,0-1 1,0 2 1,-4-1 1,4 5 1,-4-4 1,0 1 2,0-1 0,0-1 0,-4 2 1,4-1-1,-8 3-1,0 0 0,0-2-1,3 3 0,-3-2-1,4 1-3,0-2 2,0-4-2,4 2 1,-4 2-1,4-4 1,0 1 2,4-1 2,0-6-1,4 3 1,5 0-1,-5-3-1,8 3-1,-4-3-2,9-3 1,-5 3-2,1-3-1,-1-3-5,0-1-4,1 1-3,3 0-7,-7-1-4,-1 3-8,0 0-9,-4 1-15,0 0-9</inkml:trace>
  <inkml:trace contextRef="#ctx0" brushRef="#br0" timeOffset="230758.1986">12765 10095 316,'0'0'50,"0"-3"-2,0 3-7,0 0-5,4 0-5,-4 0-6,0 0-5,0 0-4,0 0-4,0 0 1,0 6-1,4 12-1,-4 4 0,0 5-3,0 3 1,0 3-1,0 2-1,0 0-3,0 2-1,0 1 0,-4 2-1,0-4 0,4-2-3,-4-4-3,0 3-2,0 1-3,0 1-3,-4-2-5,-1-3-2,9-6-9,0-5-4,-4-3-5,4-8-9,-4 2-3,4-1-10</inkml:trace>
  <inkml:trace contextRef="#ctx0" brushRef="#br0" timeOffset="231151.2211">13007 10308 408,'0'0'41,"0"0"-10,0 0-9,0 0-6,-4 6-4,-5-3-3,5 7-3,-4 1-1,0-1-2,4-1 0,-4 1-1,-1-1-1,5 2 0,-4-1-1,0 0 3,0-4 2,0 2 2,-1 1 1,1-2-1,0 2 1,0 1 0,0-5-1,-5 4 4,5 1-4,-8-1 2,12-4 1,-13 4-3,13 1-1,-4-4-1,4 1-2,0 2-1,0-1-1,4 2 0,0-1-1,0-9 1,0 7 0,4-4 1,-4 0-1,12 2 0,-4-5 0,9 0 0,-9 0-1,4 0 0,0 0-3,1 0-4,3 0-1,-8 0-4,5 3-3,-5-3 0,0 0-6,0 0-5,-4-3-10,0 3-7,0 0-11,9 6-8</inkml:trace>
  <inkml:trace contextRef="#ctx0" brushRef="#br0" timeOffset="231441.2377">13338 10265 407,'-4'0'51,"4"0"-9,0 0-13,0 0-7,0 0-6,0 0-4,0 3-4,4 0-1,9-3-1,-1 0-2,4 0 0,1 0-5,-1 0-2,0-3 0,1 0-6,-5 1-3,4-7-9,-3-1-11,3 4-12,-8-4-6,13-10-10</inkml:trace>
  <inkml:trace contextRef="#ctx0" brushRef="#br0" timeOffset="231625.2482">13338 10413 349,'0'0'57,"0"0"-9,0 0-9,0 0-10,0 3-11,0-3-3,4 0-5,5 0-3,-1 0-6,4 0-7,0 0-6,5 0-7,-5-3-5,4 0-4,-3-7-1,7 1-3,-4 2-2,1 2-4,24-23-7</inkml:trace>
  <inkml:trace contextRef="#ctx0" brushRef="#br0" timeOffset="232011.2703">13662 10106 423,'4'0'41,"0"-5"-8,0 2-7,4 0-6,0 0-5,0 3-4,5 0-3,-1 3-2,0-3-1,-3 3-1,3 2-1,4 1-2,-8 1 0,5-1 1,-5 3-1,4 3-1,-8-3 2,4 4-2,-8-4 0,0 3 1,5 3 2,-5 0 0,0 1 1,-5 0 2,1-1-1,0 0 0,-4 5 2,4-1 1,-4-1-1,0 1-2,-1 0 1,1-1 0,0 1 1,-4-5-2,4 5 3,-1-3-1,-3-2-1,8 2-1,-4-2 0,4-1-2,0 3-1,-1-10-1,5-1-1,0-2-1,5 4 0,-1-7-1,0 3-2,12-3-1,1 0-1,3-3-2,0-4-2,1 3-4,4-6-5,-1 1-4,1-1-10,-5-3-11,5 5-14,48-14-13</inkml:trace>
  <inkml:trace contextRef="#ctx0" brushRef="#br0" timeOffset="232825.3168">14571 10360 302,'0'4'48,"0"-4"0,0 3-3,0 0-11,0 0-6,0 3-4,4-4-2,-4-2-2,8 3-4,0 0-2,8-3-4,5 0-2,-1 0-2,5 0-1,-5 0-1,1 0 0,3 0-2,1 0 1,-5 0-2,1 0 0,-1 0 0,1 0-3,-1 0 1,-3 0 0,-1-3-2,0 3 2,-3 0-1,3 0 0,-8 0 2,5-3 0,-5 3 0,0-2 0,-4 2 0,-4 0 0,4 0-1,-4 0 0,4 0 2,-4 0-1,0 0 0,-4 0-1,4 2 0,-4-2 2,0 10 0,-4-1-1,-5-2-1,5-1 2,4-1-2,-8 4 0,4 1 1,0-1 1,-5 1-2,5-2 2,0 1 0,4-2-2,-4-1-2,8 0 0,0-4 0,0-2 1,0 5 1,0-5 0,4 0 1,4 0 0,8-5 0,-8-3 0,5-5 0,-1 1 0,0 0 0,5 0 0,-5 2 2,0-1 1,0-5 0,-3 3 3,-1 5 1,0-1 0,-4 3 1,-4-1 0,0 1 0,0 1-2,0-3-1,0 3 0,-4-1-1,0-4-2,0 4-1,0 0 1,-4-1-1,3 3-4,1-6 0,-4 4-4,8-1-1,-4 1-5,-4-2-4,8 2-5,-8-1-6,4 1-12,4 0-14,0-1-9</inkml:trace>
  <inkml:trace contextRef="#ctx0" brushRef="#br0" timeOffset="233669.3651">16179 10165 173,'0'0'21,"0"-3"0,0 3-1,9 0 0,-9 0-1,8 0 5,0-3-1,-4 3 3,4-4 2,-4-2 2,5 0-2,-9 1-3,8-2-3,-8 4-2,0-6-6,0 2 0,0 1-6,0 1 0,0-4-3,-4-1-1,-5 1 0,5-1-2,0 2-1,-4-1 0,0-1 1,0 4-2,-5 3 1,1-1-1,0 1 1,0 2 1,-5 1 2,1 0 1,-1 1-1,5 6 0,-4 5 0,-1 4-1,1-2 2,4 6 1,0 0 0,-1 2-2,5 2 2,0 3-1,-4 2 1,3-2-2,9 0 0,-8-2 2,8-1-1,0-3-2,4-2 0,-4-3-1,4-2 1,9-1 0,3-7-1,0 1 0,1-4-1,-5-3 0,0 0 0,5 0-2,-5 0-4,0 0-1,5 0-3,-5-3-2,-4 0-3,4-4-4,-3 4-7,-5-3-8,8-1-9,-8 4-11,0-2-5</inkml:trace>
  <inkml:trace contextRef="#ctx0" brushRef="#br0" timeOffset="234216.3964">16421 10302 320,'0'0'36,"0"0"-4,0 0-5,0 0 1,4-4-1,-4 4-1,4-1-2,8 1-5,-3 0-5,-1 0 0,0 0-1,4 0-1,-3-3 0,-1 3-3,4-4-1,-4 4-3,0 0 0,9-3-1,-9 3-1,-8 0-1,4 0-4,0 0 2,0 0-4,-4 0 2,0 0 0,-4 3 1,4 12 0,-4 1-2,-8-2-1,-1 2 1,1-3-2,0-1 4,0-1-1,3-1 1,5 0 0,-4-4 0,8-1 1,-4-2-1,4 0 0,-4 0 2,4 0-3,0 1 2,4-1 1,-4-3 0,4 0 0,4 0-1,-4 3 1,5-3 1,-1 0 0,0 0-1,0 0-1,-4 0 1,4 6 0,-3-3 2,-1 1-2,0-1 0,-4 0 1,0-1 0,4 4 1,-4 0 1,0 1-1,0-1 1,-4 0 1,4 2-1,-8 2 1,-1-1 0,5-2 0,-4-1 0,0-3-2,-4 4-1,-1-7 2,5 1-4,-4-1 0,0 7 0,-1-4-3,1-3-3,0 0-5,-1-3-5,5-1-2,4 1-12,-4-2-7,0-4-9,4-4-6,-9-11-8</inkml:trace>
  <inkml:trace contextRef="#ctx0" brushRef="#br0" timeOffset="234441.4093">16896 10101 467,'0'0'37,"4"0"-10,0 0-5,4 0-7,5 0-3,-5 0-6,4 0-4,-4 0-3,5 0-3,-5 0-4,4-3-5,-4 0-2,4-3-5,1-1-7,-9 1-3,0-4-4,0 7-5,-4 0-2</inkml:trace>
  <inkml:trace contextRef="#ctx0" brushRef="#br0" timeOffset="234599.4183">16855 10265 320,'4'0'48,"0"3"-2,-4 0-7,4-3-7,4 0-6,5 0-8,-1 0-3,0 0-7,5-3-8,-1-2-11,5-4-5,-5-1-12,0-2-6,-3 2-11,19-11-12</inkml:trace>
  <inkml:trace contextRef="#ctx0" brushRef="#br0" timeOffset="235086.4462">17878 9752 332,'0'0'45,"0"0"0,0 0-3,0 0-5,5 0-6,-5 0-6,0 0-4,4 0-4,4 0-5,0 3-4,4-3-1,-4 0-3,1 0-1,-1 0 1,4 0-3,0 0-4,-3 0-2,3 0-5,-4 0-4,0 0-3,0-3-5,5-1-6,-5-2-3,0-2-5,4 2-5,1-1-3,24-9-9</inkml:trace>
  <inkml:trace contextRef="#ctx0" brushRef="#br0" timeOffset="235335.4604">18353 9376 355,'0'0'29,"4"0"1,1 0-1,-5 0-1,0 4-4,0 10-4,0 5-2,0 2-2,0 1-4,0-1-1,-5 2-3,1 3-2,4 1-2,-4 0 1,4 1-4,0-4-5,-4 0-1,4 2-5,0-6-6,-4 3-6,4-6-5,0 2-2,0-5-6,0-1-7,-8 24-14</inkml:trace>
  <inkml:trace contextRef="#ctx0" brushRef="#br0" timeOffset="235768.4852">17559 10082 330,'4'0'22,"0"-3"2,9 3 3,7 0-3,1 0-1,3 0-5,-3 0-3,3 0 3,5 0-1,-5 0-2,5 0 0,0-6-2,3 6 1,1 0-3,4-4 1,-4 4-2,8-3 0,4 0 0,0-5-1,0 2 0,8-1 0,-4 1 0,4 0 1,1-5-2,-1 1 0,0 1-2,0-1-1,1-1-1,-5 1 0,0 1-2,-4-1-2,0 4 1,-4 1 1,-4 2-1,-5-3 0,5 2-1,-4-2 1,-8 6-3,-1 0-1,-3 0-3,-1 0-1,-4 0-1,-3 0-3,-1 0 1,0 0-3,1 0 0,-9 0-4,0-3-2,-4 3-2,0 0-6,0 0-6,-4 0-4,4 0-5,-4-3-2,-37 3-9</inkml:trace>
  <inkml:trace contextRef="#ctx0" brushRef="#br0" timeOffset="236560.5305">17792 10338 308,'0'0'42,"0"-3"-1,0 3 1,0 0-6,5 0-4,-5 0-5,0-2-3,8 2-4,4-3-4,0 3-2,1-6-3,-1-1-2,4 4-3,-3 0-2,-1 0 0,0 3-2,4 0-2,-3 0-1,-5 0-2,-4 0 1,4 0-1,-4 0 1,0 3 1,-4-3-1,0 10 1,0 2 1,-8-4-1,4 2 0,-8-1 0,0 1 2,-1-1-2,5-1 1,-4 2 0,0-4-2,3 1-1,5-4 1,-4 2 2,0-2-1,8 0-1,-4 3 1,4-2 0,0-1 0,0-3-1,4 6 1,4-6 1,0 3-1,5 0 2,-5-3-3,4 0 3,0 0 0,5 0-1,-5 0 0,0 0 2,5 0-1,-5 0 1,0 4 2,-8-1-1,4 0 1,-8 5 0,5 1 1,-5 4 1,-5-2-1,5-1 1,-8 3 0,0-1 0,-8-1 0,3 2-2,-3-3 0,4-1-1,-1-1-1,1 2 1,-4-1-2,8-9-1,4 3-1,-9-3-4,5 0-5,4 0-3,0 0-5,0-3-5,4 0-8,-8-6-11,8-1-11,-4 2-5</inkml:trace>
  <inkml:trace contextRef="#ctx0" brushRef="#br0" timeOffset="236745.5411">18206 10434 424,'0'0'40,"4"0"-10,0-4-9,0 4-7,4 0-11,-3 0-10,3-3-14,-8 0-11,8 0-8,-4 0-8</inkml:trace>
  <inkml:trace contextRef="#ctx0" brushRef="#br0" timeOffset="237130.5631">18476 10248 382,'4'0'47,"9"-4"-7,-5 1-5,8 0-10,1 0-6,-5 3-7,0 0 0,0 0-4,1 0-3,-5 3 0,4 0-1,-4 0-3,0 1 0,-8 2 1,5 0-1,-5-1 0,0 1 0,0 1 0,0 2-1,0 1 0,-5 1 1,-3-2 1,0 4 3,-4 3-1,4-2 3,-1 2-2,-3-1 2,0 1 0,8-2 0,-4 2-1,-1 0 0,5-5-2,0 1 0,0 1-1,0-3-3,4-6 2,4 0-2,-4-4 1,4 3 0,4-3-1,5 0 0,-1 0-1,4-3-4,1-4-2,-1 1-2,5-2-4,-1-2-2,1 1-6,7-2-8,-7 1-13,3 1-13,46-15-13</inkml:trace>
  <inkml:trace contextRef="#ctx0" brushRef="#br0" timeOffset="237844.6039">19467 9817 203,'0'-3'29,"8"-1"-7,-8 1-6,8 3-2,-4 0-3,0 0-1,1 0-3,-1 0 2,-4-3 4,0 3 3,0 0 3,0-3 3,0 3 2,0 0 0,0-7-4,0 4-3,-4 0 0,4-3-6,0-1-3,-9 6 1,1-6-3,0 4 0,0-3 1,-4 0 1,-1 6-1,1 0-1,4 0 2,-4 3 0,-1 0-1,1 0-1,0 7 0,-1 1-1,1 1-1,0 1-1,0 3 1,3-2-1,5 7 1,-4 1 1,4 5 0,0 2 0,4-2-1,0-3 1,4 4 0,0-4-1,8-3 0,1-2 1,-5-3 0,4-5-3,4 2 1,-3-4-2,3-2 0,-4-4 0,1-3-1,-1 0-3,0-3-3,1 3-3,-1-7-3,-4-5-2,0 2-3,0-1-2,1-2-8,-1-3-7,-4 7-6,4 1-6,-4 1-6</inkml:trace>
  <inkml:trace contextRef="#ctx0" brushRef="#br0" timeOffset="238624.6485">19672 10290 309,'4'-3'46,"-4"3"0,0 0-1,0 0-8,0-3-6,0 3-7,0 0-7,0 0-4,0 0-4,8-3-1,-4 3-2,4 0-1,4 0-1,-3 0-2,-1 0 0,0 0 1,0 0-4,0 3 3,1-3-1,-5 0-2,0 0 1,0 3 0,0-3 0,0 7 0,-4-3 0,0 6 0,0-1 0,0 1 0,-4 1 0,0-1 0,4-4 0,-4 4 0,-4 2 0,-1-4 0,5 2 1,-8-1 3,4 1-1,4 1 0,-4-1 0,3-1 0,1 1-1,4-2 1,-4 1 1,0 1-1,4-4-1,0 0 1,0-6-1,0 2 0,0 4 0,4-3 2,0-3-4,5 0 1,-1 0 0,4 0 0,-4 0-2,5-3-4,-1 2-1,0-4-4,-4 3 0,5-7-4,-5 2-3,4 1-4,-4 0-9,-4 1-6,4-1-7,1-4-3,-1 7-1</inkml:trace>
  <inkml:trace contextRef="#ctx0" brushRef="#br0" timeOffset="238894.664">20241 9930 439,'4'0'48,"-4"0"-10,4 0-12,-4 0-7,0 0-4,8 0-4,-4 0-5,4 0 1,5 0-4,-1-4-2,0 4 0,0-3-2,1-3-2,-1 0-2,0-1-2,1 2-3,-5-1-6,0 3-7,0 0-7,4-4-8,-12 1-3,0 0-5,-4 9-6</inkml:trace>
  <inkml:trace contextRef="#ctx0" brushRef="#br0" timeOffset="239071.6741">20212 10112 263,'0'0'38,"0"4"2,0 2 0,0 3-1,0-2-4,0-2-6,8-5-7,5 0-5,-5 0-7,0 0-3,8 0-6,-3-4-8,-1 4-5,4-4-9,-4-6-5,5 1-6,-5-1-8,-8 2-6</inkml:trace>
  <inkml:trace contextRef="#ctx0" brushRef="#br0" timeOffset="241191.7954">21309 9546 205,'0'0'33,"0"-3"2,0 2 1,0-2 0,0-1 0,0-2-2,0 3-1,0 0-2,0-1-3,0 1-7,0 3-4,0 0-5,0 0-4,0 0 2,0 0-1,0 0 2,13 3-4,-5 13-2,4-1 0,0 4-2,-4-5 1,1 8-4,-5-4-1,0 4-4,0-1 0,-4-2-2,0 1-3,0 0-1,0-5-7,0 0-5,0-3-5,0 0-5,0-3-7,-4 1-8</inkml:trace>
  <inkml:trace contextRef="#ctx0" brushRef="#br0" timeOffset="241538.8152">20892 9963 350,'0'0'33,"8"0"2,-4 0 1,16 0-6,9 0-4,-4-6-5,7 2-2,5 4-5,4-3-2,4-8-2,4 2 1,0 2 0,1-2-3,-1-4 1,0 2-3,-4 4-2,-4 1-1,0 0 1,-9 3-3,-3-1 0,-4 4-2,-1 0-4,1 0 1,-5 0-1,-3 0 0,-1 4-1,-8-1 0,0 0 2,1-3-1,-1 0-2,-8 0-2,4 0-2,0 0-7,-4-3-8,0 3-8,0 0-9,0-3-6</inkml:trace>
  <inkml:trace contextRef="#ctx0" brushRef="#br0" timeOffset="241841.8325">21141 10189 357,'0'0'35,"0"0"3,0 0-1,4 0-5,-4 0-5,9 9-5,-1 4-5,0-2-2,0 5-5,-4 0-1,5-2-3,-5 5-2,-4 2 0,4 4-1,-4-1 0,0 0-2,0 2-1,0 1-5,-4-2 0,0-4-3,-5-2-4,5-2-2,-4 2-3,4-4-5,-4 0-4,4-2-4,4-8-6,-4 1-6,-9 17-11</inkml:trace>
  <inkml:trace contextRef="#ctx0" brushRef="#br0" timeOffset="242258.8564">21453 10248 411,'0'0'44,"4"0"-13,0 0-6,-4 0-5,4 0-5,0 0-4,4 0-2,0 0-2,0 0-2,1 0-2,-1 0-1,0 0 0,4 0 1,-4 0 0,1 0 1,-5 3-3,0-3 2,0 3-2,0-3 0,0 6-1,0-1 0,-4 1 0,0 4 1,0 3 1,0-2 1,-4 1 1,4-2 1,0 1 2,-4 5-3,0-3-1,0 1 1,-4-1 0,4 0 4,-1-2-3,1 1 0,0 1-2,0 3-2,0-5 2,4-1-1,0-4 0,0 0-1,0-4 1,4 3 2,4-4 0,5-1-1,-1 0-1,0 0 1,5 0-2,-5-1 0,4-4-4,-3 5-2,-9 0-7,0-2-5,0 2-5,0-3-7,-4 3-11,4 0-15,-4-3-12</inkml:trace>
  <inkml:trace contextRef="#ctx0" brushRef="#br0" timeOffset="243844.9471">10534 12767 185,'0'0'18,"0"0"1,0 0-5,0 0-1,0 0 1,0 0-1,0-3 0,0 3 0,0 0-1,0 0-1,0-6 0,0 6 3,0-7 0,0 7 2,0-6-1,0 3 4,0 1 0,4-1 1,-4 3-1,0 0-1,0 0-2,0 0-2,0 0-2,0 0-3,0 0 1,0 0-3,-4 0-1,4 5 0,0 11 0,-4 0 1,4 4 1,-4 3 0,-5 0-2,1 4 1,4 5 0,4 2-3,-8-1 0,8 7-2,-4-7 1,0 4-1,0-1-1,4-2-1,0-3-5,0 0-3,0-7-6,0 1-4,4-4-6,0-2-9,-4-5-8,4 2-8,4 0-10</inkml:trace>
  <inkml:trace contextRef="#ctx0" brushRef="#br0" timeOffset="244828.0033">12278 12290 255,'0'-3'45,"0"3"-1,0 0-1,0 0-2,0-6-6,0 3-5,4-4-5,-4 7-3,0 0-1,4 0-3,4 0-1,-4 0-3,5 0 0,-5 0-4,4 0 0,4 7-3,-8-1-2,4 5-1,1 8-2,-1 0 1,0-4 0,0 4-3,4-2 0,-3 2-1,3-4-4,0 0 0,0-2-1,1 0-3,-5-5-6,4 1-2,-4 1-5,5-4-7,-5-3-7,-4 2-8,0-2-7,4 23-7</inkml:trace>
  <inkml:trace contextRef="#ctx0" brushRef="#br0" timeOffset="245146.0215">12626 12116 332,'0'0'48,"0"0"-2,0 0-8,0 3-7,0 0-5,0-3-4,0 9-5,-8 6-1,-1 4-2,5 5-1,0 4-1,-4 6 1,0-4-3,0 6 1,-5 7-1,5-3-2,-4 3-2,-4 0-1,7 0-1,-3 0-1,0-3 0,0-7-3,-1 0-4,5 1-2,0-6-3,-4-1-3,3-3-2,1-2-3,0-4-7,4-2-9,0-5-8,0-2-8,0-5-6,0 8-5</inkml:trace>
  <inkml:trace contextRef="#ctx0" brushRef="#br0" timeOffset="245800.0589">12826 12712 270,'0'-4'48,"0"4"0,0-3-5,0 3-5,0 0-7,0-3-5,0 3-6,0 0-6,9 0-3,3 0-3,-4 0-3,4 0 1,1 0-3,-1 0 0,-4 0-1,4 0 0,-3 3-1,3-3-1,-8 3 0,0 4 0,0-1 0,0 1-1,-4-4 2,0 6-2,0-1 0,0 2 1,0-1 0,0 1 1,-4-5-3,0 4 2,-4 1 1,4-4-1,0 4 1,0-6 0,0 3-1,-1-1 3,1 0-2,-4 1 2,8 1-1,-4 1 0,4 1 4,-4-4-4,4 4 2,-4-4-2,4 5 0,0-1 0,0-7-2,0 3 1,0 1 0,0-4-1,4-2-1,0 6 0,-4-4 1,4-3-2,4-3 0,1 3-2,-1-3-2,0-5-3,0 8 0,0-4-7,0-5-7,-3 6-3,3-4-7,-4 1-8,4-2-5,8-5-6</inkml:trace>
  <inkml:trace contextRef="#ctx0" brushRef="#br0" timeOffset="246145.0787">13285 12357 400,'0'0'46,"0"0"-11,0 0-5,4 0-9,-4 3-5,8-3-4,9-3-4,-9 3 0,8-3-4,1-3-2,-1 1 0,0-2-1,1-2-3,-1 6-3,0 0-3,-3-4-6,-9 4-3,8 3-3,-8-3-5,0 3-5,-4-3-6,4 3-6,-12 0-9</inkml:trace>
  <inkml:trace contextRef="#ctx0" brushRef="#br0" timeOffset="246327.0891">13334 12586 273,'0'0'39,"0"0"-1,0 0 0,4 0-5,4 0-6,1 0-8,-5 0-5,4 0-3,4 0-3,5 0-7,-5-3-4,0 0-6,0 0-6,1-2-4,-5-2-6,8 1-8,-3-3-6</inkml:trace>
  <inkml:trace contextRef="#ctx0" brushRef="#br0" timeOffset="254940.5817">14460 11990 155,'0'-6'26,"0"2"8,0 3-3,0-2-3,0-1-1,0 4-6,0-6-2,4 3-2,-4 0 4,4 0-3,-4-1 0,0 1 1,0 3-2,4 0 1,-4 0-1,8 3-1,-8-3-3,5 0 1,-5 4 0,4 2-1,0 7 1,-4-5-2,4 4 0,0 7-1,-4 8-1,0-6 1,0 8-2,0 4 1,0 7-2,0 6-1,-4 0-2,0-1-1,0 1 0,0 0-2,-1 0 0,1-3-1,0-4 0,0 1 0,0-3-5,0-4-2,-4-3-3,4 2-2,4-8-3,-4 0-2,0-2-3,-1-1-5,1-5-5,4 0-8,0-5-2,-4-2-7,4-6-4</inkml:trace>
  <inkml:trace contextRef="#ctx0" brushRef="#br0" timeOffset="255332.6042">14763 12302 302,'0'-7'45,"0"6"-1,0 1-5,0-7-4,4 7-6,4 3-6,-4-3-3,0 4-2,5 0-3,-5 6-2,8 3 0,-8 2-1,8 0-1,-3 1-1,3-2-2,-4 2 1,4 1-3,5 6 1,-5-4-2,0-2-1,1 5-1,-1-4-2,4-2 1,-4-2 0,1 2-2,-5 0 0,4-5-4,-4-1-1,1-1-3,-1-2-2,0-1-3,-4-1 0,0 1-5,0-6-2,0 0-5,-4 3-2,0-3-5,0 0-7,0 0-5,0-3-2</inkml:trace>
  <inkml:trace contextRef="#ctx0" brushRef="#br0" timeOffset="255598.6194">15021 12222 269,'0'0'37,"0"0"-1,0 3-3,-8 0-3,-1 1-6,1 15-3,0-5-2,0 2-5,-4 5 1,3 1-3,-3-2-2,-4 9-1,4-5-1,-1 0-2,-7 4-1,3-1-2,1 0-1,4-1-4,-1-2-6,1-2-7,0-1-5,4-5-5,4-2-6,-5-1-7,9-4-7</inkml:trace>
  <inkml:trace contextRef="#ctx0" brushRef="#br0" timeOffset="256211.6545">15504 12327 366,'0'0'53,"0"0"-4,0 0-9,4 0-10,-4 0-6,0 0 0,4 0-4,8 0-7,-3 0-2,3 0-4,4 0-1,-3 0-5,3 0-2,0 0-4,5-3-3,-5 0-3,1-7-4,-1 1-6,-4 2-7,0 2-6,1 2-9,-5-3-5,21-13-8</inkml:trace>
  <inkml:trace contextRef="#ctx0" brushRef="#br0" timeOffset="256499.6709">16249 11896 357,'4'0'29,"-4"0"-7,4 0-2,-4 0 0,0 3-3,0-3-2,0 3 0,0 12 0,0-2 0,0-2-6,0 5 2,0 3-2,0-2-1,0-1-2,0 1-1,0-1-2,0 0 0,4 2-5,-4-2-5,0-5-5,0 2-9,0 2-5,0-3-4,0-6-6,0 0-5,0 7-3</inkml:trace>
  <inkml:trace contextRef="#ctx0" brushRef="#br0" timeOffset="256802.6883">15942 12314 358,'0'0'38,"0"0"-1,4 0-4,0 0-3,4 0-4,5 0-5,3 0-4,0 0-1,9-3-4,0-6-1,-1-3-2,5 6-2,-1-4 2,5 1-4,-4 4 0,4-1-2,-5-7-2,5 7 0,-4-1 3,3 4-3,-7 0 0,0-2-1,-1-1-3,1 3-4,-5-4-1,1 7-6,-9-6-1,4 0-6,-3 6-4,-1 0-6,0 0-7,-8 0-5,0 0-5,4 0-5</inkml:trace>
  <inkml:trace contextRef="#ctx0" brushRef="#br0" timeOffset="257221.7122">16286 12427 334,'0'0'40,"0"-3"-4,0 3-3,0 0-6,0 0-4,0 0-5,0 0-3,4 0-5,4 0 0,0 0-3,1 3 0,3-3 0,-4 3-1,4-3-1,-4 0 1,5 0-1,-5 0-2,0 3 1,4 1-3,-3 2 2,-5-6-1,4 3-2,-8 0 0,4 4 2,-4-1-2,0 2 0,-4 5 0,0-1 1,-4 3-1,-1 1 0,-3-2 2,-4 2 0,8 0 2,-1-2 2,-3 2 0,4 0-1,0-5-1,4 2 1,0-1 1,-1-7-3,5 2 0,-4 2-1,4 1 1,0-7-3,0 0 2,0 0 0,0 4-2,4-6 0,-4 2 0,5 0 0,3-3 0,0 0 0,4 0-1,-4 0-2,5-3-2,-1 3-3,0-3-1,1-3-1,-1-2-6,4-2-4,-4 1-9,5-2-7,-5-2-9,5 0-4,28-14-10</inkml:trace>
  <inkml:trace contextRef="#ctx0" brushRef="#br0" timeOffset="257580.7328">16884 12106 398,'4'0'46,"-4"-3"-8,8 0-8,-4 3-8,4 0-5,0 3-4,1 0-1,3 0-2,-4 10-2,0 0-3,0-2 1,1 5 1,3 0 1,-4 1-1,4 5-2,1-4-1,-5 1-1,4 1-2,-4-4 1,0 2-1,1-2-1,-5 0 0,4-8-3,0 4-1,-4-2-3,0-1 0,0-4-3,-4 5-1,9-4-7,-9 0-3,4 1-4,4-6-5,-8 3-8,0-4-7,0 0-9</inkml:trace>
  <inkml:trace contextRef="#ctx0" brushRef="#br0" timeOffset="257825.7468">17060 12076 309,'-4'0'42,"4"0"-2,-9 3-3,5 10-6,0-2-6,-4 5-6,0 1-4,-4 5-3,-1 4-4,1 4-2,4 3 0,-4 4-4,-1-4 0,1 4-1,0-7-5,3-1-7,1-9-1,0 0-5,0-3-2,4-1-3,0-3-3,0-2-5,-5-5-5,9-3-8</inkml:trace>
  <inkml:trace contextRef="#ctx0" brushRef="#br0" timeOffset="258196.768">17182 11778 322,'5'-1'38,"-1"1"-4,0-3-5,4 0-3,0 3-7,0 0-5,-4 0-4,5 0-3,-1 0-2,0 0 0,-4 0-3,0 3 0,4-3 2,1 3-2,-9-2 3,4 9 2,-4 0 2,4-1 2,-4 1-3,0 1 2,-4-2 0,4 1-2,-4-1 2,4-1-2,0 5-1,-5 0 0,1-4-2,0-1 0,-4 2 1,8-1-1,0-2 2,0-1-4,0 2 0,0-2 0,0 1-1,0-4-1,0 0 0,4 0 1,0-3-1,9 0-1,3 0-3,-4 0-2,5-3-6,3 3-4,-4 0-6,-3-3-9,3 0-8,0 0-13,1-1-6</inkml:trace>
  <inkml:trace contextRef="#ctx0" brushRef="#br0" timeOffset="258829.8042">17883 11936 313,'0'0'38,"0"0"-2,0 3-3,0-1 1,0 4-7,0 4-2,0 5-4,0 0-4,0 1-3,0 1-2,0-1-3,0 3-2,4-1-2,0-3-1,0 0-2,0 1-3,0 0-4,-4-2-2,0 2-7,0-3-6,0-2-8,0 5-5,0-4-7,-4-4-2,-4 2-3,-17 29-3</inkml:trace>
  <inkml:trace contextRef="#ctx0" brushRef="#br0" timeOffset="259058.8173">17715 12152 347,'0'-3'47,"0"0"-1,0 0-5,8-1-7,4 1-4,0 3-9,1-1-4,3-6-4,5 4-2,-1-3-5,-4-1 0,9 4-3,0-3-5,-5 1-3,0-1-3,1-1-5,-1 1-6,-7 3-5,3 0-6,0-1-4,-3-2-2,-5 3-2,4 3 0,5-5 2,19 8-8</inkml:trace>
  <inkml:trace contextRef="#ctx0" brushRef="#br0" timeOffset="259341.8335">18730 11535 347,'0'0'29,"0"0"-7,0-3-3,4 3 1,-4 3 0,4 4 1,-4-3 0,0 12-2,0-1-5,0 7-1,0 0-2,0-1-2,0 3-2,0 1-3,0-4 1,0 1-2,0-1 0,4-2-5,0-5-2,5 2-4,-9 0-6,0-5-7,4-2-3,0 1-4,-4-7-9,0 0-9,-8 12-11</inkml:trace>
  <inkml:trace contextRef="#ctx0" brushRef="#br0" timeOffset="259649.8511">18456 11969 350,'4'0'41,"-4"0"1,8 3-4,0-3-9,9 4-6,-1-4-6,0 0-5,5 0-1,-1 0 2,5 3-4,-5-3 1,1 0-3,3 0 0,1-3 0,-1 3-1,5 0-3,-4 0 0,3 0 0,-3-4-1,-1 4-1,5-3-1,-4 0 0,-1 0-3,-3 0-3,-1 3-3,-3 0-1,-1 0-2,-8 0-3,4 0-4,5 0-6,-5 0-5,-8 0-3,4 0-4,1 0-4,-5 3-2</inkml:trace>
  <inkml:trace contextRef="#ctx0" brushRef="#br0" timeOffset="259948.8682">18677 12171 314,'0'0'47,"0"3"1,0-3-4,4 7-8,0-3-8,-4 3-7,0 9-4,4-2-3,0 8-3,-4-1-1,4 4-3,-4 2-2,0 0 1,4-1-3,0-2-1,-4 0 0,0 1-3,0 2-1,0-2-2,-4-1-2,0-3 1,0-2-2,4-3-2,-8-2-5,4-4-5,0-4-2,0 1-3,4-7-7,0 0-4,0-4-6,0-2-4</inkml:trace>
  <inkml:trace contextRef="#ctx0" brushRef="#br0" timeOffset="260318.8894">18886 12214 317,'4'-3'47,"0"0"3,4 3-9,-4-3-6,4 3-5,0 0-9,1 0-4,3 6-5,-4 0-4,0-4-2,0-2-1,1 9 0,-1 1-2,-4-4-1,0 1-1,0-1 1,0-1-3,0 4 2,-4-9-1,0 7 0,0-1 0,0 0 0,0-1 0,-4 8 4,0-4-2,0 1 3,0-1 0,-4 3-2,0 0 1,3 4 0,-3-5 0,4 2 0,0-3-1,0 1 1,0 1 0,-4-2-1,8 0-1,-4-1 0,4-4-1,0 4-1,0-5 1,0 2 0,0 0-1,4 1 0,4-6 0,-4 6-1,8-7-1,1 0-1,-1 0-2,4-4-2,-4 0 0,1-3-3,-1 1-4,0-4 0,1 1-6,-5 1-7,0-2-9,4-2-5,1-1-8,11-20-10</inkml:trace>
  <inkml:trace contextRef="#ctx0" brushRef="#br0" timeOffset="260630.9072">19442 11933 424,'0'0'44,"0"0"-7,4 0-4,5 3-9,-1 2-3,0 4-5,4 1-2,1 6-3,-1-2-3,4 2-1,1-2 0,-1 2-2,0 0-1,5-2-1,-5 2 0,5 0 0,-9 2-2,8 1 0,-7-5-4,-1-1-2,-4-1-2,4-2-1,-3-2-4,-1 1-1,-4-2-3,0-1-4,-4-3-5,4-3-5,-4 0-12,0 0-5,0-9-10</inkml:trace>
  <inkml:trace contextRef="#ctx0" brushRef="#br0" timeOffset="260853.92">19639 11939 376,'0'2'50,"0"1"-7,-8 6-7,0 7-10,-5 2-6,5 7-4,-4-1-6,4 3-1,-5 2-4,1 1-4,0-3-5,4 5-2,-9-5-5,5 0-4,8 0-6,-9-5-3,9-8-5,-4 2-3,4-3-2,0-7 0,4-3-1,-8-6-8</inkml:trace>
  <inkml:trace contextRef="#ctx0" brushRef="#br0" timeOffset="261317.9465">19856 11513 366,'4'-3'31,"4"0"-1,-4 3-6,9-7-6,-5 6-5,0 1-2,0 0-4,0 0-1,0 0-2,-8 0-2,9 1 0,-9 2 1,4-3-3,0 4 1,-4 2-1,0 0 0,0 1 0,-4 2 0,0-2 0,0-6 0,-5 2 0,5 4 0,-4-4 0,0 0 0,0 3-1,4-6-1,0 4 1,4-1 2,0-3-2,0 5 0,0 1 1,0-3 1,0 3-2,0-2 1,0-1 0,0 0 0,4 3 0,-4 1 0,4-4 0,0 3 1,0-4 6,0 4 0,4 4-1,-8-4 1,4 0 1,0-1-1,-4-2-2,0 4 0,4-1 1,-4 1-2,0-1 0,-4 0 1,4 2-1,-4-1 1,-4-4-1,0 0 0,4 0-1,0 3 0,-4-2-2,-5-4-1,9 0 0,-4 0-4,0 0-5,4 0-4,0 0-4,-1 0-9,1 0-6,4-4-10,-4 1-8</inkml:trace>
  <inkml:trace contextRef="#ctx0" brushRef="#br0" timeOffset="261872.9783">20351 11926 280,'0'0'42,"0"0"-3,0 0-3,0 0-1,0 0-5,0 0-9,0 0 0,0 0-4,0 0-4,4 4 0,-4-4-3,4 3-1,-4 11-2,0 2-1,0 0-1,0 4-1,-8 1-2,8-2 0,-4 0 2,-4-4-5,8 7-4,0-5 0,-4 2-3,0 2-2,4-5-6,0 0-5,-4-5-5,4 2-5,0-4-6,-4-1-8</inkml:trace>
  <inkml:trace contextRef="#ctx0" brushRef="#br0" timeOffset="262108.9918">20253 12042 358,'0'0'46,"0"0"-4,4-3-9,-4 3-4,0 3-8,4-3-3,-4 0-5,8 0-2,-4 0-2,1 0-4,3 4-1,-4-4 1,8 3-3,-4-3 0,5 0 0,-5 0-3,4 3-2,0-3-3,1 0-5,-1 0-6,0-3-4,0 3-3,-3 0-8,-1-3-5,4 3-5,17-10-10</inkml:trace>
  <inkml:trace contextRef="#ctx0" brushRef="#br0" timeOffset="262350.0055">20785 12152 308,'0'0'41,"0"0"-2,0 0-4,0 0-1,0 0-6,0 0-5,0 3-7,0-3-6,0 0-1,0 0-3,0 0-3,4 0-1,-4-3-2,4 3-4,5 0-6,-5 0-4,0 0-6,0 0-4,0 0-1,0-3-2,0-3-5,-4 2 0,4 1-4,9-8-7</inkml:trace>
  <inkml:trace contextRef="#ctx0" brushRef="#br0" timeOffset="262550.017">21043 12139 249,'4'0'24,"-4"-3"-6,0 3-3,0-1-5,0-3-4,0 4-1,0 0-2,4 0-1,0-3-4,-4 3-5,0-3-6,0 3-7,0 0 0,0 0-4</inkml:trace>
  <inkml:trace contextRef="#ctx0" brushRef="#br0" timeOffset="262736.0276">21358 12152 330,'0'0'44,"0"0"-10,0 0-8,0 0-7,0 0-10,0 0-13,0 0-10,0 0-12,0 0-9,0-3-7</inkml:trace>
  <inkml:trace contextRef="#ctx0" brushRef="#br0" timeOffset="263158.0518">21608 11427 352,'0'7'55,"4"8"-11,4 0-9,9 1-9,-1 4-6,5 3-3,-5 4-5,4 3 3,5 2-2,-5 4-2,5 1 0,-4 2 1,-1-2-1,-4 3 2,-3 3-3,-5 3-1,0 0-3,-8-3-2,0 1 0,-8 2-1,-4 4-1,-1 2-1,-3-1 1,-5 1-1,5 1-7,0-4-3,-5-4-4,-3-4-3,3-4-5,1-4-3,-1-3-8,-3-3-8,7-1-9,-7-2-8</inkml:trace>
  <inkml:trace contextRef="#ctx0" brushRef="#br0" timeOffset="264242.1138">14149 11651 218,'0'0'37,"0"-3"-5,0-3-2,0 3-3,0-1-5,4-2 0,0 3-2,-4 1 0,0-4 1,0 0 1,0 2 0,4 1-4,-4 3-3,0-3-1,0 3-3,0 0-2,0 0-3,0 3-1,-4-3-1,4 3-2,-4 13 0,-4-1 0,-5 0-1,1 0 0,4 7-1,0-1 2,-9 4 2,9-1 1,-4 6-1,-4 0 1,3 2 0,-3 5 2,4 3 2,-1-1-1,5 7-2,-8 5 3,4 5 0,3 6-3,1 1 2,0 7-2,4 0 1,0 2 0,4-2-1,0-3-1,4-4-1,4-1 0,4-5 0,5-1-3,3 3 1,5-5-1,3 2-1,5-2-6,4-5-7,8-9-3,0-5-3,4-5-6,4-3-10,-3-6-14,3-2-13</inkml:trace>
  <inkml:trace contextRef="#ctx0" brushRef="#br0" timeOffset="265228.1702">22280 11941 192,'0'0'25,"0"-2"-1,0 2 1,0 0 0,0-9 5,0 2 1,4 1 4,-4 3 1,8-1 0,-4 1-3,-4 0-3,8 3-4,-4 0-3,4 0-3,5 0-1,-5 3-2,4-3-2,0 3-4,1 7-1,3 0-1,0 1-3,5 5-3,-1-4-1,1 6 2,3 4-2,1-5-3,-9 3-4,1-3-1,-1 2 0,0-1-4,-3-2 1,3-1-1,-4-3-2,5 0 1,-5 1-2,-4-7-2,5-6 2,-9 4-5,4-4-4,0 0-5,-4 3-5,0-3-3,-4 0-3,0 0-5,0 0 1</inkml:trace>
  <inkml:trace contextRef="#ctx0" brushRef="#br0" timeOffset="265574.19">22574 11877 277,'-4'-3'44,"4"3"-5,-4 0-4,0 0-3,0 0-3,4 3-4,-8 0-2,0 0-3,-5 10-5,5-5 1,0 5-3,0 3 2,-5-2-2,1 5-1,0 2-1,0 1-3,-5-1-1,1 1-3,-5 2 1,1 3-3,3-5 0,1 2-1,4 1-3,0 2-6,-1-3-1,5-2-1,0-4-5,0-5-4,0 3-6,3-5-7,1-5-7,4 0-8,0-2-6</inkml:trace>
  <inkml:trace contextRef="#ctx0" brushRef="#br0" timeOffset="266371.2355">23016 11376 187,'0'-3'33,"0"3"-7,0 0 1,0 0-5,0-3-1,0 3-3,0-3-5,0 3-2,0 0 3,0-3-5,0 3 1,0 0 3,0 0 0,0-4 3,-4 4-1,4-3 3,0 0-4,0 3 1,0-3-1,-4 0-2,-4-2-3,0-3 0,4 3-2,-4-1-1,-1-1 0,1 4-3,4-3-1,4 0-1,-4 1 0,4 2 0,-4-4 1,4 1-1,-4 3 0,4 0 0,-8-1-2,4 4 1,4 0-2,-5 0 2,1 0 1,0 0-1,-4 4 0,0-1 1,4 3-1,0 4 0,0 1 0,-5 1 0,-3 4 0,8-1 0,0-3 0,-4 1 0,4 8 0,0-2 0,-1-5 0,1 2 0,4-2 0,0-1 0,0 6 0,4-8 1,-4-1 1,0-1-1,13 1 2,-1-4 1,-8 1 2,8-7-1,5-4 1,-5 1 0,0-6 1,1-4-2,3-1 0,-4-2-2,5-6 1,-5 1 0,-4 5 0,4 2-2,-12-2 2,9 3-3,-9 5 0,0-5-1,0 10 1,0-3-1,0 3-3,-9 3-4,1-4-1,0 4-4,-4 0-1,8 0-5,-5 0-6,1 4-8,0-1-7,4 0-7,-4 7-6</inkml:trace>
  <inkml:trace contextRef="#ctx0" brushRef="#br0" timeOffset="273540.6456">13522 14540 459,'0'0'36,"0"0"-9,0 0-8,5-5-4,-1 5-4,8 0-2,8 0-3,-3 0-3,3-3-3,-3-3-2,3 2-2,1-5-2,-5 2-3,0-4 2,1 5-4,-1 0-4,-4-1-4,1-2 0,-5 2-6,0 6-4,-4-2-2,0-1-5,0 4-1,-4 0-8</inkml:trace>
  <inkml:trace contextRef="#ctx0" brushRef="#br0" timeOffset="273745.6573">13567 14739 257,'-4'0'43,"4"0"2,0 0 2,4 0 3,9 0-10,-5 0-7,8 0-8,-3 0-5,-1 0-6,0 0-4,5-2-2,-1 2 0,0-3-6,1 3-4,-5-7-8,4 1-6,-3 0-8,3 6-12,-4-7-7,-4 4-9</inkml:trace>
  <inkml:trace contextRef="#ctx0" brushRef="#br0" timeOffset="274522.7018">14550 14378 352,'0'0'52,"0"0"-6,0 0-6,0 0-6,0-2-9,4 2-3,-4 0-3,12 0-1,1 2-2,-5 4-2,0 13-1,4-6-4,9 1 3,-5 2-4,-4 2 2,9 10-3,-1-4-2,-3 6-1,3-1 0,5-2-2,-5-6 1,-3 4-1,7-4 0,-3-2-4,-5-3-2,5-2 1,-9 2-4,4-5-5,-3-2-3,-5 1-3,0 0-5,-4-6-6,4 3-8,-4-4-6,-4 0-8,0-3-2,-8 0-7</inkml:trace>
  <inkml:trace contextRef="#ctx0" brushRef="#br0" timeOffset="274803.7179">14865 14284 358,'-4'0'50,"0"6"-5,0 4-7,-12-5-7,-1 14-8,5 1-4,0 12-3,-5-2-4,5 4 0,-4 5-4,3 4-1,-7 0-2,4-3-2,-5 6-1,9-6 1,-5-4-1,5-2-2,0-4-3,0-3-2,3-1-2,-3-9-4,4 2-5,4-6-5,-4-5-6,8-2-6,-4 0-7,4-2-4,-5-4-1</inkml:trace>
  <inkml:trace contextRef="#ctx0" brushRef="#br0" timeOffset="275020.7303">15115 14483 419,'8'-7'55,"-4"1"-9,13 3-5,-5 3-11,8 0-8,1 0-7,3-3-9,-7 3-6,3-4-6,5 0-6,-1 0-2,-3 1-3,-1-6-1,1 9 0,-1-7 1,-3 4-1,-5-3-2,0 3-2,1-1-3,-9 3-5,0 1-4,-4 0-5,0 0-5</inkml:trace>
  <inkml:trace contextRef="#ctx0" brushRef="#br0" timeOffset="275303.7465">15991 13985 430,'0'-5'41,"0"5"-5,4 0-10,0-1-7,-4 1-5,0 0-3,4 0-2,-4 6-3,5 2-2,-5 8 1,4 1-4,-4 6 2,0 0-1,0 1-1,0 2 0,0 1 0,0 1 0,0-1-4,0 0-4,0-1-6,-4 1-9,4-3-11,-5 1-6,-3-1-10,-20 35-12</inkml:trace>
  <inkml:trace contextRef="#ctx0" brushRef="#br0" timeOffset="275538.7599">15692 14476 406,'0'0'51,"4"0"-5,-4 0-6,9 0-9,7 3-7,0-3-4,9-3-6,-5 0-3,9 0-4,-4-7-1,-1 2-2,5 2 1,4-3-3,-1-1-1,5 7-1,-8-5-4,4 2-3,-5-4-2,1 4-4,-5-4-6,-7 7-7,-1 0-8,-8 1-9,1 2-7,11 0-10</inkml:trace>
  <inkml:trace contextRef="#ctx0" brushRef="#br0" timeOffset="275913.7813">15909 14704 323,'0'0'39,"0"0"3,8-4-6,1 4-3,3-3-8,0 3-5,5-9-6,-5-1-3,0 4-3,0 3-3,5-1-1,-5 4-3,0 0 0,1 0 1,-5-3-2,-4 3 0,0 3 0,0 1 0,-4-4 0,0 12 1,0-1-1,-4 2 0,0 3 2,0 0 1,0-5 2,-4 5-1,-1-5 0,1 2 1,4 0-1,0 2 3,0-3-3,4 0 2,-4 1-1,4-2 2,0-1-1,-4 2-2,0-2-1,4-5 0,0 1-2,0 0 0,4 1 0,0-4-1,4 3 2,-4-2-1,4-1-1,0-3 0,5 0 0,-5 0-5,4 0-2,0-3-2,1-1-5,-1 1-5,0-6-6,1-1-8,3 2-6,0-5-7,-3 4-4</inkml:trace>
  <inkml:trace contextRef="#ctx0" brushRef="#br0" timeOffset="276188.7971">16597 14357 386,'4'0'58,"0"0"-10,9-6-9,-1 6-7,-4 0-7,8 0-7,-12 3-5,13 3-2,-9 4-3,4 7 1,-4 2-4,5 2-1,-1 8-1,-4-2-1,5-7 1,-5 9-2,4 1-4,-8-6-2,4 1-2,0-4-3,-3-2-1,3-1-3,0-6-4,-4-2-5,8-4-11,-4-3-7,1 1-10,7-8-10</inkml:trace>
  <inkml:trace contextRef="#ctx0" brushRef="#br0" timeOffset="276402.8093">16802 14344 427,'0'0'49,"-8"4"-11,3 2-5,-7 7-11,4 4-6,-4 9-3,4 1-3,-5-4-5,1 6-4,0-2-3,-1 0-4,1 5-4,0-2-3,4 0-1,-5-6-4,1 2-5,0-7-2,4-5-5,4-5-4,-1 1-5,-3-5-3,-16 4-6</inkml:trace>
  <inkml:trace contextRef="#ctx0" brushRef="#br0" timeOffset="276734.8283">16990 13864 395,'8'0'51,"-4"-3"-7,9 1-10,-5 2-8,8 0-8,-12-3-3,9 0-4,-1 3-3,-8 0-5,4 3-2,-4 0-1,4-1-1,-3 4 0,-1 4 0,0 3 0,-4 1 1,-4-1 0,4 3 2,-9-2 2,1 2 3,4 0 1,-4-2-2,4-1 1,0 1-1,0-1-1,4-1-4,-4 0 3,-1-3-2,5 1 0,5 2 0,-1-5-1,-4-2 0,8 4-1,0-3 0,0-2 1,5-1-4,-1-3-4,0 0-6,0 0-3,5 0-8,-1 0-8,5-3-12,-9-4-12</inkml:trace>
  <inkml:trace contextRef="#ctx0" brushRef="#br0" timeOffset="277282.8597">17809 14020 332,'0'0'45,"0"0"-7,0 0-4,0 0-6,0 3-3,0-3-5,0 7-2,4 12-2,-4 1-3,0 6-4,0-2-2,-4 3-2,4 1 0,-4-1-4,0 0-7,0-1-1,4 1-6,-9-3-6,1-2-6,4-1-5,0 1-3,0-11-8,4 2 0,-16 20-10</inkml:trace>
  <inkml:trace contextRef="#ctx0" brushRef="#br0" timeOffset="277505.8724">17637 14257 443,'0'0'47,"0"0"-9,0 0-6,0 0-2,4 1-7,8-1-4,5 0-6,-5 0-4,4 0-4,1 0-5,3 0-5,-3 0-2,3 0-6,5 0-1,-9-1-1,4 1-2,1-3-1,-1-4-4,-3 4-3,-5-3-3,4-1-5,1 1-2,-1-3-2,5 4-2</inkml:trace>
  <inkml:trace contextRef="#ctx0" brushRef="#br0" timeOffset="277774.8878">18554 13734 379,'0'0'36,"0"0"-1,0 3-4,0 2-5,0 8-6,0 6-7,0-2-1,0 9-4,0-3 0,4-2-2,-4 8-3,0 1 0,0-6-1,0 4-1,0 3-1,4-4-3,-4-2-5,-4-1-11,4-3-7,0-2-9,0 0-8,-8-5-8</inkml:trace>
  <inkml:trace contextRef="#ctx0" brushRef="#br0" timeOffset="278049.9035">18308 14231 377,'0'0'41,"4"0"-5,-4 0-4,0 0-6,17 4-4,-9-4-7,8 0-4,1 0-3,3 0 0,5 0 1,-9 0 1,9 0 2,-1 0 0,5 0-1,0 0 1,3-4-3,1 4-3,8-3-1,-8-3-1,4 0-2,-1 1-5,-3 2-5,-4 3-3,-5 0-4,1-4-3,-5 4-4,1 0 0,-9 4-7,1-4-3,-5 0-7,4 3-4,-12 2-3</inkml:trace>
  <inkml:trace contextRef="#ctx0" brushRef="#br0" timeOffset="278303.9181">18546 14452 433,'0'0'44,"0"0"-8,0 4-3,-4-1-7,4 2-6,0 10-4,0 3-4,0 4-4,0 2-2,0 1-2,0 3-2,0-1-4,-4 1-4,4-4-2,0-2-3,-4-1-6,-1-5-4,5-2-6,0-1-8,-4-4-1,4-4-5,0 2-6,-16 12-7</inkml:trace>
  <inkml:trace contextRef="#ctx0" brushRef="#br0" timeOffset="278647.9377">18771 14460 386,'4'-1'51,"0"-2"-8,8-1-8,-3 1-9,-1 0-5,4 3-7,-4 0-4,0 3-4,1 0-2,-1 1-4,-4 0-4,0 0 2,4-1-2,-8 6 1,0 4 2,0-10 0,0 5 0,0 2 1,0-1 3,-4 4 2,-4 1 3,0-7 0,0 2 1,-1 1-3,9 1 0,-4 2 1,-4-4-1,8-3-1,-4 4-1,0-2 1,4 1-2,0 4-1,0-8 0,0 4-1,0 1-2,0-4-1,0 1-3,4-3-4,0 4 0,0-3-3,0-5 0,0 3 1,9-3-4,-5 0-1,0-3-2,4 2-3,1-11 0,3 5-3,-4-6-3,5-3-2,-1 5-3,4-2-4,30-33-11</inkml:trace>
  <inkml:trace contextRef="#ctx0" brushRef="#br0" timeOffset="278913.9529">19344 14219 437,'8'0'50,"-4"0"-8,5 0-6,-5 0-6,4 3-5,0 3-6,0 7-4,0 3-3,5-2-3,-5 5-3,4 2-2,0 1 1,-3-4-5,3 7-3,0-11-3,-4 9 0,1-3-1,-1-1-4,0-1 1,-4 1-5,0-5-1,4-4-1,1-4-4,-5-3-9,4-3-10,-4 0-9,0-6-4</inkml:trace>
  <inkml:trace contextRef="#ctx0" brushRef="#br0" timeOffset="279121.9648">19524 14258 461,'-4'5'40,"-4"6"-9,-4 5-8,-1 2-6,-3 4-5,0 2-6,3 3-9,1-2-5,0-1-7,4 2-6,-1 1-5,-3-13-7,4 5 1,0 0-5,0-8-2,3-1-1</inkml:trace>
  <inkml:trace contextRef="#ctx0" brushRef="#br0" timeOffset="279563.9901">19696 13724 382,'8'-6'46,"1"3"-5,3 0-7,0-1-10,0 1-5,1-3-5,-1 6-5,0 0-4,1 0-5,-5 0-3,0 0 0,0 5-2,-4-4 0,0 2-1,-4 1 4,0 5-2,0 1 2,-4-7 1,4 8-1,-8-5 1,0 1 0,-4-1 1,3 0-1,5-2 1,-8-3 0,12 2 0,-4-3-1,0 7 2,4-4-1,0 0 0,0-3 0,0 3-1,0 0 2,0-3-1,0 7-1,0-1 2,4-3-1,4 1 0,0-3 0,-4 5-1,0-2 0,5 2 2,-5-3 0,0 0 2,-4 1 5,8-1-3,-8 0 1,4-3-1,0 3 2,-4 3-2,0-1 1,0 5 0,0-1-1,-4 1-3,0-4 0,0-1 2,0 5-3,0-4 2,-4-3-1,3 3-2,1-2 1,0-4-2,-8 0-5,4 0-5,4 0-6,0 0-14,0-4-13,4 4-11</inkml:trace>
  <inkml:trace contextRef="#ctx0" brushRef="#br0" timeOffset="280029.0167">20196 14012 403,'0'0'49,"0"0"-5,0 0-10,0 0-5,0 0-7,0 11-6,0 5-5,0 0-3,0 1 0,0 3-3,0 0-2,0 1-5,0 1-1,0 4-3,-4-9-3,-5 4-3,5 1-5,-4-5-6,8 3-6,-8-5-3,0 0-8,4 1-6,-25 23-12</inkml:trace>
  <inkml:trace contextRef="#ctx0" brushRef="#br0" timeOffset="280240.0288">20040 14195 447,'0'-3'44,"0"3"-7,0 0-8,16-3-6,-3 3-4,-1-4-5,4 1-5,1 2-2,3-3-5,-3 1-4,3 0-4,1 0-7,-1 3-3,-8 0-7,1 0-5,-1 0-6,-4 0-7,0 3-6,5 3-1</inkml:trace>
  <inkml:trace contextRef="#ctx0" brushRef="#br0" timeOffset="280440.0402">20576 14483 439,'0'-4'53,"4"1"-10,-4 3-10,0-3-11,0 3-4,-4-3-11,4 3-7,0 0-8,0-6-9,0 2-7,0 3-8,4-2-6,-4 6-7,9-3-2,3 0-8</inkml:trace>
  <inkml:trace contextRef="#ctx0" brushRef="#br0" timeOffset="280644.0519">20908 14535 421,'0'-3'40,"0"0"-12,4 3-10,-4 0-13,0-3-12,0 3-15,0 0-12,4 0-10,8-10-11</inkml:trace>
  <inkml:trace contextRef="#ctx0" brushRef="#br0" timeOffset="280846.0635">21313 14572 448,'4'0'43,"-4"0"-12,0 0-10,0 0-12,5 0-13,-1 0-16,0 0-15,0-4-14,8 1-14</inkml:trace>
  <inkml:trace contextRef="#ctx0" brushRef="#br0" timeOffset="283036.1887">1986 13446 306,'0'0'55,"0"0"-2,0 0-6,0 0-9,0 0-5,0 0-5,4 0-5,0 0-4,4 0-6,-4-3-1,8 3-4,-3-3-1,-1 3-2,4-3-3,0-1-4,1 1-2,-1 0-6,-4 3-4,4-6-4,-4-1-6,1 7-7,-1-1-7,0-2-7,-8 3-7</inkml:trace>
  <inkml:trace contextRef="#ctx0" brushRef="#br0" timeOffset="283256.2013">1981 13573 277,'0'0'46,"0"0"3,0 0-4,0 0-5,0 0-8,13 0-8,-5 5-4,0-5-5,4 0-4,-3 2-3,3-2-2,0 0-4,0 0-1,1 0-4,-1 0-5,4-2-3,-3-3-7,-1-3-8,0-4-11,1 5-9,11-7-13</inkml:trace>
  <inkml:trace contextRef="#ctx0" brushRef="#br0" timeOffset="283921.2393">2870 13381 379,'0'0'48,"0"-3"-8,0 3-5,0 0-5,8 0-2,0 3-3,5-3-2,-5 3-2,4 10-1,4-4-2,-3 6-5,3-3 0,5 1-5,-5 0 0,0 1-3,1 2-2,-1 2 0,-4 4-1,1-2 0,3 0-2,-4 3 0,5 0-6,-1-6-3,-4 2-2,5-1-4,-9 1 0,4-3-2,-4-2-5,-4 2-3,-4-10-5,5 5-7,-5-7-4,4 5-7,-4-3-5</inkml:trace>
  <inkml:trace contextRef="#ctx0" brushRef="#br0" timeOffset="284199.2552">3169 13257 346,'0'0'54,"-8"2"-7,3 13-9,-3 1-5,4 2-6,0 4-6,-8 2-5,0 0-2,3 4-2,-3-1-2,0 4-4,4 0-1,-5-4 0,-3 7-3,4-4 1,-1 5 1,1-2-4,0 1-5,0-7 0,-1 0-3,1 1-3,4-7-1,-5-2-4,9-5-6,0-4-6,0-4-4,4-6-10,0 0-6</inkml:trace>
  <inkml:trace contextRef="#ctx0" brushRef="#br0" timeOffset="284417.2677">3521 13390 335,'4'0'61,"4"-3"-6,4 3-10,1-3-13,3 0-8,0 0-6,1 1-5,-1-1-6,1 0-3,3 0-6,-4-1-4,-3 4-2,3 0-3,-4-6-5,1 3-5,-1 0-6,0 0-5,0-1-6,-7 3-6,7-12-8</inkml:trace>
  <inkml:trace contextRef="#ctx0" brushRef="#br0" timeOffset="284711.2845">4376 12821 321,'0'0'45,"0"0"-4,5-4-8,-1 4-5,0-4-5,4 4-6,-4 0-3,-4 4-1,4 0 0,0 6-2,-4 6 1,8 4-2,-8 3-1,0 1-1,0-1-3,0 6 0,0-2-5,0-2-5,0 3-2,0-5-5,-4 3-6,4-9-11,0 6-6,-8-6-10,4-1-7</inkml:trace>
  <inkml:trace contextRef="#ctx0" brushRef="#br0" timeOffset="284951.2983">4172 13290 382,'0'0'54,"4"0"-9,-4 0-8,8 0-7,8 0-6,5 0-6,-1 0-3,1-3-5,3 3-1,1 0-4,-5-3 1,5-7-2,4 1-1,-1 3-1,1 1-1,4-2 0,-5-2-4,1 3-5,-4-1-4,-5 1-4,-4 4-8,-3-1-8,-1 3-10,-4 0-13,-4 0-1</inkml:trace>
  <inkml:trace contextRef="#ctx0" brushRef="#br0" timeOffset="285346.3209">4331 13516 345,'0'0'42,"5"0"-6,-5-3-3,0 3-5,8 0-3,-4 0-7,8-3-6,-8 3-1,8-3-5,-3 3-2,-5 0 1,8 0-2,-4 0 0,5 0 0,-9 0-1,4 0-2,-4 3 4,0 0-1,0 0 4,0 3-1,-4 4 0,0 1-1,0-1-1,-4 2 1,0 1 0,4-2-2,-8 5 2,4-3-1,0 1 1,-5-1 0,5 0 1,0 1 1,0-1-3,4-5 3,0 4-2,0-5-1,-4 5 0,0-2-1,4 1-1,-4 2 0,0-1 1,4-4-2,0-1 0,0-1 0,0-3-1,4-3 1,-4 0-2,4 0-1,8 0-1,-8 0-2,9-6-2,-1 0-2,8-1-4,-3-1-1,-5-4-2,4 5-6,1-4-7,-1-2-9,1 7-11,-1-7-7</inkml:trace>
  <inkml:trace contextRef="#ctx0" brushRef="#br0" timeOffset="285632.3372">4925 13198 436,'4'0'46,"0"-3"-7,-4 3-10,4 0-3,0 3-6,5 3-3,-5 7-5,4 2-2,0 4-2,0 1-4,0 3 0,1-3-1,-5-1-1,8 2 0,-4 1 0,5-4-2,-5 1 0,4-2 0,-4-4-4,0 3-3,5-5-4,-1-1-4,-8-4-7,4 0-10,0-3-9,-4-3-7,5 2-6</inkml:trace>
  <inkml:trace contextRef="#ctx0" brushRef="#br0" timeOffset="285874.3511">5109 13155 341,'0'0'54,"0"0"-6,0 7-12,-4-1-6,-8 8-10,4 2-4,4 5-5,-5 1-3,-3 2-1,4 1-2,-4 2-1,-5 4-1,5-3-3,0 2-2,4-3-2,-5-4-2,1-3-5,4 1-4,0-5-3,-1-3-6,9-4-4,-4-4-5,4-5-6,0 0-9</inkml:trace>
  <inkml:trace contextRef="#ctx0" brushRef="#br0" timeOffset="286268.3736">5265 12718 279,'0'-3'48,"4"3"2,4-3 0,-4 3-8,0-4-8,0 4-9,5 0-3,-1 0-8,0-3-2,0 3-5,0 0 0,-4 0-2,5 0-1,-5 0-1,0 3 0,0 1-1,-4 5-2,0 1 1,0 1 0,0 5 1,-4 0 0,0-2 4,0 2-2,-5 0 0,1-5-2,4 2 3,4-2-1,-4 1 1,0 1-1,4-3 0,0-1-1,0-1 1,0 5 0,0-7-1,4 1 0,0-3-1,0 3 0,4-1-2,-3 0 1,3-2 0,0-4-3,0 3-4,0-3-5,5-7-6,-1 4 0,0 0-7,0-3-11,1-1-9,-1-1-11</inkml:trace>
  <inkml:trace contextRef="#ctx0" brushRef="#br0" timeOffset="286805.4043">5957 12960 356,'0'-4'44,"4"4"-2,-4-3-8,4 3-3,0 0-6,-4 3-4,4-3-4,0 4-3,-4 5-2,4 2-3,-4 5-2,0 0-1,4 5-2,1-2-1,-5 5 0,0 3-4,0 1-3,4-1-5,-4 0-1,0-1-6,0-2-6,0 0-6,-4 1-4,-1-8-7,-3 3-6,0-5-3</inkml:trace>
  <inkml:trace contextRef="#ctx0" brushRef="#br0" timeOffset="287021.4167">5863 13162 349,'0'0'48,"4"0"2,-4 0-8,16 0-8,-4 3-7,1-3-8,3 0-5,4 0-2,5 0-7,-4-3-5,3-1-6,-3-5-7,3-1-4,-3 2-6,-1 2-7,1-4-6,-5 1-9,0 1-5</inkml:trace>
  <inkml:trace contextRef="#ctx0" brushRef="#br0" timeOffset="287275.4312">6751 12615 375,'4'-3'45,"-4"3"-6,4 0-6,-4 3-7,0 0-6,0 2-4,0 11-3,0 3-3,4-5-2,-4 8-3,0-1 1,0 1-3,0 2 0,0 0-1,0 4-1,0-7-4,0 3-8,0-2-2,0 2-9,-4-2-6,4-1-6,-8-5-5,8 1-5,-4 26-12</inkml:trace>
  <inkml:trace contextRef="#ctx0" brushRef="#br0" timeOffset="287521.4453">6481 13015 398,'0'7'45,"4"-6"-11,4 2-5,4 4-7,5-7-4,3 0-7,1 0-1,7 0-3,-3 6-2,4-6-2,-1 0-1,5 0 1,-4 0-2,-1-3 0,1-3 0,0-1-2,-5-1-2,1 2-2,-1 3-4,-7 3-3,-1-7-3,0 4-6,-3 3-6,-1 0-9,-4 3-8,-8-3-4</inkml:trace>
  <inkml:trace contextRef="#ctx0" brushRef="#br0" timeOffset="287801.4613">6636 13254 366,'0'3'56,"0"5"-7,0-2-9,0 7-6,0 0-5,0-2-7,0 5-7,0 0-2,0 1-5,0 2-2,0 2-1,4 0-1,1-2-3,-5 3-3,8-1-4,-8-4 0,0-1-1,0 0-2,0-5-4,0 5-5,0-10-6,0 4-5,-4-4-6,4-4-6,0 4-3,-4-9-14</inkml:trace>
  <inkml:trace contextRef="#ctx0" brushRef="#br0" timeOffset="288143.4808">6841 13262 326,'0'0'53,"4"0"-4,0 0-8,0 0-9,5 0-8,-5 0-4,8 0-5,-4 0-4,0 0-4,5 0-2,-5 3-5,0 0 1,-4 0-2,0 4 1,0-1 0,-4 0 0,0 1 0,0 1 0,0 1-1,0-2 0,-4 2 3,0 1 0,0-6 0,0 6-1,0-4 1,-4 4-1,8-2 4,-5 1-1,5 4 2,-8 0 1,8-2 2,-8 2-2,8-4-1,-4-3-2,0 2 1,4-1-2,0-1-1,4-3 0,0 4-1,4-7-1,-8 0-2,13 0-5,3 0-2,-4-3-1,1 3-4,-5-4-1,4 1-5,0-6-4,-4 4-4,5-5-5,3 1-3,-12-1-5,4 4-8</inkml:trace>
  <inkml:trace contextRef="#ctx0" brushRef="#br0" timeOffset="288431.4973">7402 12969 420,'4'0'56,"0"0"-8,0 3-10,4 1-4,1-1-8,-5 2-5,8 17-4,-4-2-3,4 0-4,-3 3-3,3 3-2,0-2-1,0-1-1,5 6 0,-5-5 0,0 0-2,5 1-2,-5-1-5,-4-2-2,-4-4-4,5-2 0,-1-4-4,-8-4-4,4-1-2,4-1-7,0-6-7,-8 0-10,0 0-7,-8-9-8</inkml:trace>
  <inkml:trace contextRef="#ctx0" brushRef="#br0" timeOffset="288666.5108">7631 12993 366,'-4'0'51,"4"3"-5,-4 4-8,-4 2-9,-4 15-4,3 0-4,-3 1-7,0 2-3,0 0-3,3 2-3,-3 1 0,0 0-5,-1-1-3,1-2-1,0-6-2,4 1-4,0-5-3,-5-1-5,9-3-7,-4-5-3,8-2-5,-8 1-3,8-7-6,0 0-5</inkml:trace>
  <inkml:trace contextRef="#ctx0" brushRef="#br0" timeOffset="289118.5366">7824 12572 325,'0'0'33,"8"-3"1,0-1-4,4 4-2,-4-3-6,5 3-3,-1 0-5,-4 0-5,4 0 1,-3 3-3,-5-3-1,0 4-2,0 2 2,-4-1-1,0-2-2,0 3-1,0 1 0,-4-1-1,0 4 0,-4-4 1,-1-1-1,-3 4 0,4-2 0,-4 2-2,3-3 1,1-2 0,0 0 0,4 3 1,-4-4-2,8 0 1,0 0 0,0 4 0,0-4 0,0-3 1,4 3-2,0 0 2,0-3 0,4 2 2,0-2 2,1 5 0,-5-4 1,4-1-2,-4 3 2,0 0-1,0 1-4,-4-4 5,4 3-2,-4 3 0,0 1 1,0 2-2,-4-1 0,4 2-1,-8-4-2,4 0 2,-4 1-1,0-3-4,3 3-2,-3-4-5,0 3-1,4 1-8,-4-4-9,-4-3-9,3 0-11,1 0-9</inkml:trace>
  <inkml:trace contextRef="#ctx0" brushRef="#br0" timeOffset="289698.5698">8229 12837 364,'0'0'55,"0"0"-7,-4 3-9,4-3-6,-4 7-7,-4 4-5,3 5-4,1 0-4,-4-2-3,4 5-4,0-5 0,0 9-4,0-3 1,0 6-3,4 1-4,0-5-4,0 2-4,0 0-5,0-2-11,0-1-9,0-2-6,0-3-6,-8 20-12</inkml:trace>
  <inkml:trace contextRef="#ctx0" brushRef="#br0" timeOffset="289927.5829">8122 12999 357,'5'0'59,"-1"-3"-10,-4 0-7,8 3-9,-4 0-7,4 0-6,-4 0-4,9 0-5,-1 0-3,-4 3-5,4 0-4,-4 4-3,5-1-4,-5-3 1,4 0-2,-4-3-5,9 4-6,-5-4-6,-4 0-9,0 0-12,5 0-5</inkml:trace>
  <inkml:trace contextRef="#ctx0" brushRef="#br0" timeOffset="290223.5998">8642 13284 364,'0'0'62,"0"0"-7,0 0-8,0 3-8,-4-3-6,4 0-9,0 0-5,0 0-9,0 0-5,0 0-7,0 0-4,0 0-5,0 0-1,0 0-5,4-3-4,1 3-5,-1 0-5,0 0-4,-4 0-7,4 0-3,4-3-10</inkml:trace>
  <inkml:trace contextRef="#ctx0" brushRef="#br0" timeOffset="290451.6129">8888 13297 389,'0'0'49,"0"0"-7,0 0-9,4 0-8,4 0-7,-4 0-5,-4 0-6,9 0-7,-9 0-11,0 3-8,4-3-8,0 0-8,-4 0-2,4 0-2,4 0-1,0-3-6</inkml:trace>
  <inkml:trace contextRef="#ctx0" brushRef="#br0" timeOffset="290670.6254">9314 13219 447,'0'0'51,"0"0"-10,0 0-10,0 0-9,0 0-7,0 0-13,0 0-9,0 0-12,0 0-10,-4 0-11,4 0-11,0 6-12</inkml:trace>
  <inkml:trace contextRef="#ctx0" brushRef="#br0" timeOffset="340587.4805">9711 16066 452,'0'-3'58,"-8"-2"-13,8-4-6,0-1-9,0 0-8,0 1-5,4-2-1,8-2-5,9-4-2,7 1-2,5 0-1,4 2-2,4-6-1,-4 6-1,4-2 0,0 4-1,-1 2-4,-3 5-1,-4 2-2,0 3-1,0 0 2,-5 3 0,-3-1 2,3 7 1,-7 7 0,-5 0-1,1 2 2,-5-1 1,-4 5 0,0-3 2,-8-1 2,4 6 0,-4 1 1,0-4 1,-4 4 2,4-1-1,-8 0 0,-4 1 1,0 2 1,-1-4 1,1-3-1,0 6 0,-1-2 2,5 0-3,-4 1 1,0-1-1,-5 3-1,9 1-2,0-1-2,-8 0 0,7-4-1,5 1-1,-4-2 1,8-1-2,0-2 0,0-2-2,0-1-6,0-2-3,0 5-3,8-12-6,0 7-5,1-1-3,3-4-6,-4 1-11,-4 1-14,0 5-13</inkml:trace>
  <inkml:trace contextRef="#ctx0" brushRef="#br0" timeOffset="340830.4944">10337 17238 500,'4'0'62,"-4"-3"-10,0 3-10,5-4-8,-1 4-10,0 0-7,4 0-4,0 0-9,0 0-7,-4 0-10,5 0-7,-1 0-6,-4 0-8,4 0-10,-4 4-14,0-4-12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14T02:36:16.11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922 13645 403,'0'0'44,"0"0"-8,0 0-4,4 0-3,0 0-5,9 3-2,-5 7-4,4-6-2,-4 9-2,4 5-3,1-3-2,-5 5 0,8 0-4,-3 2-1,-1 2 0,0 0-2,-4 2-1,5-3 0,-5 0-5,0 1-6,0-2-4,0-5-4,1 2-5,-1-4-7,-4-6-5,4 1-10,-4-7-9,12 0-8</inkml:trace>
  <inkml:trace contextRef="#ctx0" brushRef="#br0" timeOffset="266.0152">4270 13611 380,'0'4'41,"0"-1"-1,0 5-8,0 4-5,-4 9-7,-4 1-5,0 15-3,-1 6-3,1-3-3,-4 6-1,4 0-2,-5 2 1,1 1-1,0 0-1,0-3-2,3-3 1,-3-3 0,4-4-3,-4-2-2,3-4-1,1 2-3,0-8-4,0-4-4,4 3-7,0-9-5,0-5-6,4 4-7,-4-3-3,4 4-6</inkml:trace>
  <inkml:trace contextRef="#ctx0" brushRef="#br0" timeOffset="651.0372">4413 14015 347,'4'-3'43,"1"0"1,3 3-9,0 0-4,0 0-8,0 0-7,0 0-4,1 0-3,3 0-3,-8 0-1,4 0-1,0 0-3,1 3 2,-1-3-1,-8 3-1,4 0-1,0 2 1,0 5-1,-4-1 0,0 4 0,0-2-1,-4 2 2,4 0-1,-4-2 1,4 1-1,-8 4 3,4-5 1,-1 5 1,1-3 0,0-3-1,0 1-2,0-5 1,4 4 0,0-4 0,0-1 0,0-2-1,0 3-1,4 1 2,0-4 0,0 0-2,5 0 2,-5-3-1,0 0-2,0 0 0,4 0 0,0 0 0,0 0-2,1 0-1,-1-3-2,0 3-6,0 0 1,4-3-1,-3-4-3,3-2-6,-8 1-6,8-2-6,-4 4-11,5-3-4,3-25-11</inkml:trace>
  <inkml:trace contextRef="#ctx0" brushRef="#br0" timeOffset="858.0491">5003 13688 380,'0'0'50,"0"-3"-12,4 3-9,0-4-7,-4 4-5,4 0-3,0-3-4,0 0-3,5 3-3,-1 0-5,0 0-6,0 0-5,-4 0-5,0 0-6,4-3-10,1 3-8,3-3-8</inkml:trace>
  <inkml:trace contextRef="#ctx0" brushRef="#br0" timeOffset="1058.0605">5003 13896 390,'-4'3'44,"4"-1"-9,0 1-8,0-3-6,0 0-7,0 6-1,4-2-5,0-4 0,4 0-6,0 0-5,5 0-5,3 0-4,-4-4-7,1 1-5,-1 0-7,0-8-8,0 4-6</inkml:trace>
  <inkml:trace contextRef="#ctx0" brushRef="#br0" timeOffset="1318.0754">5605 13618 323,'0'0'33,"0"0"-5,0 0 1,8 3-2,-8-3-2,4 2-4,4 7-2,-4 1-3,4-1-2,1-1-3,-5 2-4,12-1-1,-8-2-4,5 7-2,-1-1-5,-4-7-7,8 0-8,-7-2-9,-1 2-8,0-3-5,4 2-2,17 14-8</inkml:trace>
  <inkml:trace contextRef="#ctx0" brushRef="#br0" timeOffset="1559.0892">5895 13500 337,'0'0'49,"0"0"-2,-8 10-6,4 6-6,-12 4-6,3 3-6,5-3-4,-4 12-5,-4 1-4,7-2-4,-3 5-1,0 7 0,-5-3-1,5 0-4,-4-1-3,3-2-4,1-1-1,0 1-4,0-4-6,3-2-6,5 0-3,-4-4-5,4 0-4,-4-4-4,4-3-2,-17 36-7</inkml:trace>
  <inkml:trace contextRef="#ctx0" brushRef="#br0" timeOffset="1763.1008">6104 14020 417,'4'3'48,"-4"-3"-8,0 7-8,0 12-5,0-2-8,0 2-5,0 5-3,-4 0-6,4 1-5,0-1-4,0 2-5,-8-6-10,8-1-11,-4-1-13,4-5-12</inkml:trace>
  <inkml:trace contextRef="#ctx0" brushRef="#br0" timeOffset="2810.1607">7267 12373 251,'0'-6'30,"0"3"-6,0-1-4,-4 1-4,0 0-1,-5 0-2,1 3-2,0 0-5,0-3-1,-4 3 0,3 0 5,-3 0 2,-4 3 3,3 0 1,1 3 1,-4 1 0,-1 5 1,-3 3-5,0 1 1,3-2-4,-7 2 0,3 3-2,-8 5 0,9 0 0,0 4-1,-5 2-1,9-3-1,-1 2 2,5 4-1,0-2-1,-1 12 0,1-4 1,8 7-1,0-1 0,0 7-2,0 4-1,0 0 4,4 1 1,0 6-1,4-4 1,0 2-1,-4-2 0,8-2 2,0 2-1,0-10 0,1 3 2,-5-4-1,4 8 2,0 1-1,4-1 1,-4-1 0,-3-1 1,7 5-3,-4-3 1,0-2-2,5 1 1,-9-4-1,0 2-2,0-1 2,-4 1 0,0-6-1,0 12-1,0-6 1,0 1-2,0 1 0,-4 3 1,-4-3 0,-5-2-1,1-2-1,-4-2 0,3-3 1,-7-6-1,8-1-1,-9-5-1,1-1 1,3-3-1,-3-1-1,-1-5 0,5-2 0,-5-1-2,5-5-5,-4-4-2,7-1-5,-7-4-4,8-4-5,-5 3-5,1-6-6,4 0-6,-1-3-12,5 0-15,-21-13-16</inkml:trace>
  <inkml:trace contextRef="#ctx0" brushRef="#br0" timeOffset="3853.2204">7865 13235 280,'0'0'42,"0"0"-6,0 0-2,0 0-3,0 0-4,0 0-4,4 0-2,-4 0-4,12 0-3,-4 0-5,4-3-2,1-1 1,-5 1-4,4-5-1,0 2 0,-3-4-2,-1 4 1,4-4-1,-8 2 0,4-1 0,1 3 0,-9-4-2,4-3-1,-4 5-1,0-4 0,0 2 1,0 1 0,0-3 0,-4 0 1,-1 9 0,-3-1 0,0 1-1,0-3 2,-4 3-2,-1 3 2,-3-2 0,8 2 1,-5 5 3,1 1 0,0 7 2,-4 0-1,3 1 2,5 2 0,0 1-1,-4 2 1,3 4 1,1 0 0,0-2-1,0 5 0,4-3 1,-4 3 1,3-2 0,1 0-1,4-2 0,4-2 0,1 4-1,7-5 2,-4 0-2,4-4-1,-3-6-2,7 4 0,0-5-1,5-2 0,-1-2-3,-3-1-1,-1 0-6,4-3-3,1-3-6,-5 0-1,1-9-6,-1 0-6,-4-1-11,1-1-12,-1-5-11</inkml:trace>
  <inkml:trace contextRef="#ctx0" brushRef="#br0" timeOffset="4475.256">8294 12413 280,'-4'0'38,"4"0"0,0 0-3,0 0 0,0 0-4,0 0-3,0 0-2,0 0-4,9 1-2,-1-1-2,0 0-4,0 0-2,4 0-2,1 4-4,-5-4 0,0 0-6,8-4-5,-3 4-3,-5 0-8,4 0-6,0-1-7,1 1-3,-5-3-8,4-7-6,5 4 0,15-4-6</inkml:trace>
  <inkml:trace contextRef="#ctx0" brushRef="#br0" timeOffset="4982.285">8913 11910 241,'-4'-3'23,"4"3"-3,0-5 0,-9 2-7,5 3 0,0-3-3,0 3 1,0 0 1,-4 3 4,0 0 0,-1-1 0,1-2 1,0 10 0,0-1-5,0 4 2,4-5-2,-5 1 1,-3 7-2,8-1 0,-4 4-2,4-7-3,-4 6-1,3 1 2,1 2-1,0 1-2,4-1 1,0-1-1,0 12 1,4-2 0,-4 0-1,0 2-1,0-5 0,9 7 1,-9-4-1,8-2 1,-4-4-1,0 3-1,0-1 1,0-6 0,0 3-1,0-3 0,-4-1 0,4 2-1,-4-5-1,4-2 1,-8 2 0,0 0 2,4-2-3,-8 2 0,4-1 0,-4 0-4,-4-5-1,7 0-1,1-3-3,-4 3-6,4-4-5,-4-2-8,4-4-6,0 0-7,0 0-7,-13 0-10</inkml:trace>
  <inkml:trace contextRef="#ctx0" brushRef="#br0" timeOffset="5608.3208">9183 12131 320,'0'-6'34,"4"3"-8,-4 3 0,4 3-2,0 3 2,-4 2-3,0 8-3,0 3-7,0 5 1,0-3-5,0 4 0,-4 5-2,0 1-2,0 0 0,-4 0-1,4 2-1,-1-3 0,1 2-1,4-2-1,-8-6 0,4-2 0,0-7-1,4 1 0,0-8 0,0-2 2,0-3-2,0-3 1,-4 0-1,4-3 0,0-5 0,0-14 0,0-2 0,0-5 0,4-4 0,-4-1 1,4-5 0,0-4 1,0 6 1,4 1 1,-3 2 2,-1 4 0,4 1 0,-4 9-1,4 1 2,-4 4-2,0 3-1,4 5 0,5-2-2,-9 1 1,8 5 1,-4-4-3,5 7 0,-5 0-1,0 0 1,0 3 0,-4 4 0,4-4-1,-8 5 0,5 5-1,-5 7 0,0-4-1,-5 0-2,5 2 1,-8 7 0,0-11-2,4 5 1,-4-4 2,-4 1-1,3-4-2,-3 0 2,4-6-2,-4 0 1,3-3-1,-3 1-2,4-4-1,4 0-5,-4 0-4,-1 0-5,9-4-7,-4-5-6,4-1-2,0-1-2,0-2-1,21-33-6</inkml:trace>
  <inkml:trace contextRef="#ctx0" brushRef="#br0" timeOffset="5974.3417">9580 11999 313,'0'-3'26,"0"-3"-8,0 6-1,0-3-5,0 3-4,0 0-2,0 0-2,-4 0-1,0 3 4,0 6 2,4 1 4,-13-2 0,9 1 2,-8 4 3,8 0 4,0-7-2,0 2-3,-4 2-2,-1 6-2,1-5-1,4 5-3,0 1 0,4 2-3,-8-3 1,4 14 0,0-3-2,-1 2 0,5 1-2,0 0-2,-4 1 0,0-3 0,4 2 1,0-3-2,0 2 1,0-5-1,0 0 0,4-2-3,0-4-2,-4 1-1,9-2-3,-5-4-2,4-4-2,-4 1-4,4-5-5,0-2-4,-8-3-7,13 0-8,-1-3-4,8-18-11</inkml:trace>
  <inkml:trace contextRef="#ctx0" brushRef="#br0" timeOffset="6210.3552">9727 12294 334,'4'0'27,"1"0"1,-5 1 2,4 2 0,4 1-4,-4 5-1,0 1-5,0 2-5,4-1-1,5 2-5,-1 3-1,0-2-1,-4 2-3,0-1 0,1 0-2,3 1-2,-4-1-4,4-3-4,1-2-4,-5-1-6,0-4-1,0 2-5,-4-7-4,0 0-4,1 0-8,3-4-2</inkml:trace>
  <inkml:trace contextRef="#ctx0" brushRef="#br0" timeOffset="6394.3657">9924 12284 254,'-4'-3'35,"4"0"-2,-8 3-4,8 0-1,-9 3-9,5 0 1,-4 3-5,0 2-5,-4 8-5,3 0-3,5-2-4,-8 2-6,4 3-3,0-4-2,-1 1-8,-3-2-5,4 2-7,-33 43-10</inkml:trace>
  <inkml:trace contextRef="#ctx0" brushRef="#br0" timeOffset="6740.3855">10014 11993 330,'0'0'36,"4"0"3,-4 3-2,8 0-5,-4 4-4,4 7-5,1 2-3,-5 3-4,4-5-1,0 9-6,0-3 2,5 7-1,-9-1-1,4 4 1,0 7-1,-4-1-1,0 1-3,-4 1 0,0-5-3,0 1 2,-4-4-2,4 0 0,-4 0 0,-4-4-3,0-6-5,4 3-3,0-6-5,-5-1-2,9 0-10,0-8-6,-8-2-7,4-3-7,0 1-3,-12 5-9</inkml:trace>
  <inkml:trace contextRef="#ctx0" brushRef="#br0" timeOffset="7620.4359">10575 12373 297,'0'-3'33,"4"3"-5,-4-3-4,0-4-5,0 1-5,0 0-2,0-2-6,0 1 1,0-2-1,0 2 0,0 1-1,0 3 1,0 0 0,0-4 0,0 3 2,-4 4 0,4 0 0,-8-10 0,-1 7-3,5 3 2,-8 0-2,4 3-3,-4-3 0,-1 6 0,5 2 0,0 5-1,-4-3 0,-1-1-2,-3 5 1,0 2 0,3 0-2,1 2 2,-4 1 1,3 1-1,5 3 0,4-3-3,0-1 0,0-4-2,4 1-1,0-2 3,0-4 1,8-1 0,0-3 1,0-6 1,1 0 3,3 0 4,0-6 4,0-3 0,5-6 1,-1-4-3,1-2 2,-1-7-1,4-2-2,1-1-1,-5-5 0,1-7-1,3 0-2,1-3 2,-1-3-3,1 3-1,-1 1 0,1-4 1,-5 3-3,0 0 1,-8 3-2,5 0 1,-5 6 0,-4 10 0,0 5 0,0 8 1,-4 4-2,0 4 2,-4 6-1,0 3 2,4 10-1,-12 10 0,-9 8 1,9 2 0,0 2-2,-5 8 0,5 1 0,0 9 2,4-1-2,-5 6 0,1 4 2,0-2-1,4-8-2,3-2 1,5-7 0,0-10 0,0-3 0,0-8 0,0-7 0,9-6 0,-1-6 1,8-3-1,1-6 0,-1-7 0,0-4 0,9-2 0,-1-5 0,-3 2-1,-5 1 2,5 2 1,-5 2 1,1 4 1,-5-2 0,0 9-1,0 3 0,1 0 0,-1 3 1,0 0 0,0 3 1,-3 3 0,-1 1 2,0 4-3,8 2-2,-11 2 0,3 3-1,4-2 1,0-2-2,1 2 1,-1 0-1,0-2-2,0-1-1,-3 0-3,3-9-1,-4 6-1,4-4 0,-3 4-4,-1-4-1,0-1-4,-4-2-3,4-3-6,4 3-6,-7-3-11,3 0-8,0-6-5</inkml:trace>
  <inkml:trace contextRef="#ctx0" brushRef="#br0" timeOffset="7790.4456">11164 12228 368,'-4'0'53,"0"4"-9,-4-1-11,-4 9-9,-1 1-6,1 5-5,0-1-3,0 5-5,-5-3-6,5 2-5,-5 1-5,1-4-9,-4-1-7,-5 2-7,5 1-6,-1-6-8</inkml:trace>
  <inkml:trace contextRef="#ctx0" brushRef="#br0" timeOffset="8691.4971">7459 13742 329,'0'0'33,"0"-2"-5,8-4 0,-8 3 3,9 0 0,-1-1-4,0 4-5,0-6-2,9 3-2,3 0 0,5-4-3,-1-2-5,9 1 1,4-2-3,8 4-1,4 0 0,4-2 0,4-2-2,1 0 0,3 4 0,5-3-2,-1 4 1,9-2-1,8-2 0,-4 6-1,3-7 1,5 7-1,0-3 1,-8 4-1,12-4 0,4 6 1,1 0 1,-1-3 2,0 3 4,0-4-1,0 4 0,0 0 0,9 0 2,3-3-3,-3 3 0,-1 0 0,-8 0 0,4 0-2,5 0 0,-5 0-1,0 0-1,-4 0-1,-4 0 0,0 3-1,-4-3 0,4 0-1,-8 0 0,4-3 0,-8 0-1,-4 3 0,-9-6 0,1 2 1,-13-2-1,0 3-1,-8 1 2,0-1-2,-8-3 1,-4 3-3,-13-4-2,-3 7-1,-5-3 2,-4 0-2,-4 0-3,-4 3-1,0-3-4,0-1-4,0-2-4,0 6-4,0-5-2,-8 5-6,8-3-9,-8 3-8,-4 0-8,-33 3-8</inkml:trace>
  <inkml:trace contextRef="#ctx0" brushRef="#br0" timeOffset="9453.5407">9076 14354 199,'0'0'36,"0"-3"-1,0 0 0,-4 3 0,4 0 1,0-4-1,0 1 1,4 2-5,-4 1-2,0 0-5,0 0 0,0 0-4,4 0-5,5 0 0,-5 1-4,0 2 2,4 4-5,-4 5-2,4-5-1,1 4-1,-1 2-1,8-1-1,-8 3 0,5 1-2,-1-7-1,-4 5-3,4-1-2,1-3-3,-1 2-2,0-4-4,0 2-2,1 3-3,-5-7-6,0-1-7,0-2-6,0-3-3,-3 0-5,3 0-1</inkml:trace>
  <inkml:trace contextRef="#ctx0" brushRef="#br0" timeOffset="9737.5569">9420 14287 281,'0'-3'48,"0"0"-4,0 0-4,0-1-4,0 4-6,0 0-5,0 0-3,0 0-3,0 4-3,-8 8 0,8 6-3,0 1 0,-12-2-2,4 9 0,-5-2-1,1 3-1,4 4-3,-9 0 0,5 2-3,0 0 0,-4 1 0,3 4-1,1-5 0,0-2 0,-1-1-1,1 0-3,0-1-4,0-6-3,3-2-2,5-2-3,4-3-3,-8-5-2,8-4-8,0-1-6,0-3-4,0-3-6,0 0-5,4-3-4</inkml:trace>
  <inkml:trace contextRef="#ctx0" brushRef="#br0" timeOffset="10006.5723">9666 14615 357,'0'-4'44,"0"4"1,0 0-2,0 0-7,0 7-8,0-4-3,0 11-6,0 5-4,0-4-3,0 1-4,0-1-2,0 0-1,0 1-2,0-2-2,0-1-6,-4 3-6,4-5-1,0 1-10,0-5-5,0-1-6,0-3-6,4-3-8,-4 0-7</inkml:trace>
  <inkml:trace contextRef="#ctx0" brushRef="#br0" timeOffset="10317.5901">10030 13929 417,'0'0'41,"0"4"-2,8 10-6,1 8-4,-5 2-5,8 1-5,0 2-3,1 4-2,3-1-1,0 2-1,1 1-1,7 4-2,-7-4-2,-1 0 0,0 10-3,-3-3 0,-1 9 0,-8 1-3,4 4 1,-8 1-1,0-2-4,0-6-2,-4 0-5,-4-5-5,-4-2-4,-1-3-5,1-1-7,0-4-10,-5-5-9,-3-3-6</inkml:trace>
  <inkml:trace contextRef="#ctx0" brushRef="#br0" timeOffset="10812.6184">8896 13807 232,'0'0'34,"0"0"-5,-4 0-6,4 0-4,0 0-4,0 0-3,0 3 1,-8-3-1,4 8 3,0 5-2,-4 3 3,3-2 2,-3 5 2,-4 2 2,0 4-4,-1-1 0,5 6-1,-4 5-4,0-1 1,-1-1-4,1 4 3,0 2-4,0 7 0,-1 1 0,5 2-3,-4-1 0,4 7 1,-1 9-3,5 1-1,4-1 0,0-4-2,0 2 1,9-5-1,3-4-1,4-1 0,5-6-2,-1-3-4,9-3-5,-1-4-3,1-2-7,8-4-11,0-8-7,12-1-8,0-2-9</inkml:trace>
  <inkml:trace contextRef="#ctx0" brushRef="#br0" timeOffset="11400.6521">10599 13837 298,'0'-3'42,"0"0"-7,0 3-4,4 0-4,-4-3-5,0 3-3,5 0-1,-5 0-2,4 0-3,8 0-3,-4 0-2,0 0-2,5 3-3,-5-3 1,0 3 0,-4 3-1,4-2-2,-8 5-1,4-1 0,0 2 2,-4-1-1,0 4 0,0-5-2,-4 5 1,4-1 2,0-1 1,-4-1 3,-4 3 0,4 3 1,-4-2 2,0-1 1,3 2 0,-3 0 0,4-3-1,0 0-1,4 0-3,-4 1-1,4-3-2,0 1 1,4-2-1,4 1-1,0-7-1,5 3 1,-5-4 1,-4 3-5,4-5-1,5 0-4,-1 0-3,4 0-3,-4-5-7,5 3-7,-5-1-16,4-6-13</inkml:trace>
  <inkml:trace contextRef="#ctx0" brushRef="#br0" timeOffset="14873.8507">12646 13271 264,'0'0'29,"-4"0"-2,4 0-5,0 0-3,0 0-3,0 0-5,0 0-2,0 0-1,0-3 3,4 3 2,0 0 7,5-9 2,3 1 1,0-5-4,5 3-4,-5 1-2,8 1-1,1-8-4,-1 2 1,1-2-2,3 0-1,5-5 1,0 2-1,3-5-1,5 2 1,0-2 0,0 0 0,4-7 1,0 3-1,4-5 1,0 3-1,8 1 1,0-1-2,13 0 0,-1 3 0,9-2 0,-9 2 0,5 2 1,0 1 0,-9-3-1,5 3-1,7 5 1,-3 0-1,-1 1 0,1-1 0,-4 5-1,-5-5 0,0 5-3,1 1 1,-9 0 0,-4 4-1,4 1 1,1 1-1,-1 1 1,-4 0-1,-4-1 2,4-2 1,0-2 0,-4 1 2,-4 1-1,0-1 0,-8 2 2,-4-1-2,-5 2 1,-3-6 0,3 12-1,-7-6 1,-5 4-3,4-3 1,-8 3-1,-4 0-2,5 3 2,-5 0-2,-4 0 0,0 0 0,4 0 0,0 0 0,-4 0 0,0 3 0,0-3 1,-4 6 0,0 8 0,-4-1-1,-9 6 0,1-1 0,4-2 0,-5 1 0,5 2-1,0 2 2,-5-5-2,5 0 2,-4-2-2,3 2 1,1-5 1,0 2-1,4-4-1,3-2 1,-3-1-2,8-4 0,0-2-3,0 3 2,0-3 1,0 0-1,4-3 3,5 3-1,3-2 0,0-11 1,4-3-1,1-1-2,-5-5 1,9 1 0,-5-3 2,0-1-1,1 1 0,-1-5 2,0 5-2,-3 4 0,-5-6 2,4 6 0,-4 0 1,1 0 0,-5 4 1,-4 6 1,0 1-1,0 1 0,0-5-1,-4 0 1,-5-1-1,1 1-2,-4 4 1,0 6 0,-5-7-2,9 5 0,0-1-1,0 0-4,0 3-5,-1-1-5,1 4-3,0 0-5,0 0-8,4 0-10,0 0-11,-5 0-13,-15 23-9</inkml:trace>
  <inkml:trace contextRef="#ctx0" brushRef="#br0" timeOffset="17061.9759">16208 12168 306,'0'-6'38,"0"6"-2,0-4-1,0-2-3,0 3-3,4 3-3,0 0-4,0 0-6,5 0 0,-1 3-1,-4 0-3,4 4 0,0 5-5,5 3 0,-5 1-2,4-2 0,-4 2-3,4 3 1,-3 1-2,3 0 0,0-6 0,0 5 0,1-3 0,-5-2-4,8 2-2,-7-8-3,-1 2-3,0-4-4,0-3-5,0 0-6,-4-3-4,5 3-9,-5-3-5,4-3-2,-8 0-6</inkml:trace>
  <inkml:trace contextRef="#ctx0" brushRef="#br0" timeOffset="17318.9906">16515 12131 236,'0'-6'41,"4"3"-2,-4-3-3,0 6-2,0 3-2,-4 0 0,-4 0-4,0 15-3,-4 4-1,3 8-4,1-3-5,0 5-1,0 4-1,0 4-2,-1-3-3,1-1-3,-4-2 0,4 2-1,0 1-2,-5-1-1,1-5-1,0 0-3,-1 0-1,1-4-5,4-2-1,-4 2-3,3-5 0,1-7-6,0 0-4,4-7-4,0-1-4,0-4-3,4 0-8,0-3-6</inkml:trace>
  <inkml:trace contextRef="#ctx0" brushRef="#br0" timeOffset="17589.006">16810 11788 356,'0'0'24,"0"0"-8,0 0-3,4 0-4,-4 0-3,0 6-1,0-2-1,0 5-3,0 4 1,-4-5 0,-4 1-1,0 7 0,-1-8 1,1 8-1,0-3-5,4-4-6,0-4-9,0-2-4,4 7-8,0-7-3,0 13-5</inkml:trace>
  <inkml:trace contextRef="#ctx0" brushRef="#br0" timeOffset="17779.0169">16916 11820 267,'0'0'41,"0"0"0,0 0 1,0 1-4,0 9-6,0 3-9,0-4-5,0-1-6,0 2-5,0 2-9,0 1-8,0-5-6,0 2-7,0-1-5,0 1-6,0-7-5,0 0-4</inkml:trace>
  <inkml:trace contextRef="#ctx0" brushRef="#br0" timeOffset="19840.1348">17383 11996 217,'0'0'21,"0"0"4,0 0-4,0 0 3,0 0-3,0 0 1,0 0 1,0-3-2,4 3 2,0-3 1,0 0-1,-4 3-3,4 0-2,-4-3-7,5-1-1,-5 4-3,4 0-1,-4 0 3,4 7-2,-4-4-1,0 13 0,4-2 0,-4 2-1,4 3 1,0 5-3,-4-3 0,4 7 0,-4 2 1,4-3-3,-4 7 0,4-2-2,-4-5-5,4-7-6,1-1-8,-5-6-8,0 0-6,4-2-9,-4-5-5,4 10-8</inkml:trace>
  <inkml:trace contextRef="#ctx0" brushRef="#br0" timeOffset="20088.149">17273 12205 283,'0'-7'38,"0"4"-5,0 3-5,0-3-1,4 3-3,0 0-2,8-7-1,0 6-4,1 1-5,3 0-4,4-3 0,1 3-3,-1 0-3,1 0-4,-1-7-4,5 1-8,-5-4-5,-3 4-4,7-3-9,-7 2-10,32-10-9</inkml:trace>
  <inkml:trace contextRef="#ctx0" brushRef="#br0" timeOffset="20680.1828">18042 11939 284,'-4'0'39,"4"0"-1,0 5 5,0 1-4,0 7-6,0 11-5,-4 4-7,4-1-6,-4 4-2,4-1-3,0 3-2,0 9-3,-4-1 0,4 2-3,0-3 0,4-2 0,-4-5-2,0-6 0,0 0 0,0-5-1,0-7 2,0-6-2,0-2 2,0-1-1,0-6 0,0 0 0,4-6 0,0-10 0,-4-11 0,0-4-1,4-5 2,-4-10-1,0 0 0,0 0 2,4-2-1,-4-5-1,4 4 2,-4 3 3,5 3 0,-1 3 2,4 7 3,-8 6-3,4 2 0,4 4-2,-4 2 2,4 4-2,1 3-1,-1 2-1,0 4 1,8-1-1,-3 7-1,-5-1 0,4 1 0,0 0-1,5 0-1,-9 1-1,0 9 1,0 3 0,0-1-1,-8 3 0,0 1-2,0 4-2,0-1 1,0 2 0,-4-5 2,-4 3-1,0 2 1,-4-5 0,-1-5 1,-3-2-1,4 4 0,-5-5-2,5 1-1,0-5-2,0-1-5,-5 3-2,9 4-6,-4-10-8,-1 3-11,5-3-11,4 0-5</inkml:trace>
  <inkml:trace contextRef="#ctx0" brushRef="#br0" timeOffset="21037.2033">18570 11648 362,'0'0'25,"0"0"-6,0 0-5,0 0-1,-4 0-1,4 0-1,-4 3 4,4 4-2,-4-3 3,-4 12-1,8 0 2,-4 2 0,-4 1-4,-1-2 1,1 6-1,-4-3-2,4 6-2,4 4 1,-9-3 0,5 1-3,0 6 0,4-4-2,-4 7-1,-5-7-1,9 10 0,-8-1-1,8 4-1,0 3 0,0-3 1,4 3-2,0-3 0,0-6-1,0-1-3,0-2-3,0-4-2,0-5-2,8-7-3,-4-2-4,4-5-3,0-1-4,9-7-4,-5-3-7,4-3-7,-3-4-5,32-26-6</inkml:trace>
  <inkml:trace contextRef="#ctx0" brushRef="#br0" timeOffset="21321.2195">18722 12082 349,'4'0'41,"-4"0"-5,4 3-3,0-3-1,0 0-5,4 0-6,1 3 0,-5-3-4,4 10 0,4-2-3,-4 2-1,5-4-4,-1 8-1,4 2-1,-3 0-3,-5-3 0,4 1-1,-4 5-2,4-5 0,-3 2-3,-1-3-2,0-5-2,0 5-2,0-4-2,-3-1-4,11-1 2,-12-1-3,4-3-4,-4-3-2,4 0-4,-3 0-5,-1 0-8,-4 0 2,8-6-5,-8-21-7</inkml:trace>
  <inkml:trace contextRef="#ctx0" brushRef="#br0" timeOffset="21542.2321">18931 12060 258,'0'-2'28,"0"-1"-2,-4-3-3,-1 6-6,-3 3 0,4 0-4,-4 2-4,0 4 0,0 1-1,3 3-2,-3 1 0,4-1 0,-4 3 0,-4-2-2,4 11-1,-5-1 0,5 0 0,-4-2-1,4-1-4,-5-2-7,5-1-8,-4 1-6,4-7-9,4-1 0,-13 18-11</inkml:trace>
  <inkml:trace contextRef="#ctx0" brushRef="#br0" timeOffset="21895.2523">19037 11645 386,'4'0'36,"8"6"4,-3 1-7,-1 4-4,4 5-6,4 1-6,-11 5 0,11 5 0,-4 0-2,5 5 0,-5-2-3,0 1 3,0 2-2,1 2-4,-5 2 0,0-1-2,-4 1-2,4-1-1,-8-2-2,0-1 1,0 7 0,0 3-2,0-7 0,-8-2-1,4 1-3,0-5-4,-4-3-2,0 0-4,-1-2 0,-3-4-4,4 1-1,0-1-5,0-5-4,-5-2-5,5 2-6,0-6-5,0-4-5,-13 21-7</inkml:trace>
  <inkml:trace contextRef="#ctx0" brushRef="#br0" timeOffset="22175.2683">19528 12135 432,'0'-7'38,"9"7"-5,-5 0-7,4 0-4,-4 3-5,4 1-3,0 0-5,0 6 1,1 3-4,-1-1-2,0-1-1,-4 9 1,4-8-1,-4-1-3,9 5-3,-9-3-7,4-5-2,0 1-4,0-2-7,-4-1-7,1 1-8,-5-3-7,4 0-5,0 5-4</inkml:trace>
  <inkml:trace contextRef="#ctx0" brushRef="#br0" timeOffset="22392.2808">19790 12026 369,'0'-3'41,"0"6"-3,-4 1-5,-4 5-4,-4 12-7,0 4-3,-1 6-7,-3-1-2,-1 2-3,5 4-2,-4 1-1,8-1-3,-5 1-2,-3-1-2,8-5-3,-4-4-3,3-2-4,1-6-2,0-1-3,4-6-4,0-1-2,0-4-4,4-4-6,-4-3-7,-9-13-10</inkml:trace>
  <inkml:trace contextRef="#ctx0" brushRef="#br0" timeOffset="22601.2927">20056 11608 383,'0'0'45,"0"0"-4,0 4-8,0 10-8,-16 5-6,4-2-5,4 6-4,-5 1-6,1-2-6,4 2-10,4-5-9,-9-2-9,5 2-10,0-4-10</inkml:trace>
  <inkml:trace contextRef="#ctx0" brushRef="#br0" timeOffset="23208.3274">20634 11871 379,'0'0'47,"0"0"-7,0 0-8,0 0-6,0 0-5,4 0-5,-4 3-3,4 13-5,0-2-3,0 8 0,-4 2-1,0 5-2,0-2 0,0 3-1,-8 0-4,8 2-3,-8 1-2,8 4-4,-8-7-7,3 0-5,-3-1-5,0-5-4,4 0-5,0-8-5,-4-1-1</inkml:trace>
  <inkml:trace contextRef="#ctx0" brushRef="#br0" timeOffset="23416.3393">20499 12098 435,'0'0'46,"0"0"-7,0-6-7,0 2-6,4 1-6,8 0-4,4 3-3,1-3-4,3 0-3,1 3-8,-1 0-4,5-3-4,-5-1-5,1 1-3,-1 0-6,1 0-3,-5 3-3,4-5-3,-3 5-2,-1 0-7,5 3-4,36-1 0</inkml:trace>
  <inkml:trace contextRef="#ctx0" brushRef="#br0" timeOffset="23876.3656">21444 11941 228,'4'-5'36,"1"-5"-2,3 4-3,-8 0 1,4-1-2,-4-1 0,8-1-3,-8-4-3,4 0-5,4-1 0,-8-2-4,8 2-3,1-2-3,-9-3-2,4 1-1,-4 2-2,0-1 2,0 1-1,-4 3-3,4 2 0,-4-1 0,-1-1 0,-3 2-1,-4 1 0,4 4-1,-4-1 2,-1 7-2,-3 0 1,-5 0-1,5 4 0,-4 2 1,-5 8 0,5 2 0,-5 5 4,-4 4-1,5 5 0,-5 1 0,0 7-1,1 0 0,7 8 0,-3 3 1,3 4-1,-3-4-2,7 5-1,5 2 2,0-4-2,12-4-2,0-8 0,8-5 1,8-15 0,1-4 0,7-11 3,-3-5 2,7-5 1,-3-7 1,4-12 2,7-8-1,-3-8-1,0 0 2,0-3 0,8 4-1,-9-4 0,-3-2-1,-4 2-1,-5 4-2,-4-4 0,-7 3 0,-1 3-1,-4 2-3,-4 2-4,0 3-3,-4 6-6,0 2-4,-9 1-3,1 8-8,0 1-10,0 5-12,-1 6-11</inkml:trace>
  <inkml:trace contextRef="#ctx0" brushRef="#br0" timeOffset="24113.3792">21285 12106 456,'4'3'44,"4"-3"-9,4 3-7,-4 4-5,5-4-7,3 10-4,-4-2-3,1 5-3,-1 6-2,0-1-6,0-1-1,5 2-4,-5-4-5,5 1-2,-5 2-7,0-5-4,0-1-7,1-7-7,-1 2-5,-4-4-6</inkml:trace>
  <inkml:trace contextRef="#ctx0" brushRef="#br0" timeOffset="24468.3995">21952 11440 318,'0'0'27,"0"0"-2,0 0-1,-8 6-1,-4 1-1,-1 4-3,5 11 2,-4-1 1,-1 1-2,5 5-1,-4 0 0,-4 5-3,3-2-4,1 7 0,-4 5-3,3-2-1,1 3 0,-4 3 0,-5 3-3,9-1 0,0-2-3,-1 0 1,5 4-1,0-3 0,4 6-2,4-4 1,0-3-1,0-6 0,4 3-5,4-10-2,5 1 0,-1-9-4,0-4-5,0-5-5,1-8-5,-5-2-11,4-6-11,0-3-7</inkml:trace>
  <inkml:trace contextRef="#ctx0" brushRef="#br0" timeOffset="24707.4132">22001 12046 449,'0'0'41,"0"0"-6,4 0-7,-4 3-2,8-3-4,5 9-4,-5 6-5,8 0-2,-3-3-4,3 4-3,0-1 0,1 3-1,-1-2-2,4 4-3,-3 0-4,-1-3-3,-3 2-3,-5-6-2,4-2-3,-4-2-4,4-2-4,-3-7-6,-5 0-10,0-3-5,0-4-4</inkml:trace>
  <inkml:trace contextRef="#ctx0" brushRef="#br0" timeOffset="24904.4244">22214 12023 308,'0'0'44,"0"0"-2,0 0 0,0 0-6,-12 3-6,8 1-6,-5 8-6,1 4-6,-4-1-3,0 4-1,-1 1-3,1 7 0,-4 5-4,-1-5-5,5 3-4,0 2-6,-5 2-8,5-4-5,0-10-5,4 3 0,-5-9-4,5-8 1,8-2-3</inkml:trace>
  <inkml:trace contextRef="#ctx0" brushRef="#br0" timeOffset="25223.4427">22325 11476 409,'4'0'43,"-4"4"-5,8 2-6,0 7-4,0 4-3,0 2-5,1 5-2,3 3 0,8 5-2,-3-2-3,-1 0-1,0 7-1,1-4 1,-1 1 0,-4 4 1,1 0 0,-1 6-2,-8 1-1,0-2-3,-4 3-1,0-3-1,0 3-2,-4 0-1,-4 5 0,0-5-1,-5 0-1,5-3-3,-4-6-3,4-7-4,-4 2-6,3-5 0,-3-10-3,8 2-2,0-3-4,0-8-3,-4-5-7,8 1-13,0-8-8,0 4-6</inkml:trace>
  <inkml:trace contextRef="#ctx0" brushRef="#br0" timeOffset="25535.4605">22832 12076 430,'0'0'43,"0"-3"-7,4 6-6,0 0-6,0 0-4,1 3-5,-1 4-2,0 4-2,0 2-4,0-1-1,0 4-2,-4-3 0,4 4-1,-4-4-2,4 2-2,0 1-2,5-5-5,-5 2-2,0-3-5,0-2-4,-4-5-7,4 4-7,0-10-7,4 0-6,-8 0-4,4-13-5</inkml:trace>
  <inkml:trace contextRef="#ctx0" brushRef="#br0" timeOffset="25762.4735">23025 12100 313,'0'-2'42,"0"2"-2,0 0 1,0 2-5,0-2-3,-9 9-5,5 4-5,-4 1-6,0 2-3,-4 6-3,-5 2-3,9 3-2,0 2-2,-4 1 0,-5 3-1,1-2-2,4 0-3,-1 3-4,-3-4-2,0 0-3,7-3-4,-3-1-3,0-6-6,4 3-4,8-9-6,-4 2-6,-1-7-6,5-5-2</inkml:trace>
  <inkml:trace contextRef="#ctx0" brushRef="#br0" timeOffset="25976.4858">23446 12017 408,'0'0'43,"8"-2"-12,-3 2-7,3 0-6,0-3-7,4 3-1,-4 0-4,5 0-6,-1 0-5,0 0-6,5 0-9,-5-3-4,4 0-6,-3 0-9,-5-1-8</inkml:trace>
  <inkml:trace contextRef="#ctx0" brushRef="#br0" timeOffset="26155.496">23446 12228 394,'4'-6'39,"0"3"-7,-4 3-7,0 0-6,9 3-4,-1-3-6,4 0-4,0 0-10,5 0-8,-5 0-6,4-5-5,1 2-5,3-10-2,-3 7-5,-1 0-1,50-21-9</inkml:trace>
  <inkml:trace contextRef="#ctx0" brushRef="#br0" timeOffset="26683.5262">24253 11926 249,'0'-3'30,"4"-3"-7,0-4-7,0 2 1,0-1-6,-4-1-2,0-2-1,0 5 3,4-1 1,-4-1 0,0 2 3,0-2-1,-4 2 3,4 3-2,0-3 1,0 1 0,0-4-3,-4 4-3,-4 3 0,0 0-5,4-1 1,-5 4-3,-3 0-1,4 4 1,-4 2 0,-1 4-2,-3 5-1,-4 0 0,3 7 2,-3 2-2,-1 4 0,-3 3 0,-1 5-1,-4 4 1,5-3 0,-5 9 0,9-2 0,-1 1 0,9-7 0,4-3 0,8-5-1,0-6 1,8-5 4,4-3 5,9-8 3,-1-5 0,1-3 1,7-3 0,-3-4 0,4-4-2,-1-11-1,-3-5 0,3 3 1,1-4 0,0-3-2,-1 1 2,1-2-2,-4 5 1,-9-3-1,0 3-1,-3-2-1,-5 2-3,-4 4 0,-4-6 1,4-1-3,-4 6-1,-4 2-3,0 4-4,0 2-1,-8 4-2,3 0-5,1 3-3,-4 6-7,0 3-4,-9 3-10,1 6-9,-9 6-10,4 7-4</inkml:trace>
  <inkml:trace contextRef="#ctx0" brushRef="#br0" timeOffset="27494.5726">23467 12058 198,'0'-3'27,"0"3"-1,0-3 0,0 3-1,0-3-2,4 0 1,-4-1 2,0 4-1,0 0 1,4 0-2,-4-3 0,0 3-1,0 0-2,0 0 0,4 0-1,-4 0-2,4 0-1,8-3-3,1 3-2,-5-3-3,4 3-1,0-3-2,5-1-2,-5 1 0,0 0-3,1 0 1,3 1-2,0-1-2,-3 0-3,-1 3 0,0 0-4,1-3-1,-1 3-5,-4-7-1,0 7-3,0 4-9,-4-4-10,1-4-11,-1 4-6</inkml:trace>
  <inkml:trace contextRef="#ctx0" brushRef="#br0" timeOffset="27783.5891">23528 12184 314,'0'0'38,"0"0"-3,0 1 0,0-1 0,0 0-5,0 0-5,0 0-2,0 0-5,0 0-2,0 4-3,8-4-1,1 3-4,3-3-2,8-3-1,-7 3 0,3 0-2,0 0 0,5-4-1,-1 4-1,-7 0-1,3-1-1,0-2-2,-3 0-4,-1-4-3,-4-2-4,0 5-5,0-5-13,-3 6-10,-1 3-1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14T02:35:58.13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521 2536 213,'0'0'31,"0"0"2,0 0 2,0-7-1,0 7 1,0-3-1,0-3-2,0-1-2,0 3-2,0 0-5,0-2-1,0 3-5,4 3-1,-4 0-1,0-3-5,8 3 1,-4 0-3,4 0 0,-4 3-1,1 0-3,-1 7 0,4 4-2,-4-1 1,4 3-1,0-2-1,1 5-1,-1-2-1,0-1-4,-4 0-3,0 2-2,4-2-3,0-2-5,-3-5-5,-1 1-7,0-2-8,0-2-6,0-3-6,0 4-2</inkml:trace>
  <inkml:trace contextRef="#ctx0" brushRef="#br0" timeOffset="275.0157">3775 2393 355,'0'0'36,"0"0"-4,0 0-3,0 0-4,0 0-1,0 0-3,-4 1-5,4 18 0,0 2-5,-5 8 1,-3-2-2,0 6-2,0 4-1,0-4-1,0 5-1,-5 2-2,1-2 1,4 6-1,-5-5-2,1-1 1,0 0-4,-4 0-3,3 2-4,1-7-1,-4-6-5,3 3-4,5-4-7,-4-5-3,4-2-8,-1-10-7,5-4-5</inkml:trace>
  <inkml:trace contextRef="#ctx0" brushRef="#br0" timeOffset="538.0308">3979 2854 479,'0'0'31,"4"3"-11,1-3-3,-1 6-3,0-1-1,0 8-4,-4-4-3,4 7-1,4 2-2,-4 1 0,0 4-1,-4-3-4,4 0-2,0 2-6,1-1-8,-5-8-10,0 1-8,0-1-9,0-4-5</inkml:trace>
  <inkml:trace contextRef="#ctx0" brushRef="#br0" timeOffset="875.05">4422 2628 375,'0'0'43,"0"-3"-8,0 3-3,0 0-4,4 0-3,-4 0-6,4 0-5,8 0-4,0 0-3,5 0-1,-5-3-2,8 3 0,-3-4-1,-5 1-5,4 0-5,-3 0-10,-1 0-11,-8-1-11,4 4-11,0 0-12</inkml:trace>
  <inkml:trace contextRef="#ctx0" brushRef="#br0" timeOffset="1061.0607">4454 2841 398,'4'0'47,"0"0"-7,-4 0-5,0 0-9,9 0-8,3 0-4,0 0-2,5 0-5,-5-3-2,8 0-4,-3 3-4,-1-2-7,5-8-5,-5 1-9,0-1-9,1 1-14,-5 1-10</inkml:trace>
  <inkml:trace contextRef="#ctx0" brushRef="#br0" timeOffset="2637.1508">5253 2572 181,'0'-3'20,"0"0"2,0 3-1,-5 0 6,5 0 0,0 0 0,0 0-2,5 0 1,-5 0-1,0-3-2,0 0 2,0 3 0,0 0-2,0 0 1,0 0-5,0 0 0,8 3-2,0 6-1,4 1 0,-4 1-3,5-2-3,3 4-2,0 0 0,1 1-3,-1-1-1,1 3-2,-1-2 0,0 5-2,5-1 0,-9-2 2,4 1 0,-3-1-1,-1 0-2,0-2-1,-3 2-4,-1 0 0,0-5-4,0 2-1,0-4 1,-4-1-5,0 2 0,1-4-6,-1-3-4,0 1-4,-4-1-3,0-3-2,4 0-5,0 0-2,0 0-1</inkml:trace>
  <inkml:trace contextRef="#ctx0" brushRef="#br0" timeOffset="2907.1663">5564 2493 337,'-4'0'24,"0"3"2,-1 3 2,-3 4-1,4 4-3,-4 2-4,4 2 0,-4 4-3,0 2-4,-1 1 0,-3 5-3,0 0-4,-1 1-1,1 0-1,0 3-1,0-4 0,-1-3-5,-3-3-3,8 1-3,0-2-4,-5-6-4,5-1-3,0-2-4,4 2-2,-4-8-3,4-1-5,-1-1-4,1-6-6</inkml:trace>
  <inkml:trace contextRef="#ctx0" brushRef="#br0" timeOffset="3140.1796">5895 2579 336,'0'0'32,"13"0"1,-1-4 2,4 1-6,-3-3-4,7 0-7,-4-2-6,1-2-4,3 0 0,-3 1-3,3 3-1,1-2-4,-9-2-5,0 4-6,0 3-9,-3-1-9,-1 4-8,-4-3-9,12-3-5</inkml:trace>
  <inkml:trace contextRef="#ctx0" brushRef="#br0" timeOffset="3428.1961">6673 2062 388,'0'-3'28,"4"0"-5,-4 3-1,4 0-2,0 0 1,-4 0-4,0 0-3,5 0-2,-1 0-1,0 3-3,-4 3 0,4 5-2,0 5 0,-4 3-2,4 2-2,-4 0 2,0 4-4,0 2-5,0 0-4,0 11-6,0-1-7,-4-7-7,4-3-4,0-2-6,0-4-11,-16 55-2</inkml:trace>
  <inkml:trace contextRef="#ctx0" brushRef="#br0" timeOffset="3667.2097">6411 2529 384,'4'0'42,"-4"0"-11,4 0-1,0 0 0,9 3-2,3-3-5,5 0-4,3 0-3,1-3 0,3-3-6,5-5-1,-4-2-1,8 4-3,-5-4 0,-3 2-3,4-2-3,0 0-4,-5 4-5,-3 1-5,-5 5-4,1-7-6,-5 7-7,-4 3-7,-3 3-4,-9 0-5,8 4 0</inkml:trace>
  <inkml:trace contextRef="#ctx0" brushRef="#br0" timeOffset="4009.2293">6583 2718 318,'0'0'43,"0"0"-7,0 0-1,4 0-2,0 0-4,0 0-5,9 0-6,3 0-4,-4-6-4,5 1-3,3-1-1,-3 0-3,-1-1 0,-4 1 0,1 3-2,-5 3-1,0 0-3,-4 0 0,4 0 2,-8 3 0,0 0 0,0 3 0,0 12 0,-4-2-1,0 3 2,-8-5 0,4 2 0,-5 0 1,5 2 0,0-3 1,0 0 0,4 1 3,-5-2-1,5-1 1,4-1 0,-4 1-3,4-3 1,0-6-1,0 6-2,0-4 0,0 1 2,4-1-1,-4-4-1,13 1-2,-1-3-2,-4-3-5,8 1 0,1-1-4,-5-7-4,0 1-8,5 2-7,-1-1-8,0-4-5,1-4-3</inkml:trace>
  <inkml:trace contextRef="#ctx0" brushRef="#br0" timeOffset="4255.2434">7091 2548 417,'4'-3'38,"4"0"-4,0 3-2,-4 0-6,9 0-5,-5 3-3,4 0-2,-4 1-3,5 4-2,-5 1-3,8 1-4,-4-1 0,1 2-1,3 2-1,0 0-1,-3-2-3,-1 5-4,0-4 0,1 0-4,-5 3-1,0-2-3,-4-2-6,4-1-4,-4-1-3,5 1-6,-9-4-6,0-3-2,0-3-1,0 2-6</inkml:trace>
  <inkml:trace contextRef="#ctx0" brushRef="#br0" timeOffset="4448.2544">7341 2469 322,'0'-3'48,"0"3"-3,0 0-5,-5 6-3,-7 8-8,0 5-5,0 8-6,-1 4-5,1 2-2,-4 2-3,3-2-3,1 1-3,0-7-3,0 1-3,3-4-4,1-3-1,0-5-7,0-7-3,8 1-6,-8-5-8,8-5-7,0-8-4,0-32-10</inkml:trace>
  <inkml:trace contextRef="#ctx0" brushRef="#br0" timeOffset="4764.2725">7459 2073 347,'0'0'36,"0"0"-6,8 0-1,-3-2-2,-1 2-4,0 0-8,4 0-1,0 0-4,-4 2-3,0-2-2,0 6 0,0 1-2,1 5-2,-5 1 1,0-5 0,4 2-1,-4-1 1,0 2 0,0 2 2,0 0 1,-4-4 1,4 1 0,-5 1 1,1 5-1,-4-2 0,4 2-2,0-3 0,0 1 0,4-4-1,-4 9 0,4-8-1,0-2-1,0 4 0,0-7-1,0-1 0,4-5-2,4 3-6,0 1-1,5-4-5,3 0-8,0-4-10,1 0-10,-1-6-15</inkml:trace>
  <inkml:trace contextRef="#ctx0" brushRef="#br0" timeOffset="5925.3389">8028 2312 323,'0'0'51,"0"-8"-8,0 8-8,0-4-7,0 4-3,4 0-3,-4 7-4,5-6-5,-1 18-4,4 0 0,-4-1-3,0 1-3,0 5 1,0-5-2,0 5-2,-4-2-3,0 2-4,0 0-5,-4-2-6,4 2-6,-4-2-5,-4-1-5,0-2-7,0-2-3,-21 36-8</inkml:trace>
  <inkml:trace contextRef="#ctx0" brushRef="#br0" timeOffset="6144.3514">7942 2532 352,'0'0'53,"0"0"-9,0 4-7,0-4-6,0 6-8,0-6-3,0 10-6,0-6-5,4 3 0,9-1-3,-1-3-1,0-3-3,1 0-3,-1 0-4,0 0-4,0 0-3,-3 0-5,3 0-4,0 0-8,-4-3-1,1 0-6,3-3-4,4-1-8</inkml:trace>
  <inkml:trace contextRef="#ctx0" brushRef="#br0" timeOffset="6422.3673">8847 2029 410,'4'0'32,"-4"0"-8,4 0-5,4 0 2,-3-4-3,-1 4-3,4 4-1,-8-3-1,4 5-3,0 7-1,0 0-3,-4 1 0,4 5-2,-4 2-1,0-2-1,0 5-2,4-5-2,-4 2-2,0 7-4,4-4-1,-4 3-5,5-5-8,-5-4-10,0 4-5,0-8-7,0 2-7</inkml:trace>
  <inkml:trace contextRef="#ctx0" brushRef="#br0" timeOffset="6678.382">8544 2367 446,'0'0'34,"4"0"-7,-4 3-5,0-3 0,13 0-2,3 0-2,4 0-3,5 0 0,0 0-4,11 0-1,-7 0-1,4-6-2,4-7-1,-1 8-1,1-1-2,8 3-2,0-3 0,0-4-1,-4 7 1,0-3-3,-4 6-5,0-4-2,-4 0-6,-1 4-2,1-4-7,-8 4-6,-1 0-9,-7 4-8,-1 0-3,29 25-8</inkml:trace>
  <inkml:trace contextRef="#ctx0" brushRef="#br0" timeOffset="6934.3966">8802 2606 362,'0'0'38,"0"0"-6,4 0 1,-4 3 2,0 3-5,0 1-4,4 2-4,0-1-4,0 8-4,1 1-2,-5 6-5,0-3 0,0 3-4,0 0 0,0 3-6,0-2-2,0 3-5,0-2-3,0-7-2,-5 1-7,5-7-4,0 0-4,-4-6-9,4 3-3,0-9-6</inkml:trace>
  <inkml:trace contextRef="#ctx0" brushRef="#br0" timeOffset="7277.4162">8986 2599 409,'9'0'45,"-5"0"-7,4 0-7,0 0-7,4 0-6,1 0-4,-1 0-5,-4 0-1,4 0-3,-4 3 0,1 1-3,-5-1-1,-4-3 1,4 6 0,0 1-1,0 2-2,-4-4-1,0 4 0,-4 1 0,4-1 1,-12 3-1,3 0 0,-3 1 2,-4-5-1,8 5 2,-1-1-1,1 1 2,4-5 0,-4 2 0,8-4-2,0 3 3,0 1-1,-4-5 1,4 4-1,0 1-1,0-4 0,4 1 0,0-1 0,0 2 0,4-5 0,1 0-1,3-3-3,-4 3-5,4-3-3,-4-3-6,1 3-4,3-3-5,-4-6-7,4 4-6,1-5-6,-1 1-1</inkml:trace>
  <inkml:trace contextRef="#ctx0" brushRef="#br0" timeOffset="7532.4308">9564 2413 356,'4'0'38,"0"0"-2,4 0 2,-4 3-3,4 1-7,0-1-4,1 2-5,3 4-5,0 1-2,-4 6-4,5-2-2,-1 5 0,4 2-2,-3 1-1,3-5-1,-4 2-5,1-4-4,-5 1-1,4 0-3,-8-2-7,4-1-5,0-1-5,-3-5-4,3-3-8,-8 0-1,4-1-3,0 6-7</inkml:trace>
  <inkml:trace contextRef="#ctx0" brushRef="#br0" timeOffset="7732.4423">9797 2397 432,'-4'4'43,"0"2"-7,-4 7-7,-5 10-7,1 6-3,-4 1-4,3 0-6,-3 4-2,4-4-5,-5 2-3,1-5-3,8 0-4,-5-5-4,9-4-4,-4-2-6,4-4-5,0-7-4,0-2-6,4 0-3,0-6-6</inkml:trace>
  <inkml:trace contextRef="#ctx0" brushRef="#br0" timeOffset="8167.4671">10026 2000 317,'0'-3'27,"8"0"-2,1-1-4,-1 3 3,0-2-6,0-4-2,0 4-6,5 0-2,-9 0-2,4 3-1,-4 0-1,0 0-1,-4 0-1,4 3-1,-4-3 2,-4 9-2,4-2 0,0 1-2,-8 1 2,0 4-2,0-3 2,-1 1 0,1 1-1,0 1 0,0-5 0,4 2-1,4-4 2,-4 0-2,-1-3 0,5 4 1,0-1 0,0-4 1,5 1-2,-1 0 2,0 0 0,4-3-1,-4 3 0,8-3 3,-8 0 4,1 0 1,3 0 2,-4 0-1,0 4 1,0-4-2,0 3-3,-4 3 1,4 1 0,-4-4 2,0 2-2,0 7-2,0-2 1,-4 2-3,-4-8 2,0 2-2,-5 2 1,5-2-1,-4 1-4,0-1-3,3-6-6,-3 3-5,4 0-11,-4-1-11,8-2-11,-21 3-15</inkml:trace>
  <inkml:trace contextRef="#ctx0" brushRef="#br0" timeOffset="8729.4993">10485 2327 376,'0'-3'47,"0"3"-9,4 0-8,-4 3-6,4 1-3,-4-4-4,0 3-4,0 13-3,0-2-3,0 8-2,0 2-3,0 0-4,-4 1-7,4-1-10,0 2-7,0 4-12,-4-3-11,4 0-9</inkml:trace>
  <inkml:trace contextRef="#ctx0" brushRef="#br0" timeOffset="8948.5118">10337 2477 487,'0'0'35,"0"-2"-8,0 2-5,0 2-3,4-2-3,-4 0-4,0 0-4,13 0-2,-1 0-1,4 0-5,1 0-6,3 0-2,-3 0-7,-1 0-4,0 0-6,1 0-8,3 0-8,-3 0-6,-1 0-4</inkml:trace>
  <inkml:trace contextRef="#ctx0" brushRef="#br0" timeOffset="9150.5234">10902 2712 461,'0'0'32,"0"0"-6,0 0-9,0 0-3,4 0-4,-4 0-2,4 0-7,-4 0-7,13-3-6,-5 3-11,-4 0-9,4-5-6,-4 2-5,5 0-4</inkml:trace>
  <inkml:trace contextRef="#ctx0" brushRef="#br0" timeOffset="9334.5339">11201 2712 368,'0'3'36,"4"-3"-5,-4 0 1,4 0-4,0 0-5,-4 0-7,5 0-2,-1 0-6,-4 0-5,4 0-7,4 0-11,-4-3-10,4 3-12,0-3-9,21-5-14</inkml:trace>
  <inkml:trace contextRef="#ctx0" brushRef="#br0" timeOffset="9520.5445">11672 2722 394,'0'0'40,"0"0"-9,4 0-7,0 3-7,-4-3-4,4 0-4,-4 0-6,8 0-9,-3 0-15,-1 0-9,4-3-8,0-1-6,21-7-8</inkml:trace>
  <inkml:trace contextRef="#ctx0" brushRef="#br0" timeOffset="9679.5536">12200 2738 459,'0'0'43,"0"-4"-10,0 4-9,0 0-7,0 0-4,0 0-2,4 0-8,-4 0-4,0 0-9,0 0-9,0 0-14,0 0-17</inkml:trace>
  <inkml:trace contextRef="#ctx0" brushRef="#br0" timeOffset="75538.3205">585 5761 325,'0'0'35,"0"0"-1,5 0-1,-5 0 1,0 0-3,0 0-5,0 0-4,8 0-2,-8 3-2,12 4-2,0-4-2,1 10-1,-1-2-1,4 2-1,1-1-3,-1-1-2,0 5-1,1 3 0,-1-1-2,-4-2-1,1 1 0,-1 5-1,0-1-2,-4-2-5,1-1-3,-1-6 1,-4 4-6,0-8 0,0 2-4,-4-4-7,0-3-5,8 7-7,-8-10-6,0 0-7,-8 24-8</inkml:trace>
  <inkml:trace contextRef="#ctx0" brushRef="#br0" timeOffset="75836.3376">946 5658 334,'-4'0'40,"4"3"3,0 3-2,-9 2-3,1 15-8,4-3-5,-4 9-2,0-2-5,0 3 0,-1 0-3,1 2-2,4-2-1,-4 7-3,0-4-2,0 4-1,3 6-3,-3-3-1,0-1 1,0 7-2,0-6-1,0 0-3,-5-4-3,1 1-2,0 0-3,-1-4-3,5 2-1,-4-2-6,4-2-4,-5-4-6,9-5-3,-12-5-1,12-1-6,-4-3-1,0-5-2</inkml:trace>
  <inkml:trace contextRef="#ctx0" brushRef="#br0" timeOffset="76312.3648">1093 6062 309,'4'0'28,"0"0"3,0-3-2,0-1 0,5 4-2,-5 0-3,0 0-2,0 0-4,0 0-3,0 0 1,0 0-4,0 4 0,0-4-2,5 3-2,-9 0-2,0 2-2,4 1 0,0-3-2,-4 4 0,4 2-2,-4 4 1,0-5 0,0 4 0,0-2-2,0 4 2,0-1 1,-4 0-2,-4 1 0,4 2 0,-1 0 0,1-5 0,0-1 0,4 2 0,-4 1 1,4-5 1,-4 5 0,4-4-1,-4 1 1,4-2-1,0 1 0,-4-2 0,4-1-1,0 2 0,0 1 0,0-2 0,0-1 0,0-3 0,4 4 0,-4-4 0,8-3 0,4 0 0,-3 0 0,-5 0 0,12 0-1,-12-3-3,4-1-4,1-5-2,-1-1-1,0 1-3,0 1-6,-4-5-7,0 4-4,0 1-6,0-2-4,1 1 0,19-22-8</inkml:trace>
  <inkml:trace contextRef="#ctx0" brushRef="#br0" timeOffset="76574.3798">1556 5788 418,'0'0'44,"0"0"-8,4 3-6,-4-3-7,0 0-2,8 4-4,0-4-5,0 3-3,1 0 0,-1-3-3,4 0-2,-4-3-2,5 3-1,-5-3-4,4 3-6,-4-8-7,0 1-9,-4-2-13,5 2-11,-1 1-8</inkml:trace>
  <inkml:trace contextRef="#ctx0" brushRef="#br0" timeOffset="76754.3901">1564 5979 340,'0'0'43,"0"0"-5,4 3-5,-4 0-7,4 1-5,4-4-9,0 3 0,1-3-6,-1 0-3,4 0-7,0-3-4,1-4-6,3-2-7,-4-1-4,5 4-9,-1-4-5,37-14-10</inkml:trace>
  <inkml:trace contextRef="#ctx0" brushRef="#br0" timeOffset="77343.4238">2383 5674 244,'0'0'40,"0"0"2,-4 0-4,4 0 4,0 0-2,0 0-3,0 0-6,0 5-2,4-5-4,-4 9-1,4-3-2,0 4-2,4-2-2,-4 5-4,4-4-3,5 1-3,-5-2-1,0 1-4,0 1 1,4-1-2,1-1-2,-1 5-3,0-3-4,-3 2-1,7-1-3,-4-1-4,5 3 1,-5-1-5,0-4-2,-4-1-3,5-4-4,-9 3-6,-4 1-2,8-7-2,0 3-5,-4-3-1</inkml:trace>
  <inkml:trace contextRef="#ctx0" brushRef="#br0" timeOffset="77670.4425">2690 5632 283,'0'-1'31,"0"1"-3,0 0-4,0-3-1,0 3-2,0 0-2,0 0 2,0 0 2,0 0-1,0 3-3,0 5 1,0 5-1,0-1-3,-8 3-1,3 0-1,-11 6 0,12 1-1,-8 5-3,4 0 1,-5 5-2,5-5-2,-8 0-1,3 2-2,1 1-1,0 0-1,-5 7 0,5-4-5,4-4-4,-4 1-2,-1 0-5,9-6-3,-4-2-5,4-1-7,-4-5-6,8 0-9,-4-7-7,4-1-3</inkml:trace>
  <inkml:trace contextRef="#ctx0" brushRef="#br0" timeOffset="77950.4585">2972 6039 433,'0'4'47,"0"2"-6,0 7-8,8-2-6,-8 5-5,5 0-5,-5 7-5,0-3-4,0 3-2,0 1-7,-5-1-6,1 4-2,0-2-12,-4-4-10,4-2-16,0-5-15</inkml:trace>
  <inkml:trace contextRef="#ctx0" brushRef="#br0" timeOffset="80048.5785">3865 4621 177,'0'0'26,"0"-3"-1,0 0-2,0 3 2,4-6-4,0 3-4,0 3 1,-4 0-3,0 0 1,0 0 0,0-4 0,0 4 2,0 0 1,0 0-2,0 0-1,0-3-1,0 3-2,0 0-1,0 0-3,0 0 1,0 0-5,0 3 1,0-3-1,-4 0-2,4 0-2,-8-3 1,8 3-1,-8 3-1,-1 1 2,5-1-1,0 0 0,-4 6-1,0 1 0,-4-2 0,3 1 0,-3 7 0,0-1 0,-1 1 0,1-1 2,0 3-1,0 4 1,3-1 2,-3 0-1,4 1 2,-4 0 0,3 2 0,1 0 1,0 4 0,0-1 0,0-3-1,4 5 2,0-2 0,-1 0 1,5-3-2,-8 1 2,8-1-2,0 5 1,0 1 0,0 0 0,0 3 0,0 10-1,0 0 0,4 0-1,0 0 0,1 0 0,-1 0 0,8-3 2,-8-1-1,4 1 1,-4-3 0,0-1-1,0-2 0,5-1-1,-1-4 4,0 4-4,0-3-1,-4 0 2,9-1 0,-9-2-2,8 3 0,-4 4 0,0 2 1,-4 1-2,1 4-1,-1-3 1,0 8-1,4-3-1,-4 0 1,0 0-1,-4-3 2,4 3 0,-4 0 4,4 0 2,0 3-2,-4-6-3,0-1 0,0 1-2,9-3 0,-1-1 0,-8 4 0,4 0 0,-4-1-1,0-2-1,-4-4 1,4 4 0,0-5-1,-8-2 0,-1-3 0,5 3 0,-4-1 0,8-5 0,-4-1 0,-4 3 0,0-9 0,-5 2 0,5-1-2,4 1-3,-12-3-1,12-2 0,-9-1-5,5-3 0,-8-3-3,3 0-2,1-1-3,0-3-4,0-3-5,-1 0-9,-3 0-11,0-3-9,3 0-7,1-3-3</inkml:trace>
  <inkml:trace contextRef="#ctx0" brushRef="#br0" timeOffset="81190.6438">4794 5386 189,'0'-3'28,"0"3"-2,0 0 1,0 0 0,0 0-3,0 0-1,0 0-3,0 0 4,4 0-1,-4 0 3,0 0 1,4 3-1,-4-3-5,4 2-3,5-2-1,-1 6-4,-4-3-2,4-3-2,0 0-1,-4 0-1,4-3-3,1 3 0,-1-6-2,4-5 0,-8 1 0,9-4 0,-5-2-1,0 0 0,0 2-1,0 1-3,0 0-1,-3-1-1,-5-2-1,0 3 0,4 2 1,-4 2 1,0-1 0,-4-6 0,4 5 0,-5 1 1,-7 4 1,4 6 0,-4 0 1,4 0 0,-5 0-1,5 0 2,-4 0 0,4 0 3,-5 6 2,5 1 2,0 2-1,0 2 0,-5 2 2,5 0 2,0 1-2,4 2 1,-4 6-2,4-4 2,-4-2 0,3 11-1,1-3 0,0 3-1,4 1-1,0-7-1,0 1-1,0 2-1,0-2 0,4-7 1,-4 1-4,9-4 2,-5-1-1,8 2 0,-4-3-1,4-4 0,-3-1-2,3-2-3,-4-3-3,4 0-2,5 0-4,-5 0-5,0-3-4,1 1-8,-5-4-12,4-7-12,4 0-7</inkml:trace>
  <inkml:trace contextRef="#ctx0" brushRef="#br0" timeOffset="82269.7055">5117 4489 233,'0'0'31,"0"-3"0,0 3-3,5 0 1,-5 0-1,4 0 2,-4 0 2,4 0-4,0 0-2,0 0-2,4 7-4,0-4-2,-4 0-3,5-3-6,-1 0-1,4 0-2,-4 0-3,5-3-1,-1 3-6,0 0-4,0-3-5,-3-1-6,3 1-8,-4 0-5,4-8-11,-3 8-5,23-13-9</inkml:trace>
  <inkml:trace contextRef="#ctx0" brushRef="#br0" timeOffset="82989.7467">5691 4089 213,'0'0'27,"0"0"0,0 0-4,0 0-1,0 0-2,0-3-1,0 3 0,0 0-1,-4 0 0,4 0-2,0 0 1,-5 0-1,1 0-1,4 0-1,-8 0-1,8 0-3,-4 0-2,0 3-1,0 0-1,-4 7-1,4-4 1,-5 2 1,5 5-2,-4-1 0,4-1 0,0 2-1,-8 0 2,3 4 0,5-1-1,-4 0-1,0 2 0,4 1 2,0-5-2,0 2 1,4 5 0,0 1 0,0-5 2,0 6-2,0-6 1,4 9-1,0-3 1,-4 0-1,0 4 1,8-4-1,-4-3 2,0 3-2,0 9 2,5-5-1,-5 0 0,0 0-2,-4 5 2,4-2-1,-4-6 0,0 5 0,4-2-1,-4-3 0,-4-2-1,4 2 1,0 1-1,-8-4 1,-1-1-2,5 0 0,-4-6-1,0 2 1,0 0-2,4 0 1,-4-8-2,3-2 1,-3 0-3,4 1-3,-4-1-5,4-6-3,-4 3-3,4-3-5,0 0-3,-1 0-11,5 0-12,0-3-13,-4-26-12</inkml:trace>
  <inkml:trace contextRef="#ctx0" brushRef="#br0" timeOffset="83844.7956">6035 4545 165,'4'0'20,"-4"0"0,4 0 2,0 0-3,0 0 4,-4 0-2,0 0 5,4 0 0,-4 0 1,0 0-5,4-3 2,0 0-4,-4-7-3,0-3-1,4-1-5,-4 5-3,0-4-2,0-1-1,0 4 0,0 1 0,0-4-2,0-1 0,0 4 0,-4 4 0,4-4-1,-8 2-2,0 2 2,0 3-2,-1-4 1,5 4 0,0 3 0,0 0-1,0 0 0,-4 0 0,0 0-1,4 3 2,0 0-1,-5 7 0,1 1 0,4 5-1,-8 0 3,4-2 1,-5 8 0,5 5 0,0 4 1,4-1 2,-4 8-2,4-8-1,-5 4 0,5-4-1,4-8-1,-4 2 0,4-8 0,4-5 1,0-5 2,5 1 3,7-7-2,-4 0 0,5-7 1,-1-2 2,0-9-1,1-4-2,-1-5 2,0 3-1,-3-1-1,-5 1-1,-4 3 0,0-4-3,0 4 4,-4 2-3,0 2-1,0-3-2,-4 3-2,4-2-5,-4 6-2,4 5-2,0-1-4,0 2-6,0 4-9,0-3-8,0 3-11,4 3-7</inkml:trace>
  <inkml:trace contextRef="#ctx0" brushRef="#br0" timeOffset="85270.8772">6469 4621 192,'0'0'23,"4"7"-6,-4-7-2,0 0 2,0 0-1,0 0 1,0 0 0,0 0 4,0 0-1,0-3 1,4 3-2,-4-7-1,0 1-4,0 0-1,0 2-2,0-2 2,0 1-3,0-4-1,-4 2-2,0 1-3,4 3 0,0-7-1,-9 10-1,1 0 0,0 0-1,4-1-1,-4-4 1,4 5-2,-9 5 1,13-4 0,-8 2-2,0 7 0,4-1 0,-8 1 1,7 1 0,-7 5 0,4 0 0,-4 1-1,8-1 2,-9 2 0,5 1-1,0-2 1,4 9 0,-4-9-1,8 2 2,-9-4-2,9-3 0,-4 4 2,4-8-2,0-1 1,0-1 0,0 0 2,4-2 3,1-4 3,7-4-1,0-2 4,0-2-3,1-8 0,3-6 0,5 1-3,-5-9 1,8 1-1,-7-4-1,7 0 2,1-4-3,-5-3 2,-3 4-1,3-1-1,1 1-1,-5-1 2,1-1-3,-5 8 0,0-1-1,-4 1 0,-4 2 2,0 4-2,1 3 0,-5 5 0,0 0 1,0 5-1,0 2 0,0 6 1,0-1 0,0 4-2,0 0 0,0 0 1,-9 4 0,9-1 0,-4 6 0,-4 9 0,0 1 0,0-2 0,0 9 0,-1 1 0,1 3 0,-4 0 0,4 5 0,4 2 0,-9 6 0,5-10 0,-4 7 0,8 6 0,4-3 0,-4-10-2,4-3-1,4-6 2,-4-5-1,4-3 0,4-5 1,0-4 1,4-4 0,1-3 0,3 0 0,-4-3 0,9-4 0,-5 1 1,1-5-1,-1-2-1,-4 0 2,1 5 0,-1-1 0,-4 3-2,4 6 2,-8 0 2,5 0 0,-5 3 1,4 0 2,-4 0-1,0 5 1,0 2-1,0 2 0,4-2 0,1-4 0,-1 5 2,0-1-1,0-1-1,4-1 1,1-1-1,-1-4-2,-4 3-1,5 1 0,-5-1-1,4 0-1,0-3 1,1 1-2,3-3 1,-8 4-1,4-3-3,1 1-2,-1-3-2,-4 0-2,4 3-2,1-3-1,-5 3-5,-4-3-7,4 0-7,0 0-9,-4 0-10,-4 0-7</inkml:trace>
  <inkml:trace contextRef="#ctx0" brushRef="#br0" timeOffset="85509.8909">6956 4655 270,'-8'-3'34,"8"-1"-4,0 4-3,-5 4 2,-3-1-1,4 10-2,-4 4-4,0 2-2,-5-1-2,5 4-5,-4-2-3,-4 0-5,3 0 1,1 6-3,0-6-5,-9-1-9,9-4-10,0 1-9,-1-4-9,1-1-10</inkml:trace>
  <inkml:trace contextRef="#ctx0" brushRef="#br0" timeOffset="87348.9961">4229 5917 175,'0'0'8,"0"0"3,0 0 0,0 0-1,0 0 2,0 0-3,0 0 2,0 0 3,0 0-4,0 0 2,0-3 0,0 3 1,0 0-3,0-2-2,0 2 5,4 0 0,4 0 4,5 0 1,-5-3 1,0 3-1,4-6 2,1 6-5,-5 0 2,0 0-1,4-7-4,1 7-3,-1 0 0,-4 0 0,4 0 0,-4 0 2,5 0-4,3 4 1,-4-1 1,5-3-2,7 0 1,-3 0 0,-1 0-1,5 0 0,4 0 1,-5 0-1,5 0-2,-5 0-2,1 0 1,4 0 1,-5 0-2,1 0 0,3 0-1,-3 0 2,4 0 2,-1 0 0,1 0-1,0 0 0,-1-3 0,1 3-1,-1-4-1,5 1 1,0-6-2,-4 2 0,3 1 1,1 4 0,0-1-3,-4 0 4,3 0-3,-3-4 1,4 4 0,-9 0-1,5 3 0,4-3 1,-5 0 0,1 0 0,-4-1 1,-1 4 0,5-1 0,-1-2-1,1-1 0,-4 4 0,3 0 0,-11-3-1,11 0-1,1 0 1,-4 3 0,3 0 0,-3-3-1,3 0 0,1 3 0,-4 0 0,3-4 0,1 1 2,-4 3-1,3-3-1,-3 0 2,3 3-2,-3-3 1,0 3 0,-1 0 0,1 0-1,-1 0 0,1-4 0,-5 4 0,5 0 0,-5-3-1,5 3 2,-9-4-1,9 0 0,-5 1 0,5 0 0,-1 3 0,-3 0 0,8-3 0,-5 0 0,1-1 0,-1 1 0,1 0 0,-1 3 0,1 0 0,4-3 0,-5 0 0,5 1 0,-5-4 0,1-1 0,0 7 0,-1 0 0,1-3 0,-5 0 0,1 0 2,3 3-1,-3-3-1,3 3 0,1-3 0,3 3 0,-3 0 0,-5-7 0,9 4 1,-4 0 1,3 1-2,-3 2 1,4-3 0,-1 0 0,5 0 0,-8-1 0,3 1-1,1 0 0,-5 3 2,-3 0-2,8-6 1,-9 6 0,0 0-1,1-3 2,-1-1-2,-7 4 1,3 0-2,0 0 1,1 0 0,-1-6-1,-4 6 2,5-2-1,-5 2 0,0-3 0,5 3 0,-5 0 0,0-3 1,-3 0-2,-5 3 1,0 0 0,0 0 0,4 0-3,0 0-3,-8-3-3,4 0-3,-4-1-3,4-2-6,-4 0-5,0 1-9,-4-1-11,0-4-15,-8 4-13</inkml:trace>
  <inkml:trace contextRef="#ctx0" brushRef="#br0" timeOffset="91984.2612">4385 6114 208,'4'0'17,"-4"0"-1,0 0-2,0 0-2,0 0 0,4 0-2,-4-3 1,0 3-1,4 0 0,-4 0 0,0 0 0,0 0-4,0 0 2,0 0 0,0 0 2,0 0-3,0 0 0,0 0-2,0 0 1,0 5-2,0-5 2,0 3 0,0 6 0,0 1 2,0-4 0,-8 6 2,4-3-2,4 4 1,-9-1-1,1 0-1,-4 4 1,8-1-1,-4 3-2,0 1 2,3 2 0,1-2 0,-4 1 1,0 1-2,0 4 0,4-1 0,0 2 1,0-2 2,-1 3-1,1 1-1,-4-1 1,8-3-1,-4 5 4,4-2-3,0-3 1,0 7-2,0-4 2,0 4 0,0 2-5,4-3 1,-4 5-1,8-5 0,-4 4-1,9-4 2,-5-1-1,0-2-3,4 0 1,5-5-1,-5-1 1,-4-2 0,4-3-1,1-5-1,3 1 0,-8 0 0,1-3 0,-5-3 2,4 1-3,0-1-2,-4-3-1,-4 1-3,8-3-2,-8-1-2,4 3-3,-4-3-4,4 0-6,-4 0-5,0 0-5,0 0-9,0 0-7,0 3-11</inkml:trace>
  <inkml:trace contextRef="#ctx0" brushRef="#br0" timeOffset="92571.2948">4602 6628 247,'0'0'37,"0"-4"-1,0 4-4,0 0-1,0 0-1,0 0-3,0 0 2,0 0-2,0 0-4,4 0-3,4 4-2,4 4-3,-4 4-2,1 1-2,-1 1-3,0-4-2,4 3-2,1-2 1,-5 5-3,4 0 1,0-2-2,-4 5-2,1-8-3,3 2-3,-4 3 0,0-4-3,1 3-4,-5 1-5,4-10-4,4 5-2,-4-8-4,-4-3-3,0 10-6,1-4-3,3-3-4</inkml:trace>
  <inkml:trace contextRef="#ctx0" brushRef="#br0" timeOffset="92856.3111">4782 6593 249,'-4'0'35,"0"0"-2,4 3-3,-4 6-1,-1 4-2,1 1-3,-4-1-1,4 0-3,0 1-4,0 2 0,0-3-6,0 0-1,0-2-3,-5 1-2,5 6 0,-4-2-1,0-2-1,0-1-2,4 0-3,0-1-8,-1-1-5,-3 2-5,4 0-4,-4-7-5,0 5-4,4-11-4,4 3-2</inkml:trace>
  <inkml:trace contextRef="#ctx0" brushRef="#br0" timeOffset="93098.3249">5036 6652 306,'0'-4'29,"0"4"-4,8-3-3,4 0-4,-4 3-5,-4 0-4,5 0-2,-1 0-1,0 0-2,4 0-3,-4 0 1,-4 0-1,5 0 1,-1-3-1,0 0 0,0-1-1,0 4-3,5-4-8,-5-3-6,0 7-9,0-6-4,0 0-8</inkml:trace>
  <inkml:trace contextRef="#ctx0" brushRef="#br0" timeOffset="93389.3415">5498 6284 273,'0'-6'29,"0"3"-9,4 1-3,-4 2-6,0 0-4,0 0-1,0 2 4,0-2 3,0 6 2,0 7 2,0 3 2,0-2-1,0 2-2,4-2-4,-4 5 0,0-3-5,0 5-1,5-2-3,-5-2-3,0 3-3,0-6-9,0 2-6,0-2-4,0-1-7,0-4-6,0 1-3,-13 14-8</inkml:trace>
  <inkml:trace contextRef="#ctx0" brushRef="#br0" timeOffset="93619.3547">5343 6631 295,'0'0'31,"0"0"-3,4 0 1,4 0 2,8 0 0,1 0-6,-5 0-5,8 0-6,1 0-6,-1-3 1,1-1-4,-1-8 0,5 5 0,-1-2-3,-3 1 0,-1 5-3,-3-7-6,-9 7-7,8 0-10,-12 0-9,5 3-6,-9 0-2,4-4-1,0 8-2</inkml:trace>
  <inkml:trace contextRef="#ctx0" brushRef="#br0" timeOffset="93987.3758">5416 6771 210,'0'0'31,"0"-3"-3,0 3-8,0-4-3,4 4 3,1-3 4,-1-3 0,8 3-1,0 1-2,0-4-3,1 6-2,-1-3-3,0 3-1,-3-4-2,3 1 0,-4 0-3,0 3-1,-4 0-1,4 0 0,1 0-3,-5 3 1,0-3-1,0 7-1,-4-4 0,0 5-1,0 1 1,-4 7 1,0-2-2,4-1 0,-4 0 0,-5-7 0,5 4 0,0-2 0,0 1 0,-4 7 0,8-2 3,-8-7-1,4 2-1,4 4-1,0-8 1,-4 1 0,4 4 0,0-7 1,0 0-2,0 0 1,0 0-1,4 4 0,0-4-3,4-3 3,0 0-1,0 0 1,1-3-4,3 0-6,-4-7-7,0 1-5,0-4-4,5 5-7,-1 2-1,-4-4-3,0-3-2</inkml:trace>
  <inkml:trace contextRef="#ctx0" brushRef="#br0" timeOffset="94258.3913">5826 6556 362,'0'0'39,"4"0"-7,-4 0-2,4 0-2,4 3-2,-4-3-5,0 3-2,0 4-4,5 2-4,-1-2-2,4 4 1,-4-2-3,5 1-1,-9 3 0,4 1-2,4-1-2,-4 3 0,5-2-2,-5-1-5,0-4 0,0-1-5,0 2-4,1-4-8,-5 0-5,0 1-6,0-1-2,-4-4-3,0-2-4,0 0 1</inkml:trace>
  <inkml:trace contextRef="#ctx0" brushRef="#br0" timeOffset="94462.4029">5973 6513 283,'-4'0'37,"4"3"-5,-12 7-4,4 3-5,-5 7-6,5-1-3,-4-1-3,0 4-5,-1 2-1,5-2 0,0-4-2,-4 4-4,-1-8-3,5 5-2,0-4-5,4 1-9,-4-4-5,-1-7-8,9 1-2,-12 14-7</inkml:trace>
  <inkml:trace contextRef="#ctx0" brushRef="#br0" timeOffset="94845.4248">6071 6181 279,'9'-6'33,"-5"2"-3,0 4-3,0 0-4,0 4-4,4-4-4,-4-4-5,0 4-1,0 0-3,5 0-2,-9 0-2,4 4 2,0-4-3,0 3 1,-4 6 1,0-4-1,0 5-1,0-1 0,0-2 0,0 2 1,0-1 1,0 8 1,0-3 2,-4-2 2,4 1-3,-8 4 1,8-5 0,-4-1 3,-1 3-1,1-5-3,4 1 0,-4 1-1,4-1 0,0-2 0,0-1-2,0 0 4,0-4-1,4 1 0,-4 0 0,0-3-3,4 4 2,5-1-2,-1-3-1,0 0 1,0 0-3,0 0-3,1 0-3,-1-3-6,-4-1-2,4-4-5,0 5-6,-4-3-6,0 3-9,0-1-5</inkml:trace>
  <inkml:trace contextRef="#ctx0" brushRef="#br0" timeOffset="95509.4628">6563 6300 358,'0'-3'42,"0"0"-7,0 3-6,0 0-1,0 0-6,0 9-4,0 6-4,-4 1-4,4 1-2,0 2-3,0 0-1,0 2-1,-9 0-1,5 4 1,0-1-1,0 1-3,4-1-5,-8-2-7,4 2-6,4-3-7,-4-2-8,0-3-6,0-2-8</inkml:trace>
  <inkml:trace contextRef="#ctx0" brushRef="#br0" timeOffset="95727.4753">6440 6496 406,'-4'0'50,"4"-3"-11,0 3-7,0 0-9,0 0-6,0 0-5,0 0-2,0 0-3,4 0-3,0 3 0,8-3-3,1 3 1,3-3 0,0 0-2,-3 0-3,3 0-3,4 0-4,1-3-5,-5-4-9,1 1-7,-1 0-11,-4-1-8,29-4-8</inkml:trace>
  <inkml:trace contextRef="#ctx0" brushRef="#br0" timeOffset="95970.4892">6960 6092 373,'4'0'34,"0"-3"-4,-4 3-3,8-3-1,-8 3-5,0 0-4,4 0-2,-4 6-3,0 3-2,0 6-2,0 1-2,4 0-2,-4 1-1,0 5-1,0 2 0,4-2 0,1-4-3,-5 4-4,4-4-4,-4 1-7,4-5-8,-4-1-3,0 1-8,4-4-5,-4-1-7,0 13-6</inkml:trace>
  <inkml:trace contextRef="#ctx0" brushRef="#br0" timeOffset="96219.5034">6821 6446 332,'0'0'36,"0"-3"-7,4 3-2,0 0 1,8 0-4,0 0-5,1 0-3,3 0-1,4 0-4,-7 0-1,3-3-1,1 0-2,-1 0 0,4 0-1,5-5-1,-1 1-3,-3 1 0,8 3-1,-9 0-4,5-4-3,-5 4-3,-4 1-4,5 2-4,-9-3-2,5 3-6,-5-3-7,-4 0-8,0 3-3,0 11-9</inkml:trace>
  <inkml:trace contextRef="#ctx0" brushRef="#br0" timeOffset="96479.5183">6898 6566 344,'0'0'29,"0"0"-2,0 0 6,4 3-1,9 3-4,-5-3-7,0 4-3,-4 1-2,4 1-4,-3 7-2,-5-2-2,0 6-3,0-1 0,0-5-1,0 5-1,0 5-7,0-2-1,-5 2-2,5-10-6,0 2-3,-4 0-6,0-6-2,4-2-5,0-5-3,-4 3-4,0-6-3,4-6-12</inkml:trace>
  <inkml:trace contextRef="#ctx0" brushRef="#br0" timeOffset="96811.5373">7050 6609 327,'4'-4'45,"4"1"-2,0 3-5,-4 0-7,1 3-9,-1-3-6,4 4-5,-4-4-1,4 6-4,-4 0-2,0 1 1,0-3-3,0-4 0,-4 4-1,5-1 0,-5 0 1,0 0-2,0 4 1,0-1 0,4 0 0,-4 1 0,0-3-2,0 3 2,0-1-1,0 0 0,0-2 0,4-1 0,-4 3-1,-4 1 2,4-3-1,0 3 0,-4-1 2,-1 0-1,1 1 0,-4-1 0,4 2-1,4-2 0,0-2 0,0-1 0,-4-3-1,4 6-2,0-6 1,4 0-1,-4 0-2,8-3 0,5 3-1,-1-3-7,4 0-4,-4-4-7,1-2-6,-5 1-6,4 5-3,-4-4-3</inkml:trace>
  <inkml:trace contextRef="#ctx0" brushRef="#br0" timeOffset="97087.5531">7406 6407 373,'4'0'45,"0"0"-5,4 0-6,-3 0-6,3 0-5,-4 0-6,0 3-4,4 0-3,0 7-3,0-2-1,1 1 0,3 1 0,-4 2-2,-4-1 0,4 5 0,1-3-1,-5-2-2,0 2 0,0 0-1,4 3-1,-4-5-2,4-2-5,-8 4-1,9-8-1,-5 1-5,4 4-4,0-7-6,0 0-3,0-3-7,-4 0-4,1-3-4,-5-4-7</inkml:trace>
  <inkml:trace contextRef="#ctx0" brushRef="#br0" timeOffset="97299.5652">7525 6410 281,'-4'3'41,"4"0"-8,0 0-4,0 9-6,0 3-4,0 1-5,-13-1-3,5 7-3,0-5-1,-4 6-3,8-7 0,-5 1-4,-3-1-2,4-2-2,0 2-3,0-2-3,-1-1-5,5-3-4,0-4-3,0 4-4,0-6-2,0-4-4</inkml:trace>
  <inkml:trace contextRef="#ctx0" brushRef="#br0" timeOffset="97778.5926">7676 6006 308,'4'0'31,"5"-3"2,-5 3-1,4-6-1,-4 6-7,4 0-4,0 0-4,0 0-4,1 0-6,-1 0 1,0 0-2,0 0-2,-4 0-1,0 0-1,-4 0 1,0 0 0,4 0-2,-4 0 0,0 3 1,0 3-1,-4 0 0,4 7-1,-4-5 1,-4-2-1,0 1 1,0 2 0,4 1-1,0-9 0,-1-1 1,1 10 0,0-7-3,4-3-2,0 7-1,0-7 1,0 0 3,0 3-2,0-3 1,0 3 2,0-3-1,0 3 1,0 0 1,4-3 2,0 0 3,1 0-1,7 0 4,-4 0 1,0 0-2,0 3 2,-4-3-2,1 0-1,3 4-1,-4-1 0,-4 0 2,0 5-1,0 1-1,0 1-1,0 1-1,0 2 0,-8 3-1,-1-7-1,1 2 0,0-1-2,0 3-1,0-7 0,0 0-5,3-4-1,1 1-5,0-3-7,0 0-7,4 0-8,0 0-6,0-3-5,-4-8-9</inkml:trace>
  <inkml:trace contextRef="#ctx0" brushRef="#br0" timeOffset="98052.6083">8114 6062 342,'4'0'26,"0"0"-4,1 3 3,-5-3 0,0 1 2,0 12-3,0 3-4,0 0-1,0 1-1,-5 4-6,-3-2-1,4 3-3,-8 2-2,8-3-1,0 8-1,-4-9-2,-1 3-3,5 0-6,-4-5-5,4 4-6,0-6-6,0-2-5,4 2-4,-4-6-7,4-2-6</inkml:trace>
  <inkml:trace contextRef="#ctx0" brushRef="#br0" timeOffset="98267.6206">7946 6281 448,'0'-3'44,"5"3"-13,-5 0-10,12 0-4,-4 0-4,0 0-4,9-3-3,-5 1 0,-4-1-5,4 0-1,1 0-6,3 3-1,-4-4-2,1 4-5,-1 0-3,0 0-5,0 0-8,1 0-7,-5 0-8,-4 10-10</inkml:trace>
  <inkml:trace contextRef="#ctx0" brushRef="#br0" timeOffset="98459.6315">8270 6437 392,'0'0'38,"8"-3"-9,-4 3-6,4-3-7,-4 3-3,1-2-5,3 2-7,-8 0-9,4-3-6,-4 3-7,0 0-4,0-3-6,0 3 0,0 0-5,0 0-1,0 6-4</inkml:trace>
  <inkml:trace contextRef="#ctx0" brushRef="#br0" timeOffset="98652.6426">8479 6446 340,'4'-3'33,"-4"3"-6,0 0-5,0 0-5,0-3-5,0 3-6,0 0-8,0 0-7,0 0-5,4 0-3,-4 0-1,0 0 3,0 0-4,0 0-3,0 0-6,0 0-1</inkml:trace>
  <inkml:trace contextRef="#ctx0" brushRef="#br0" timeOffset="98838.6532">8679 6446 376,'4'0'42,"-4"0"-12,0 0-10,0 0-4,0 0-7,0 0-12,4 0-10,-4 0-8,0 4-3,0-4-3,0 0-4,5 0-3,-5 0-6</inkml:trace>
  <inkml:trace contextRef="#ctx0" brushRef="#br0" timeOffset="99249.6767">8790 5890 310,'4'-3'29,"0"0"0,4 3-2,0 3 0,5 3 3,-1 7 1,-8-2-3,4 5-3,0-2-2,1 2-3,-5 3-2,4 5-1,-4 0 0,4-5-1,0 11 0,5 2-2,-5-8-1,4 3-2,-8 3-1,13-1-3,-5 1 0,-4-3 1,-4 5-2,4-2 0,1 0 1,-9 0-4,4 1 1,0 0-1,-4-4-1,0 0 1,-4 2-3,4-2 0,0-3 0,-4 1-1,-9-4-4,5-2-3,-4-1-1,-1 1-2,1-8-1,8-2-3,-12 4-2,3-3-3,9-4-5,-4 2-8,8-2-13,-8-6-10,-13-3-15</inkml:trace>
  <inkml:trace contextRef="#ctx0" brushRef="#br0" timeOffset="99805.7085">9207 5737 346,'0'0'33,"0"-3"-2,4 3 3,9 0-4,-5 0-6,4 0-5,1-3-5,-5 3-4,4-3 0,0 3-3,-4-3-1,1 0-1,-1-1 0,-4 4-1,0 0 0,0 0-2,0 4 0,-4-4 0,0 0 0,0 9-1,-4 4 3,0-2-3,0 2 3,-8 3-1,3-2 3,-3-1 1,4-1 1,-4 3 0,4 0 2,-1-2-1,1-2-2,0 2 2,4 0-1,0-10-4,4 3 0,0-1-1,0 1-1,0 1 0,4-4-1,0 0 0,8-3 1,5 0-2,-1 0-6,-4-3-3,5 0-5,-1-4-3,4-4-3,1 2-6,-5-1-9,5 1-10,-9-4-10,0 5-4</inkml:trace>
  <inkml:trace contextRef="#ctx0" brushRef="#br0" timeOffset="100825.7669">7582 5655 155,'0'0'16,"0"0"2,4-3-4,-4 3 6,0 0 1,0 0 1,0 0-4,0 0 0,0-4-3,0 4 2,0-3-2,0 3 0,0-6 3,0-1 0,0 7-1,4 0 0,-4 0-4,0 0-3,0 0 0,0 0-3,4 0-2,-4 0 1,0 0 6,0 0 0,4 0 0,1 0-4,3 0 2,-4 0-1,12 0 0,-4 4-1,1-1 3,-1-3-3,4 0 2,1 0 0,-1 3-1,5-3-1,3 0-1,1 0-1,-1-3 0,5 0 1,4-1-2,-1 0-1,5 1 2,-4-1 0,0-2-1,0 0-1,-5-1 0,1 4-2,4-3 3,-1 4 0,1-4-1,0 3 0,4-1-1,-4 1-1,-1 0 2,9 0 0,-4-3-3,4 2 2,-4 4 0,4-3-2,-4 3 1,-1 0-2,-3 0 0,4 0 1,-4-1 0,0 1-2,-1 0 2,1-4 0,-4 4 0,-1-3 1,1 0 1,0 0-2,-1 0 1,5 0-2,-4-4 2,-5 1-1,5 3 1,-4-1-1,-1-2 2,1 1-2,3-4 0,-7-1 0,-1 1 1,5 1 0,-5 1-1,1 4-1,-5 0 1,-4 3-1,1 0 0,-5 0 0,4 0 0,-4 0-1,-4 0-2,-4 3-1,9-3-2,-9 0-1,8 0-4,-8 0-2,4 0-4,0 0-4,0 3-5,0-3-6,0 0-12,0-3-17</inkml:trace>
  <inkml:trace contextRef="#ctx0" brushRef="#br0" timeOffset="101970.8324">10124 5569 171,'0'0'25,"0"0"2,0 0-1,0 0 5,0 0 5,0 0 3,0 0 1,0 0 0,9-3-5,-9 0-6,4 3-5,0 0-7,-4-8-4,4-5-2,-4 3-3,0 1-2,0-1-3,0-1-1,0 5 1,-4-4-1,4-2-1,-4 4 0,0-2 0,0-6-1,-5 5 0,5-2 0,-4 7 3,-8 0-2,3 2-1,5 4 0,-4 0 0,-4 7 0,-1 2 1,5 6-2,-4 0 1,-5 8 0,5 1 0,-5-1 0,5 6 0,-5-2 0,5 3 0,0 0 0,3 2-3,-3-5 3,4 4 0,3-3-1,1-4-3,4-7 1,0-1 0,4 0 1,0-6 1,4-9 0,0-1 0,0 0 1,9-1 1,3-9 1,0-6-1,5-7 2,-1-6 1,5-4-1,-1-7-1,1-3 2,8-5 1,-5-7-1,5-9-1,4-4 1,4 1-2,0 0 2,-4 2-3,0 4-1,-5-4 0,-7 2 0,-5 4 0,-7 2-1,-5 1-1,0 13 4,-8 6-4,0 7 4,-8 11-1,-4 11-2,-9 8-1,1 8 4,-1 11-1,-3 8-1,-1 7-1,9 2-1,-9 7 2,9 3 0,-1 0 2,-3 7-1,4 4-1,-1 5 0,1 2 0,-1 7 0,9 2 0,-4-6-3,4-6 0,4-6 2,0-6-1,4-6 0,0-6 2,0-10 0,4-5-2,-4-7 2,12-6-1,4-3 0,-3-6 0,7 0 0,5-3 0,-9-6 0,13-7-1,-5 1 0,5-5 1,-5 1-2,1 0 5,4 1 2,-5 5 1,1 1 1,-1 1 0,1 1 1,-1 7-1,-3 0-1,4 3 0,3 0 3,-3 3-2,-1 3-2,-3 7 0,-1 1-2,5-1 0,-9 3 1,1-5-2,3 2-1,-8-1 2,1 0-5,-5-3-1,8 1-3,-4-1-2,-3-1-3,3-1-4,-4-1-4,4 3-5,-8-2-10,1-4-11,-1-3-13</inkml:trace>
  <inkml:trace contextRef="#ctx0" brushRef="#br0" timeOffset="102181.8444">10739 5502 426,'-5'-3'42,"5"3"-11,-4 0-7,-4 0-8,0 6-4,0 2-3,0 8-2,-1 0-2,-3 2-1,-4 7 0,-5-1-2,1 0-1,-1 1-5,-3 2-6,3 0-8,-3 2-9,-1-2-8,5 0-9,-9 1-10</inkml:trace>
  <inkml:trace contextRef="#ctx0" brushRef="#br0" timeOffset="105551.0372">11484 5489 326,'0'0'35,"0"-3"-4,0 3 4,0 0 0,0 0-5,4 0-4,4 0-4,8 0-6,-3-3-4,-1 3-2,8-3-4,-7-8-2,3 1-2,0 7-7,1-7-4,-5 4-9,-4 3-7,0-3-5,1 4-7,-5 2-8,-4-3-3</inkml:trace>
  <inkml:trace contextRef="#ctx0" brushRef="#br0" timeOffset="105730.0474">11525 5652 263,'0'0'34,"0"-4"-2,4 4 3,8 0 1,-4 0-2,4 0-4,-3 0-9,7 0-4,-4-3-5,1 0-1,3-7-7,-4 3-6,1-3-11,3 0-8,-4 1-10,0-2-9,1-2-3</inkml:trace>
  <inkml:trace contextRef="#ctx0" brushRef="#br0" timeOffset="107113.1265">12245 4982 255,'0'-3'21,"0"0"-2,0 3-1,0 0-2,0 0-1,0 0-2,0 0 2,0 0 0,0-3 2,0 3-2,0 0 4,0 0-2,-4 3 1,4-3-2,0 6-2,-4-4-4,4 11 0,-4-1-4,-4-5 0,4-1-1,-5 4-1,1-2 0,4 7-1,-4-2 4,0-2-2,4 5 1,-5-2-1,1 12-1,4-9-1,-8 9 0,4 1 1,-1 3 2,-3 8-2,4-1 0,0 6 1,0 1 1,4 2 0,-1 4-1,1-4 2,0 0-1,4 0 1,0-2-1,0 3 0,0-5-1,0-2 1,0-3-1,0 2 1,0 1-1,4-6 1,5 4-2,3-2 0,-4-2 0,4-1 0,-4-3 3,13 1-2,-9 0-1,5-4-1,-5-3-1,4 2-1,5-6 0,-5-4 1,5-2 0,-5-1-3,0-3-4,1 1-2,-5-2-2,0-2-2,-4-1-1,5 0 0,-5-2-3,0-1-1,-4 3-8,0-3-8,0 2-12,1-5-13,-1 13-11</inkml:trace>
  <inkml:trace contextRef="#ctx0" brushRef="#br0" timeOffset="108472.2042">12397 5784 263,'0'0'34,"0"-4"-5,0 1-1,0 3-5,0 0-3,0 0 2,4 0 5,0 0 2,4 0-2,0 0-5,4 0-5,-3 3 1,7-3-4,-4 7-4,5 1 1,-1 1-3,5 1-2,3-1-3,-3 1 0,-1 1 1,0 2-3,1-1 0,-1-1 1,-7 5-1,7-3-4,-3-2-4,-5-1-1,0 2-3,5 0-5,-5-3-5,-4 4-4,4-7-3,-8-3-9,0 1-8,-4-1-1</inkml:trace>
  <inkml:trace contextRef="#ctx0" brushRef="#br0" timeOffset="108747.22">12683 5664 308,'4'0'42,"-4"5"-3,0 5 0,-4-1-4,0 12-7,-4 4-7,4 2-3,0-1-3,-9 1-5,9 0-3,-4 3-1,4-1-1,-4-2-2,0-4 0,4 3-1,-5-5-3,5 7-3,-4-10-6,4 4-5,0-14-3,0 8-4,0-4-5,4-5-5,0-4-6,0 0-3,0-12-10</inkml:trace>
  <inkml:trace contextRef="#ctx0" brushRef="#br0" timeOffset="108948.2315">12957 5709 350,'5'0'41,"3"-2"-4,-4-1-7,8 0-8,0 0-7,-3-4-3,-1 1-6,4 3-6,-4 0-5,0-2-7,1 0-6,-5 3-1,4-1 2,4-3-4,-4 3 0,5-4-6,-1 1-6,-4-4-3</inkml:trace>
  <inkml:trace contextRef="#ctx0" brushRef="#br0" timeOffset="109244.2484">13502 5098 339,'0'-3'24,"0"3"-5,0 0-6,0 0 1,0 0 6,0 3 4,0 4 1,8 2-1,-8-1-4,0 8-4,4 5-3,-4-2-3,0-2-2,0 6-1,0-9-4,0 8 1,0 2-4,4-2-7,0-1-6,-4 1-5,0-1-4,0-2-5,0-2-8,0-1-7,0-1-4</inkml:trace>
  <inkml:trace contextRef="#ctx0" brushRef="#br0" timeOffset="109494.2627">13305 5612 382,'0'0'33,"9"0"-3,-5 0-4,12 0-4,-4 0-5,9 0-3,-1 0-4,1 0-1,-1-3-2,5-1-1,4-2-1,-1-5 1,5-2-2,-4 1-1,-1 0-1,-3 0-1,-1-1-5,-3 3-7,-1 1-4,-7 4-7,-1-4-7,-4 9-5,0-4-6,0 4 0,-8 0 0</inkml:trace>
  <inkml:trace contextRef="#ctx0" brushRef="#br0" timeOffset="109839.2824">13469 5784 264,'0'0'29,"0"0"-5,0 0-5,0 0 3,0 0 4,4 0 1,9 0-1,-1 0 0,0 0-5,0 0-3,1 0-6,-1 0-3,-4 0-4,4 0 1,-3 0-3,3 0-1,-4 0-1,0 0 0,-4 3 2,5-2-1,-9 6-2,4 2 0,0 1 1,-4 2 0,0 0 0,0 0 0,-4 4-1,0-5-1,-5 5 2,5-6-1,-4-1-1,4 2 2,0-4-1,4 2 1,-4-2 0,4-3 0,0 3 0,0 2-1,0-5 2,0-1-1,0-3 0,0 3-2,0-3 2,0 3-2,4-3 3,4 0-2,4 0-2,1-6-4,-1 3-5,0-1-5,1-5-7,-1 2-8,0 3-7,4-9-7</inkml:trace>
  <inkml:trace contextRef="#ctx0" brushRef="#br0" timeOffset="110102.2975">13920 5510 379,'0'-3'42,"8"3"-5,-4 0-2,8 0-6,-4 0-5,1 6-7,-1-3-2,4 7-3,-4 6-2,4-2-3,1-1-1,3 0-3,-4 1 2,1 2-2,3 0-3,0-2 1,1 2-4,-5-5-4,0-1-2,1-1-5,-1-3-4,0 1-8,-8-4-9,4 0-4,1-3-6,-9 0-2</inkml:trace>
  <inkml:trace contextRef="#ctx0" brushRef="#br0" timeOffset="110306.3091">14100 5480 350,'-4'-3'31,"4"9"-6,-9 4-4,1 4-6,0 8-4,-4 4-2,-1 1-4,9 3 0,-8-3-2,4 3-2,0-1-4,0-5-3,-1-2-3,5-8 1,0 2-4,-4-3-5,8-9-4,0 0-4,0-1-8,0-6-3</inkml:trace>
  <inkml:trace contextRef="#ctx0" brushRef="#br0" timeOffset="110684.3308">14177 5095 323,'5'-6'32,"-1"3"-1,0-1-1,4 4-6,-4 0-7,4 0-4,0 0-2,-3 0-2,-1 4-3,0-1-3,0 3 1,-4 1-1,4 0 0,0 3 1,-4-4 1,0 1-1,0-1 1,0 4-1,0-6 1,0 3-1,0-1 5,4 0-4,-4 1 1,0-1 0,0-3-1,0 1-1,0-3-1,0 5 1,0-2-3,0 2 0,0 0 1,0 1-1,0-4-1,4 0 2,-4-1-1,0 1-1,4 0 0,0-3 0,-4 3 1,4 4-1,-4-7-1,9 0 0,-9 0-2,8 0-2,-4 0 0,4 0 1,0-4-4,1 1 1,-1 0-2,0-3-4,0 1 0,4-1-5,-3 2-8,-1-2-5,0 3-11,12-7-12</inkml:trace>
  <inkml:trace contextRef="#ctx0" brushRef="#br0" timeOffset="110926.3446">14648 5119 322,'0'-3'34,"8"3"-3,-8 0-1,9 0-2,-5 0-6,-4 3-5,8 0-3,-4 7-5,0 6-3,0-2 0,-4 2-2,0 1-2,0 2-1,0 2 0,0 4-4,0-7-9,0 4-3,0-1-5,0 4-5,0-10-8,0 1-4,-4-7-3,-4 24-5</inkml:trace>
  <inkml:trace contextRef="#ctx0" brushRef="#br0" timeOffset="111111.3552">14587 5334 373,'0'0'43,"0"-4"-5,4-2-3,0 6-7,-4 0-5,8 0-6,5-3-5,-9 3-4,8 0-4,0 0-5,0-6-3,-3 1-4,-1-2-6,4 1-6,0-3-7,1 2-9,-1-1-3,0 2-6,21-29-7</inkml:trace>
  <inkml:trace contextRef="#ctx0" brushRef="#br0" timeOffset="111341.3683">15250 4830 358,'0'0'34,"0"0"-2,0 1 0,0 6-3,0 5-5,0 9-5,-8 4-7,8 2-1,-4 0-3,0 2-3,4-2-3,-8 0-4,8-1-8,-5-3-6,5 4 0,5-7-5,-5-1-2,0-5-5,4-1-7,-4-4-6,-4 21-11</inkml:trace>
  <inkml:trace contextRef="#ctx0" brushRef="#br0" timeOffset="111568.3813">15041 5276 411,'0'0'33,"0"0"-5,0 0-3,4 0-2,1 0-4,11 0-4,0 0-3,-3 0-2,7-3-2,-4-3-2,5-4-1,3 4-4,-3 3 2,3-4-3,1 1-3,0 0-5,-1 4-4,-3-4-5,-1-1-6,1 4-7,-5-3-8,4 3-4,-7-1-3</inkml:trace>
  <inkml:trace contextRef="#ctx0" brushRef="#br0" timeOffset="111814.3954">15131 5486 363,'0'3'43,"4"4"-4,-4-1-7,0 8-5,0 2-6,0 0-5,0 2-3,0 4-4,-4-1-1,4 1-3,0 2-1,0-4-1,-4 3-4,4 1-3,-4 1-4,4-8-5,-4 3-4,0-6-2,4 2-6,0-7-3,0 1-5,0-5-5,0-2-1,0 16-6</inkml:trace>
  <inkml:trace contextRef="#ctx0" brushRef="#br0" timeOffset="112142.4142">15312 5510 370,'0'-5'38,"8"2"-7,-4 0-6,8 0-9,-8 3-1,4-3-6,1 3-2,-9 3-1,8 0-3,-8-3 1,0 0-1,4 3-2,-4 0 1,0 12-1,0-3 0,0 1 0,-4-2-1,4 2 0,0 0 0,-4 1 4,0-1 3,4-1-1,-9-1-2,9 5 1,-4-3-1,4 0 1,0-5 1,-4 1-2,4 1-1,0 1-1,0-1 0,0-1-1,0-3 0,4-2 0,-4-1 0,4 0-2,-4-3-2,9 0-2,-1 0-2,0 0-3,-4-3-2,4 0-3,5-4-3,-5-2-5,4-4-5,0-1-5,5-2-6,-5 3-6</inkml:trace>
  <inkml:trace contextRef="#ctx0" brushRef="#br0" timeOffset="112407.4293">15758 5238 394,'0'0'45,"0"0"-10,4 0-5,0 3-4,4-3-3,-4 4-5,9 8-3,-9 1-3,4 1-2,0 2 0,4-1-4,-4 4-1,5-5-1,-5 5-2,0-3 1,4 1-3,1-4-4,-5-3-4,4 4-4,-4 2-3,5-7-6,-9-2-7,8-4-10,-4-1-6,0-2-8</inkml:trace>
  <inkml:trace contextRef="#ctx0" brushRef="#br0" timeOffset="112641.4427">15905 5241 370,'-8'4'45,"4"-1"-7,0 9-6,-4 1-6,-1 5-4,1 2-5,0 12-7,0-5-1,0 0-2,4-1-4,-5 1-5,1-3-2,4-2-5,4-5-6,-4 2-5,4-6-3,-4-2-3,0-1-3,4-1-2,0-6 0,0-3-2,0 0 0,0 0 0</inkml:trace>
  <inkml:trace contextRef="#ctx0" brushRef="#br0" timeOffset="113071.4673">16065 4777 284,'8'-6'41,"-4"-1"-6,4 1-1,0 0-4,1-2 1,3 5-4,0 3-5,-4 0-8,5-4-4,-5 1-1,-4 3-2,8 0-2,-8 0-2,0 0-1,5 0 0,-5 0 0,-4 0-2,4 7 0,-4-7 1,0 11 0,0-2-1,-4 1 0,0-1 1,0-2-1,-5 4 0,1-2 0,4 1 0,-4-4 0,4 2 0,0-1 0,0 2 0,4 1-1,0-4 1,0-3 0,0 2 0,0 1 0,0-6 0,0 4 0,0-4 0,12 3 0,0-3 0,-4 0 0,5 0 0,-5-3 0,0 3 0,0-4 0,0 4 0,1 0 2,-5 0 1,0 0 0,0 4 2,-4-1 0,0 0 1,0 6 0,0 4 0,-4-2 0,-4 2-4,-1-3 0,5-4 0,-4 2-2,0 1-5,-4-2-3,-1-1-7,5-1-9,-4 3-7,4-5-12,4-3-7</inkml:trace>
  <inkml:trace contextRef="#ctx0" brushRef="#br0" timeOffset="113657.5008">16618 4939 350,'0'0'44,"0"0"-2,0 0-3,-5 0-6,5 4-6,0 3-4,0 6-4,0 0 0,0 3-3,5-2-3,-1-1-4,0 4-1,0-1-4,0 5-1,-4-5 0,0 9-3,0-7-1,0-2-5,0 1-4,0 2 0,0-1-5,0 1-6,0-2-8,-4-1-4,0 0-4,4-5-5,-4 5 1,-5-2-3,-15 18-5</inkml:trace>
  <inkml:trace contextRef="#ctx0" brushRef="#br0" timeOffset="113862.5125">16487 5156 347,'0'0'51,"0"0"-4,0 0-10,0 0-6,4 0-7,-4-4-7,0 4-3,0 0-6,8-1 0,0-2-2,4-1-1,1 4-2,-1-6 0,0 6-3,4 0-3,-3-3-5,-1 0-1,0 0-7,5-1-8,-5 1-7,0 3-12,-4 0-6,1 0-1</inkml:trace>
  <inkml:trace contextRef="#ctx0" brushRef="#br0" timeOffset="114056.5236">16925 5310 356,'0'0'36,"4"-3"-5,-4-1-4,8 1-5,-4 3-7,0 0-2,0-3-4,0 0-7,4 3-5,-3 0-10,-1-3-9,0 0-6,0 3-7,-4-4-2,0 4-1,0 0-6</inkml:trace>
  <inkml:trace contextRef="#ctx0" brushRef="#br0" timeOffset="114249.5347">17146 5294 255,'0'0'28,"0"-6"-3,4-1-6,-4 7-4,4 0-3,-4 0-5,0 0-2,0 0-1,4 0 0,-4 0-2,4 0-1,-4-3-4,4 3-10,0 0-9,0 0-8,-4 0-9</inkml:trace>
  <inkml:trace contextRef="#ctx0" brushRef="#br0" timeOffset="114452.5463">17342 5294 310,'4'0'24,"-4"0"-7,0 0-6,0 0 0,0 0-4,0 0-4,0 0 1,0-3-3,0 3-5,0 0-1,0 0-1,4 0 1,-4 3-2,4-3-3,-4-3-6,0 3-13</inkml:trace>
  <inkml:trace contextRef="#ctx0" brushRef="#br0" timeOffset="115280.5937">17453 4559 295,'0'0'28,"0"0"-2,0 0-2,4 4 1,-4-4 3,0 6-2,8 0-2,-4 7 1,4 1-3,5 5-5,-5-1 1,4-2-1,-4 1-1,4 2 1,5 2-1,-1 8 0,1-2 0,-5 3-2,4 3-1,1 5-1,-1 2-3,4 0-1,-7-5-2,-1 13-1,0-7 0,-3 2 3,-1 0-2,-4 0 2,4 3-2,-4 3-1,-4-3-2,0-1 0,0 1 0,0 0-1,-4-6-1,0-1 0,-4-2-2,-5-2-1,5-5-2,-4-3-5,0 0-4,-5-1-5,5-6-4,0-1-6,4-4-6,-1-3-15,1-2-11,4-4-8</inkml:trace>
  <inkml:trace contextRef="#ctx0" brushRef="#br0" timeOffset="116698.6748">18521 4168 181,'-4'0'24,"4"0"3,-8 0-2,8 0-2,0 0 1,0 0-3,0 0 0,-4 0 1,0 0 0,4 0 1,0 0-1,0 0 1,0 0-1,0 0-1,0 4-4,0-4-5,-8 0-2,3 0-1,5 0-3,-12 0-1,4 6 0,0 0 0,-4 4 1,3 1 1,-3 5-2,8 1 3,-12 2-2,3 5 0,5 2-1,0 1 4,0 3-2,0 0 0,-1 5 0,1 5 0,4 7-1,-4 0 0,8 8 1,-4-1-1,4 2-2,0 0 0,0-4 0,0 2 0,0-1-1,4-1 1,8-11-1,-4 2 0,5 3 3,-1-3 2,4 7 1,-3 2 0,3 2-4,4-1 1,1 4 3,-5-2-4,5 1 3,-1 1 0,-3-1-1,-5-5 0,0 1 1,0 1-2,-7-1 1,7-1 0,-12 2-2,0 2 1,0 2 2,-4 2 0,0 2 0,-9-3-2,1 0 0,0 0 0,0-3-2,-5-3 0,-7-3 0,3 1 0,-3-4-1,7-2 0,1-2-2,-5-1 0,9-8 0,-4 2-2,3-5-6,5-6-4,-4-1-7,4-3-3,0-4-9,-1-6-4,5-2-9,-4-8-13,4 0-17</inkml:trace>
  <inkml:trace contextRef="#ctx0" brushRef="#br0" timeOffset="121850.9695">20752 4437 181,'0'-3'22,"0"3"0,0 0 4,0 0-3,0-2 0,0-1 2,0-3 4,0 3 1,0-1 3,0 1-3,0 0-4,0 3-2,0 0-4,0 0-3,0 3-3,0-3 1,0 0 1,5 0 0,-5 16 1,0-2 0,0 2-5,8 11 2,-8-4-4,4 7-1,-4 6-4,0 1-1,0-1-1,0 1 1,0 0-2,4-4 0,-4-1-2,4-5-4,-4 0-4,4-2-4,0-10-5,-4 0-3,0 1-2,0-5-3,0 2-7,0-3-11,0-2-10,0 1-11</inkml:trace>
  <inkml:trace contextRef="#ctx0" brushRef="#br0" timeOffset="123798.0808">18652 5516 163,'0'0'12,"-4"0"-4,0 0 5,0 0 4,0 4 0,0-4-3,4 3 2,-4-3-6,0 3 3,4 3 4,-5-6 0,5 0 1,0 0 1,0 0-1,0 0-2,5 0 0,-5 0 0,0 0 2,0 0-1,0 0-2,0 0 1,8 0 1,0 0-3,-4 0-2,4 0-1,0 0 0,5 0-2,-1 4 0,4-1-2,1 0 1,-1-3-1,5 0 0,-5 0-2,4 3 0,1-3 1,-1 3 1,5-3-3,-5 0 0,1 0 1,3 0 0,-3 0 1,-1 0-2,5 0 0,-5 0 0,5 0-1,4-3 3,3 0 0,5-3-1,4-4 1,-4 4-1,4-4-1,0 5-1,-4-1 0,4-4 0,-4 1-1,-1-2 1,-3 4-1,0-2-1,0 2 0,-5 4-2,1 0 2,-4 0 0,3 0 0,1 3 0,-1 0-3,9-3 2,-8 3-1,4-5 2,-1 2-1,1-1 1,0 4-1,0 0 2,-1-6-1,5-3 1,-4-1-1,0 7-1,4 3 0,-5-3 0,-3 1 0,4-1 0,-4 0 0,-1 3 2,1-7-2,4 7 0,-5-6 1,5 6-1,-4-3 1,3 0-2,1 3 1,-4-4 0,4 0 0,-1-3 1,1 4-2,-4 3 1,8 0 0,-9-3 0,5 3 0,-4 0 0,-1-6 0,5 6 0,-4-4 0,3-2 0,-3 0 0,0-1 0,-1 7 0,1 0 0,4 0 0,-5-4 1,1 0-2,0 1 1,-1 3 0,1 0 0,0 0 0,-1 0 1,-3 0-2,4 0 1,-5 3 0,9-3 0,-8-3 0,-1 3 0,5 0 0,-1 0-2,1 0 3,-4-6-1,-1 3 0,5 3 0,-9-7 0,9 7 1,0-3-1,-1 0 0,1 1 0,0 2 0,7 2 0,-3 1 0,0-3 0,0 0 0,-1 0 0,1 0 0,4 0 0,-4-3 0,0 3 0,-1 0 0,1 0 0,-4 0 0,3-2 0,-3 2-2,-4 0 2,7 2 1,-3-2 0,4-2-1,0-1 0,-1 3 0,1 0 0,8 0 0,-4 0 0,0 0 0,0 3 0,-1-3 0,1-6 0,4 6 0,-4-3 0,0 0 0,0 3 0,0 0 0,-1-7 0,1 1 0,0 0 0,0-1 0,0 4 0,0 0 0,4 0 0,-9 1 0,9 2 0,-8-3 0,4 0 0,0 0 0,0-1 0,-5 4-1,-3-3 1,4-3 0,0 6 0,-9-3-1,5 3 1,-9-4 0,1 1 0,-5 0 1,0 3-1,1 0 1,-5 0-1,-4 0-4,-4-1 0,5 1-4,-9 0-2,0-4-6,-5 4-8,1-3-10,-4-3-11,-8 3-17,-70 3-13</inkml:trace>
  <inkml:trace contextRef="#ctx0" brushRef="#br0" timeOffset="124772.1365">18927 5847 212,'0'0'24,"0"0"4,4 0-5,-4 0-1,0 0-5,4 0-2,-4 0-5,0 0-1,0 0 1,0 0-1,0 0-1,0 0 2,4 0 2,-4-3-2,0 3 3,0 0-3,0 0 1,4 0-1,-4 0-3,0 0-2,0 0 1,0 0 0,0 0 0,0 6-1,0-6 2,-4 13 0,4-10 1,0 2-1,-8 4-2,4 1 1,-5 6 0,1-8-1,0 5 1,0 2-1,0 0-1,3 1 0,-3 3 0,4 1 0,-4 4-2,8 5 2,-8-5-1,8 6 1,-8 0 2,8-1-2,-4 1 2,4 0 0,0 2 2,0-2-3,0 4 0,4-4 0,-4-2-1,8-1 1,4 4-1,-4-4-1,0 1 0,-3-4-1,7-2 0,0-4 0,0 1-1,-3-2 0,3 6-1,-4-6 1,-4-1-3,4-5-3,1 5-2,3-6-3,-4-1-2,0-7-3,0 4-5,1 4-5,3-4-6,-4-6-10,0-3-10,17-4-12</inkml:trace>
  <inkml:trace contextRef="#ctx0" brushRef="#br0" timeOffset="125098.1552">19250 6291 389,'0'-4'27,"0"4"2,8 4 0,0 2 0,1 4-7,3-3-6,0 9 0,-4-1-4,5 1-3,3-4-2,0 1-2,1 1 1,-1-1-2,-4-3-1,1 1-3,-1-2 3,4-2-2,1 2 0,-5 1-1,0-2-3,-4 4-3,-4-2-1,5 1-1,-1 2-5,0-4-4,-4-2-1,4-1-4,-4 0 1,1-1-7,-5-2-5,4-3-4,-4 0-4</inkml:trace>
  <inkml:trace contextRef="#ctx0" brushRef="#br0" timeOffset="125365.1705">19463 6248 254,'0'-3'32,"4"3"0,-4-4-8,0 4-4,0 4 1,0-1-3,-4 0-4,-4 10-1,4 1-1,-5 2 2,1 0-1,4-2 0,-4 2 1,4 1 0,-4-1-2,-1 0-5,1 2-1,4-2-2,-4-2-1,0 2-3,0-3-6,3-2-7,-3 5-7,4-7-5,0-1 0,0 2-4,4-4-3,0-3-3,0 3 1,0 1-7</inkml:trace>
  <inkml:trace contextRef="#ctx0" brushRef="#br0" timeOffset="125581.1828">19659 6275 276,'0'-2'41,"4"2"3,5 0 0,3-6-2,-8 6-7,4 0-8,0-3-8,5-1-3,-5 4-6,4-3-4,-4 0 2,1 0-4,-5 0-3,8 0-4,-4-4-3,0 4-3,-4 1-2,5-4-4,-1 3-3,-4-3-4,4 2-4,-4 1-2,0-10-6,0 10-1,4-2-4</inkml:trace>
  <inkml:trace contextRef="#ctx0" brushRef="#br0" timeOffset="125847.198">20241 5804 349,'0'0'20,"0"0"-6,0-3-6,4 3 1,-4 0-3,0 0-2,4 3 1,-4 0 3,0 4 3,0 5 0,0 0-2,0-3 0,0 7-4,0-5-2,-4 8 0,4-3-4,0-2-6,0-1-3,0 1-3,-4-1-8,0 3-6,4 0-4,0-2-4,-9 26-7</inkml:trace>
  <inkml:trace contextRef="#ctx0" brushRef="#br0" timeOffset="126073.211">20028 6190 403,'0'0'32,"0"0"-6,4 0 0,8 0-3,0 0-5,5 0-5,-1 0-3,1-3-2,3 0-3,1 0-2,-1 0 1,0-7-1,1 4-4,-1-4-3,-3 6-7,3-3-2,-3 1-5,-1 3-5,-4 3-4,5-4-6,-5 4-4,-4-6-6,9 22-1</inkml:trace>
  <inkml:trace contextRef="#ctx0" brushRef="#br0" timeOffset="126423.231">20167 6340 283,'0'0'34,"-4"3"-5,4-1-5,0-2-4,-4 3-2,4-3-5,0 0 0,0 3 0,4-3-2,4 0 1,4 0-4,1 0-1,-5 0 1,4 0 0,0 0 1,-3 0 1,-5 0-3,0 3-3,4-3-1,-4 3-1,0 1 0,-4-1 0,0 0-1,4 3 1,-4 1 0,0 5 2,0 0 0,-4 3 1,-4-3-3,4 0 2,0 1-1,-4 0-2,4-5 0,-5 4 1,1-5-1,4 4 0,-4-2 0,8-2-1,-4-1 2,0 0-2,4-2 0,0-1 0,0 3 0,0 1-1,0-6 0,4 2-2,0-3-1,4 0-3,4 0 1,-3-3-5,-1 3-4,4-1-3,0-6-5,1-2-5,3-1-5,-4-3-4,0 2-6</inkml:trace>
  <inkml:trace contextRef="#ctx0" brushRef="#br0" timeOffset="126669.245">20548 6205 340,'0'0'28,"4"0"2,0 0 4,4 0-5,4-3-4,-3 3-4,3 0-5,-4 3-2,0 0 0,0 3-4,-3 7 1,3 1-4,0 2-2,0 0-2,-4-2 0,4 2 1,5-1-2,-5-3-3,0 1-4,0-5 0,0 2-4,1-1-6,3 1-6,-4-7-7,0 0-10,0-3-7,-3-3-11</inkml:trace>
  <inkml:trace contextRef="#ctx0" brushRef="#br0" timeOffset="126887.2575">20691 6152 366,'0'0'37,"0"4"-4,-4 5 0,0 1-8,-4 5-6,4 3-5,-1 3-5,-3 1-1,4-3-7,0 2-5,-4-2-5,0-5-4,4 2-2,-5-5-3,5-1-1,4 2-2,-4-5-5,0-1-2,0 0-3,0-4 0,4-2-2</inkml:trace>
  <inkml:trace contextRef="#ctx0" brushRef="#br0" timeOffset="127275.2797">20847 5826 316,'0'0'26,"4"0"1,0-3 0,4 3-4,0 0-5,-4 0-3,0-3-4,0 3-5,5 0-1,-5 0-1,0 0-1,-4 0-1,0 0-1,0 0-1,0 0 1,0 0 1,0 0 3,0 0 1,0 3 2,0 7-1,0 1 3,0-2-3,0-5-1,0 2 2,0-3-1,0 2-1,-4 4-1,4-5 1,0 5-1,0-2-3,0-1-1,0 0 0,0-1 0,0 8 0,0-7-1,0 0 0,0-2 0,0 0 0,4 3 0,-4-4 0,0-3-1,4 0 2,-4 0-2,4 0 2,4-3-1,0 3-1,1 0-1,3 0-1,-4-7-5,0 4-1,5 2-7,-5 1-5,4-7-11,-4 1-7,4 3-12</inkml:trace>
  <inkml:trace contextRef="#ctx0" brushRef="#br0" timeOffset="127510.2932">21358 5887 287,'0'0'25,"0"0"-5,0 0-1,0 3 4,4 10-5,-4 1-2,0-1-3,0 3 0,0-2-4,0 2-4,0 5-2,-4 1 0,4-5-2,0 2-4,0-1-6,-4 4-6,0-1-3,4 1-4,-4-4-6,4 1-6,-20 35-8</inkml:trace>
  <inkml:trace contextRef="#ctx0" brushRef="#br0" timeOffset="127718.305">21231 6030 366,'0'0'48,"0"0"-10,0 0-9,0 0-6,0 3-6,0-3-4,0 0-4,0 0-2,13 0-3,-1 3-2,0-3-5,1 3-2,-5 4-6,8-4-1,-4-3-2,1 0-5,3-3-5,-4 3-5,1-3-4,-1-4-7,4 4-3</inkml:trace>
  <inkml:trace contextRef="#ctx0" brushRef="#br0" timeOffset="127951.3184">21850 5682 376,'0'-3'25,"0"3"-7,0 0 5,0 3 2,0 0 0,4 10-5,-4 1-3,0 5-3,0 2-3,0 1-3,-4-1-2,4 4 0,0-4-4,-4 1-1,-1-1-5,5 1-10,0-8-9,0 2-4,0 2-7,0-9-8,0 4-9</inkml:trace>
  <inkml:trace contextRef="#ctx0" brushRef="#br0" timeOffset="128203.3328">21584 6049 357,'0'3'30,"4"-3"-8,-4-3 1,0 3 0,4 0 3,4 3-1,4-3-4,-4 0-4,5 0-5,7 0-2,1 0 0,-9-3-3,4 3-1,5 0-1,-5 0-2,5 0-2,-5 0 1,9 0-1,-5 0-2,0-3-4,5 3-4,-9 0-2,1-3-9,-5 3-6,-4 0-10,0 0-10,-3 0-5,3 0-3</inkml:trace>
  <inkml:trace contextRef="#ctx0" brushRef="#br0" timeOffset="128428.3457">21751 6214 267,'0'0'26,"0"0"-1,0 0 4,0 4 5,0 7 1,-4 5-2,4-1-6,0 0-7,-4 4-6,0-2-4,0-1-2,4 5-1,0 1-4,0-6-5,0 2-6,0 1 0,0-5-4,0-1-2,0-1-5,0-4-6,0-5-8,0 1-7,0-4-1</inkml:trace>
  <inkml:trace contextRef="#ctx0" brushRef="#br0" timeOffset="128779.3657">21895 6248 332,'4'-7'29,"4"4"-1,-4 3-6,4 3-3,-4-3-3,5 0-7,-5 0-1,0 4-1,0-4-2,-4 6-1,4 0-1,0 1-1,-4-4-1,0 0 1,0 5 2,0-2-2,0 1 1,-4-1 2,4 0 0,0 1 0,-4 1 3,4-2-1,0-3-2,-4 4 1,4-1-4,-4-1 0,0 1 1,4 0 0,0 4-1,0-1-1,0-2 0,0 2-1,-5-1 0,1 2 1,4-1-1,0 1 0,0-2-1,0-5 2,0 3-2,0-2 0,0-1-2,4-3-4,1 0 0,3 0-3,4-3-4,-4-1-2,4-2-3,-3-5-4,3 1-4,0 1-3,5-4-10</inkml:trace>
  <inkml:trace contextRef="#ctx0" brushRef="#br0" timeOffset="129034.3803">22214 6046 374,'4'-3'30,"0"3"0,0 0-1,4 3-5,1 0-3,-5 0-6,4 10-5,0-5-2,4 5 0,1-1-5,-5 6 1,4-2 0,0 0-2,-3-2 1,3 2-1,-4-2 0,0 2-1,0 3-3,-3-8-3,-1 2-4,4 0-6,-4-2-5,0-5-7,0 0-9,-4-2-5,0-4-10</inkml:trace>
  <inkml:trace contextRef="#ctx0" brushRef="#br0" timeOffset="129234.3918">22353 6076 309,'-4'3'26,"0"-3"-6,-4 13-2,0 3-7,-1 4 0,-3 4-2,8-5-4,-4 8 0,0-1-5,0-5-3,3 1-4,-3-5-7,0-1-2,0-5-7,4 2-1,0-3-1,-5 10-10</inkml:trace>
  <inkml:trace contextRef="#ctx0" brushRef="#br0" timeOffset="129739.4207">22521 5701 336,'8'-3'33,"-4"-1"-5,5 1-2,-1 0-2,0 0-7,0 0-4,0 3-3,0 0-1,1 0-3,-1-3-2,0 3-1,-4 0-1,0 0-1,0 0 0,-4 0-1,0 0 1,0 3 0,0-3 1,0 3-4,0-3 5,0 6-2,0 1-1,-4-4 0,4 0 1,-4 0 0,-4-1 0,4 1-1,4 0-1,-4-3 0,4 3 1,0 1-2,0-4 1,0 3 1,0 0-2,0 0 1,0 0 2,0 0 1,0-3-4,4 4 4,0-1-4,-4 0 4,4 0-5,0-1 4,0 1-2,0-3 1,0 3-2,0 3 2,1-6 0,-5 4 0,4-1 0,0-3 1,-4 0 0,0 3 3,0 0 4,0 0-1,0 4 1,-4-3-1,0 0-3,-5-4 0,5 6 0,-4 0-3,0-2 0,0-1 1,4 0 0,-5 0-1,5 0-3,0-3-3,0 0-1,4 0-5,-4 0-6,4 0-6,0 0-5,0 0-2,0 0-4,0 0-4,-4 0-12</inkml:trace>
  <inkml:trace contextRef="#ctx0" brushRef="#br0" timeOffset="130078.44">22894 5777 201,'0'0'34,"0"0"-2,0 3 6,0 4 7,4-6 1,-4 9-2,0-4-6,0 1-5,0-1-8,0 3-5,0-2-6,0 4-3,0 2-3,0-1-1,0 3-3,-4-3-2,4 4-2,0-8-3,0 8-4,0-5-1,-4 2-1,-1 0-5,5-4-1,0 4-7,0-8-5,0 4-2,-4 1-6,4-4-10,-12 15-7</inkml:trace>
  <inkml:trace contextRef="#ctx0" brushRef="#br0" timeOffset="130294.4524">22763 5957 370,'0'-3'38,"4"3"-7,-4 0-4,0 0-2,12 0-7,-8 0-5,4-4-5,0 4 0,1 0-6,-1 0-5,4 4-8,-4-4-5,0 0-4,1 0-4,3 0-6,-4 0-5,0 0-5,13-4-8</inkml:trace>
  <inkml:trace contextRef="#ctx0" brushRef="#br0" timeOffset="130698.4755">23045 5954 293,'0'0'32,"0"-4"0,0 1 1,4 3 5,-4 0 0,0 0-3,0 0-7,0-1-6,0 1-7,0 0-5,0 0-1,8 0-3,-8 0 0,0 0-1,0 0-4,4 0 1,-4 0-1,0 0-3,0 0 1,0 0 0,9 0-2,-9 0 1,4 0 1,-4 0 0,4-7 0,-4 7-2,0 0 0,0 0-2,0 0-2,0 0-2,0 0-1,4 0 0,-4 0 1,0 0 1,4 0 4,-4 0 0,4 0 1,-4 0-1,0 0 3,8 0 0,-8 0-1,4 0 2,-4 0 0,4 0-1,1 0 1,-5 0 0,4 0-1,0-3 2,-4 3-1,4 0-2,-4 0-5,0 0-10,0 0-11,0 0-15</inkml:trace>
  <inkml:trace contextRef="#ctx0" brushRef="#br0" timeOffset="131321.5111">23274 5985 382,'4'0'37,"-4"-3"-2,5 3-5,-5-3-6,4 3-6,-4 0-5,0-3-4,0 0-3,0 3-1,0 0-1,0 0-2,0 0 0,0 0-3,0 0-1,0 0-2,0 0-2,0 0-3,0 0-4,0-3-5,0 3-3,0 0-8,0 0-6,0 0 2,0 0-1,0 0 1,0 0-10</inkml:trace>
  <inkml:trace contextRef="#ctx0" brushRef="#br0" timeOffset="131574.5256">23381 5960 269,'4'0'35,"0"0"-3,-4 0-4,4 0 4,0 0-1,0 0-3,0 0-8,-4 0-3,0 0-7,0 0-3,0 0-7,0 0-6,0 0-6,0 0-6,4-3-6,-4 3-7,0 0-5,-4 0-14</inkml:trace>
  <inkml:trace contextRef="#ctx0" brushRef="#br0" timeOffset="132264.5651">23479 5532 286,'-4'-3'27,"4"3"-1,0 0-3,0 0 7,4 0 2,0 0 5,0 0-5,0 0-5,9 3-4,-5 10-4,0-2-1,0 5-2,4 0 0,5 1-3,-1 3-1,1 0-1,-5 4-1,4 1-1,-3 3-2,-5 5 1,4-1-2,0 1-1,-4 4-1,-3-1-2,3 1 1,-4-4-1,0-1 0,0-2 1,-4 4-2,0-4 1,0 3-1,-4-6 0,4 2-1,-4-2 0,-4-5-3,-1-4-4,1 1-4,4-5-5,-4-1-4,-8-1-5,3-4-6,1-1-9,0-4-7,-1 0-3,1-3-4,-33 0-4</inkml:trace>
  <inkml:trace contextRef="#ctx0" brushRef="#br0" timeOffset="132686.5892">23733 5536 340,'0'0'36,"0"0"-5,0 0-1,4 0-2,0-4-4,4 4-5,-4 0-4,0 0-7,5 0 1,-5 0-3,4 4-1,0-4-2,-4 0-1,0 0 1,0 0-2,-4 3 2,4-3 0,1 0 1,-5 0 0,4 3-2,-4-3 0,0 6 0,4-3 1,0 5-2,-4 2 2,4-1-1,-4 1 0,0-2-1,0 1-1,0 1 3,0-4-2,0 4 0,0-2 1,0 1-2,0-2 0,0-4 1,0 3 0,4-1 0,-4 0-1,0-4 0,4 3 0,4-1 0,-4 0 0,1-3-1,-1 3-4,0-3-5,0 0-2,0 0-6,0-3-7,4 3-7,-4-6-5,9-4-7,11-23-10</inkml:trace>
  <inkml:trace contextRef="#ctx0" brushRef="#br0" timeOffset="133544.6383">24388 5254 314,'4'0'23,"-4"0"-3,8 0 0,-8 0 1,4-3 1,-4 0-3,0 3-1,0 0-4,0-3-5,0-1 1,0-5-1,0 1 2,0-5 1,-4 0-3,0 2 0,-4 2 1,0-1-3,0-2-2,3 4-1,-3 1-1,0 1-1,-4 3-1,0 3-1,-1 0 0,1 3 0,0 0 0,-5 3 0,1 2 0,-5 8 2,1 0-1,-1 8 0,5 0-2,0 4 1,-1 3 0,1-4 1,4 3-2,4 2 1,-5-8 0,9-2 0,0-5 0,4-4 0,0-10 2,0 4 5,8-4 1,5-6 2,7-10 0,-4-6-1,9-2-1,-5-12-2,5-1-1,4-1 2,-5 0-2,5 0 0,0-1 0,3-1-1,-3 1-2,4-7 1,-9 3-2,5 0 2,-9-9-2,5 3-1,-9-5 0,5-1 1,-9 5-1,0 1 1,-3 7 0,-9 5-2,0 7 1,0 2 0,4 14 1,-4 1-2,0 4 1,-4 9 0,4 6 0,-9 9 0,-3 14 0,-4 4-2,-1 4 2,5 6 0,-4 2 0,3 1 0,-3 7 0,0 4 0,-1 2 0,5-5 0,0 2-1,3-5-2,-3 2 0,8-7 1,0-3-1,4-9 1,0-10 1,8 0 0,0-8 0,9-6 1,-1-5 2,-4-8 0,9-3 1,-1-2-1,5-5 1,-1-9-2,1 2 0,4-2-1,-5 1 1,-3 2 0,-1 0 0,5 2-2,-9 4 2,1 4-1,-5 0-1,-4 3 2,0 3-1,-4 3 1,0 6 1,5 4 0,-5 4 0,0-1-1,0 5 2,0-2-2,4-1 1,-4-3-2,8 1 0,-7-4 0,11 0 1,-8-2-1,0-4 0,5 2-2,-5-2-3,4 1-2,-4-1-1,0-3-3,5 4-3,-1-7-4,-8 3-5,0 0-5,4-3-8,-3 0-8,-1 0-8,0-6-10</inkml:trace>
  <inkml:trace contextRef="#ctx0" brushRef="#br0" timeOffset="133768.6511">24867 5273 287,'0'0'42,"0"0"-1,0 0-2,-8 5-3,-9 8-5,5-1-5,0 12-7,-5-5-6,1 2-2,-4 3-4,-5 8-1,5-9-4,-1 5-3,5-3-9,-5-4-10,9-2-6,-4-2-7,3-1-8,1 0-6</inkml:trace>
  <inkml:trace contextRef="#ctx0" brushRef="#br0" timeOffset="134446.6899">23581 5195 196,'0'0'32,"0"0"3,0 0-3,0 0 2,0 0-1,0 0 0,0 0-1,0 0-3,0 0-4,0 0-2,0 0-2,4 7 0,1-7-2,3 0-1,-4 0-1,12 6-3,1-3-1,3 10-3,-4-5-2,5-2-2,-1-3-2,1 1-1,3-4-1,-7 0-1,7 0-1,-3-7-2,-5 4-2,1 0-3,-1 0-3,-4 3 0,1-8-4,-5 5-3,-4 3-5,-4-4-14,0 4-14,0-3-1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fld id="{D75F5669-1E1C-4C9C-ACB4-D59B99CC5A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6682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E64452-D864-47FA-9DC6-AAC94F253D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6856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8C2EF2-FB2C-42B0-88DE-33868E4070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4767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957C4-712D-4035-B3E5-4650F72402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4407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14CF9E-2ECD-4CD9-AA44-B04C8A3526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903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C749A-2C07-4350-80F5-023553FE96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6441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D302D5-AD12-4D41-9A50-257CB710D1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476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8E707C-B9EE-4722-B06E-A413867DBF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2253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E0338-B44C-42F3-BC11-7F1B0EEFAD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6347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56E96B-B4D8-48BD-9DF9-6F9D479993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080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C8E7A5-2B54-477B-BF9D-3C5A657DE8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0204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E72241-E8CE-45D9-B9AF-08A060B2C5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4858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pPr>
              <a:defRPr/>
            </a:pPr>
            <a:fld id="{5D9AA01E-6B5A-40C3-BC78-182318E52D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Warm–up Problems</a:t>
            </a:r>
          </a:p>
        </p:txBody>
      </p:sp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457200" y="1066800"/>
            <a:ext cx="81534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ym typeface="MT Symbol" pitchFamily="18" charset="2"/>
              </a:rPr>
              <a:t>Find two power series solutions of the DE     </a:t>
            </a:r>
            <a:r>
              <a:rPr lang="en-US" altLang="en-US" sz="3600" i="1">
                <a:sym typeface="MT Symbol" pitchFamily="18" charset="2"/>
              </a:rPr>
              <a:t>y</a:t>
            </a:r>
            <a:r>
              <a:rPr lang="en-US" altLang="en-US" sz="3600">
                <a:sym typeface="MT Symbol" pitchFamily="18" charset="2"/>
              </a:rPr>
              <a:t> + </a:t>
            </a:r>
            <a:r>
              <a:rPr lang="en-US" altLang="en-US" sz="3600" i="1">
                <a:sym typeface="MT Symbol" pitchFamily="18" charset="2"/>
              </a:rPr>
              <a:t>xy</a:t>
            </a:r>
            <a:r>
              <a:rPr lang="en-US" altLang="en-US" sz="3600">
                <a:sym typeface="MT Symbol" pitchFamily="18" charset="2"/>
              </a:rPr>
              <a:t> + </a:t>
            </a:r>
            <a:r>
              <a:rPr lang="en-US" altLang="en-US" sz="3600" i="1">
                <a:sym typeface="MT Symbol" pitchFamily="18" charset="2"/>
              </a:rPr>
              <a:t>y</a:t>
            </a:r>
            <a:r>
              <a:rPr lang="en-US" altLang="en-US" sz="3600">
                <a:sym typeface="MT Symbol" pitchFamily="18" charset="2"/>
              </a:rPr>
              <a:t> = 0</a:t>
            </a:r>
            <a:r>
              <a:rPr lang="en-US" altLang="en-US" sz="3600" i="1">
                <a:sym typeface="MT Symbol" pitchFamily="18" charset="2"/>
              </a:rPr>
              <a:t> </a:t>
            </a:r>
            <a:r>
              <a:rPr lang="en-US" altLang="en-US" sz="3600">
                <a:sym typeface="MT Symbol" pitchFamily="18" charset="2"/>
              </a:rPr>
              <a:t>about the ordinary point </a:t>
            </a:r>
            <a:r>
              <a:rPr lang="en-US" altLang="en-US" sz="3600" i="1">
                <a:sym typeface="MT Symbol" pitchFamily="18" charset="2"/>
              </a:rPr>
              <a:t>x</a:t>
            </a:r>
            <a:r>
              <a:rPr lang="en-US" altLang="en-US" sz="3600">
                <a:sym typeface="MT Symbol" pitchFamily="18" charset="2"/>
              </a:rPr>
              <a:t> = 0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51920" y="80640"/>
              <a:ext cx="8137440" cy="6125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4720" y="72000"/>
                <a:ext cx="8156160" cy="6144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4" name="Text Box 4"/>
          <p:cNvSpPr txBox="1">
            <a:spLocks noChangeArrowheads="1"/>
          </p:cNvSpPr>
          <p:nvPr/>
        </p:nvSpPr>
        <p:spPr bwMode="auto">
          <a:xfrm>
            <a:off x="228600" y="381000"/>
            <a:ext cx="85344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The values of </a:t>
            </a:r>
            <a:r>
              <a:rPr lang="en-US" altLang="en-US" sz="3600" i="1"/>
              <a:t>r</a:t>
            </a:r>
            <a:r>
              <a:rPr lang="en-US" altLang="en-US" sz="3600"/>
              <a:t> determine our solutions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Case 1</a:t>
            </a:r>
            <a:r>
              <a:rPr lang="en-US" altLang="en-US" sz="3600"/>
              <a:t>:  </a:t>
            </a:r>
            <a:r>
              <a:rPr lang="en-US" altLang="en-US" sz="3600" i="1"/>
              <a:t>r</a:t>
            </a:r>
            <a:r>
              <a:rPr lang="en-US" altLang="en-US" sz="3600" baseline="-25000"/>
              <a:t>1</a:t>
            </a:r>
            <a:r>
              <a:rPr lang="en-US" altLang="en-US" sz="3600"/>
              <a:t> – </a:t>
            </a:r>
            <a:r>
              <a:rPr lang="en-US" altLang="en-US" sz="3600" i="1"/>
              <a:t>r</a:t>
            </a:r>
            <a:r>
              <a:rPr lang="en-US" altLang="en-US" sz="3600" baseline="-25000"/>
              <a:t>2</a:t>
            </a:r>
            <a:r>
              <a:rPr lang="en-US" altLang="en-US" sz="3600"/>
              <a:t> is not an integer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3600">
                <a:sym typeface="Wingdings" pitchFamily="2" charset="2"/>
              </a:rPr>
              <a:t>Frobenius will give us two solutions</a:t>
            </a:r>
            <a:endParaRPr lang="en-US" altLang="en-US" sz="3600" u="sng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8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458200" cy="341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Case 2:</a:t>
            </a:r>
            <a:r>
              <a:rPr lang="en-US" altLang="en-US" sz="3600"/>
              <a:t>  </a:t>
            </a:r>
            <a:r>
              <a:rPr lang="en-US" altLang="en-US" sz="3600" i="1"/>
              <a:t>r</a:t>
            </a:r>
            <a:r>
              <a:rPr lang="en-US" altLang="en-US" sz="3600" baseline="-25000"/>
              <a:t>1</a:t>
            </a:r>
            <a:r>
              <a:rPr lang="en-US" altLang="en-US" sz="3600"/>
              <a:t> – </a:t>
            </a:r>
            <a:r>
              <a:rPr lang="en-US" altLang="en-US" sz="3600" i="1"/>
              <a:t>r</a:t>
            </a:r>
            <a:r>
              <a:rPr lang="en-US" altLang="en-US" sz="3600" baseline="-25000"/>
              <a:t>2</a:t>
            </a:r>
            <a:r>
              <a:rPr lang="en-US" altLang="en-US" sz="3600"/>
              <a:t> is an integer or </a:t>
            </a:r>
            <a:r>
              <a:rPr lang="en-US" altLang="en-US" sz="3600" i="1"/>
              <a:t>r</a:t>
            </a:r>
            <a:r>
              <a:rPr lang="en-US" altLang="en-US" sz="3600" baseline="-25000"/>
              <a:t>1</a:t>
            </a:r>
            <a:r>
              <a:rPr lang="en-US" altLang="en-US" sz="3600"/>
              <a:t> = </a:t>
            </a:r>
            <a:r>
              <a:rPr lang="en-US" altLang="en-US" sz="3600" i="1"/>
              <a:t>r</a:t>
            </a:r>
            <a:r>
              <a:rPr lang="en-US" altLang="en-US" sz="3600" baseline="-25000"/>
              <a:t>2</a:t>
            </a:r>
            <a:endParaRPr lang="en-US" altLang="en-US" sz="3600" u="sng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ym typeface="Wingdings" pitchFamily="2" charset="2"/>
              </a:rPr>
              <a:t>We may still get two solutions from Frobeniu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ym typeface="Wingdings" pitchFamily="2" charset="2"/>
              </a:rPr>
              <a:t>If not, we use reduction of order to find the second solution</a:t>
            </a:r>
            <a:endParaRPr lang="en-US" altLang="en-US" sz="36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411920" y="4118400"/>
              <a:ext cx="7354800" cy="1355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02200" y="4110480"/>
                <a:ext cx="7377480" cy="1376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8610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sng"/>
              <a:t>Ex.</a:t>
            </a:r>
            <a:r>
              <a:rPr lang="en-US" altLang="en-US" sz="2800"/>
              <a:t> Find the second solution to </a:t>
            </a:r>
            <a:r>
              <a:rPr lang="en-US" altLang="en-US" sz="2800" i="1"/>
              <a:t>xy</a:t>
            </a:r>
            <a:r>
              <a:rPr lang="en-US" altLang="en-US" sz="2800">
                <a:sym typeface="MT Symbol" pitchFamily="18" charset="2"/>
              </a:rPr>
              <a:t> + 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 = 0</a:t>
            </a:r>
            <a:endParaRPr lang="en-US" altLang="en-US" sz="2800" u="sng">
              <a:sym typeface="MT Symbol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10600" y="709200"/>
              <a:ext cx="8769960" cy="1929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2320" y="699840"/>
                <a:ext cx="8785800" cy="1952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Solutions About Singular Points</a:t>
            </a: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152400" y="914400"/>
            <a:ext cx="883920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i="1">
                <a:sym typeface="MT Symbol" pitchFamily="18" charset="2"/>
              </a:rPr>
              <a:t>x</a:t>
            </a:r>
            <a:r>
              <a:rPr lang="en-US" altLang="en-US" sz="3600" baseline="-25000">
                <a:sym typeface="MT Symbol" pitchFamily="18" charset="2"/>
              </a:rPr>
              <a:t>0</a:t>
            </a:r>
            <a:r>
              <a:rPr lang="en-US" altLang="en-US" sz="3600">
                <a:sym typeface="MT Symbol" pitchFamily="18" charset="2"/>
              </a:rPr>
              <a:t> is a singular point of </a:t>
            </a:r>
            <a:r>
              <a:rPr lang="en-US" altLang="en-US" sz="3600" i="1">
                <a:sym typeface="MT Symbol" pitchFamily="18" charset="2"/>
              </a:rPr>
              <a:t>y</a:t>
            </a:r>
            <a:r>
              <a:rPr lang="en-US" altLang="en-US" sz="3600">
                <a:sym typeface="MT Symbol" pitchFamily="18" charset="2"/>
              </a:rPr>
              <a:t> + </a:t>
            </a:r>
            <a:r>
              <a:rPr lang="en-US" altLang="en-US" sz="3600" i="1">
                <a:sym typeface="MT Symbol" pitchFamily="18" charset="2"/>
              </a:rPr>
              <a:t>P</a:t>
            </a:r>
            <a:r>
              <a:rPr lang="en-US" altLang="en-US" sz="3600">
                <a:sym typeface="MT Symbol" pitchFamily="18" charset="2"/>
              </a:rPr>
              <a:t>(</a:t>
            </a:r>
            <a:r>
              <a:rPr lang="en-US" altLang="en-US" sz="3600" i="1">
                <a:sym typeface="MT Symbol" pitchFamily="18" charset="2"/>
              </a:rPr>
              <a:t>x</a:t>
            </a:r>
            <a:r>
              <a:rPr lang="en-US" altLang="en-US" sz="3600">
                <a:sym typeface="MT Symbol" pitchFamily="18" charset="2"/>
              </a:rPr>
              <a:t>)</a:t>
            </a:r>
            <a:r>
              <a:rPr lang="en-US" altLang="en-US" sz="3600" i="1">
                <a:sym typeface="MT Symbol" pitchFamily="18" charset="2"/>
              </a:rPr>
              <a:t>y</a:t>
            </a:r>
            <a:r>
              <a:rPr lang="en-US" altLang="en-US" sz="3600">
                <a:sym typeface="MT Symbol" pitchFamily="18" charset="2"/>
              </a:rPr>
              <a:t> + </a:t>
            </a:r>
            <a:r>
              <a:rPr lang="en-US" altLang="en-US" sz="3600" i="1">
                <a:sym typeface="MT Symbol" pitchFamily="18" charset="2"/>
              </a:rPr>
              <a:t>Q</a:t>
            </a:r>
            <a:r>
              <a:rPr lang="en-US" altLang="en-US" sz="3600">
                <a:sym typeface="MT Symbol" pitchFamily="18" charset="2"/>
              </a:rPr>
              <a:t>(</a:t>
            </a:r>
            <a:r>
              <a:rPr lang="en-US" altLang="en-US" sz="3600" i="1">
                <a:sym typeface="MT Symbol" pitchFamily="18" charset="2"/>
              </a:rPr>
              <a:t>x</a:t>
            </a:r>
            <a:r>
              <a:rPr lang="en-US" altLang="en-US" sz="3600">
                <a:sym typeface="MT Symbol" pitchFamily="18" charset="2"/>
              </a:rPr>
              <a:t>)</a:t>
            </a:r>
            <a:r>
              <a:rPr lang="en-US" altLang="en-US" sz="3600" i="1">
                <a:sym typeface="MT Symbol" pitchFamily="18" charset="2"/>
              </a:rPr>
              <a:t>y</a:t>
            </a:r>
            <a:r>
              <a:rPr lang="en-US" altLang="en-US" sz="3600">
                <a:sym typeface="MT Symbol" pitchFamily="18" charset="2"/>
              </a:rPr>
              <a:t> = 0 if </a:t>
            </a:r>
            <a:r>
              <a:rPr lang="en-US" altLang="en-US" sz="3600" i="1">
                <a:sym typeface="MT Symbol" pitchFamily="18" charset="2"/>
              </a:rPr>
              <a:t>P</a:t>
            </a:r>
            <a:r>
              <a:rPr lang="en-US" altLang="en-US" sz="3600">
                <a:sym typeface="MT Symbol" pitchFamily="18" charset="2"/>
              </a:rPr>
              <a:t>(</a:t>
            </a:r>
            <a:r>
              <a:rPr lang="en-US" altLang="en-US" sz="3600" i="1">
                <a:sym typeface="MT Symbol" pitchFamily="18" charset="2"/>
              </a:rPr>
              <a:t>x</a:t>
            </a:r>
            <a:r>
              <a:rPr lang="en-US" altLang="en-US" sz="3600">
                <a:sym typeface="MT Symbol" pitchFamily="18" charset="2"/>
              </a:rPr>
              <a:t>) or </a:t>
            </a:r>
            <a:r>
              <a:rPr lang="en-US" altLang="en-US" sz="3600" i="1">
                <a:sym typeface="MT Symbol" pitchFamily="18" charset="2"/>
              </a:rPr>
              <a:t>Q</a:t>
            </a:r>
            <a:r>
              <a:rPr lang="en-US" altLang="en-US" sz="3600">
                <a:sym typeface="MT Symbol" pitchFamily="18" charset="2"/>
              </a:rPr>
              <a:t>(</a:t>
            </a:r>
            <a:r>
              <a:rPr lang="en-US" altLang="en-US" sz="3600" i="1">
                <a:sym typeface="MT Symbol" pitchFamily="18" charset="2"/>
              </a:rPr>
              <a:t>x</a:t>
            </a:r>
            <a:r>
              <a:rPr lang="en-US" altLang="en-US" sz="3600">
                <a:sym typeface="MT Symbol" pitchFamily="18" charset="2"/>
              </a:rPr>
              <a:t>) are not analytic at </a:t>
            </a:r>
            <a:r>
              <a:rPr lang="en-US" altLang="en-US" sz="3600" i="1">
                <a:sym typeface="MT Symbol" pitchFamily="18" charset="2"/>
              </a:rPr>
              <a:t>x</a:t>
            </a:r>
            <a:r>
              <a:rPr lang="en-US" altLang="en-US" sz="3600" baseline="-25000">
                <a:sym typeface="MT Symbol" pitchFamily="18" charset="2"/>
              </a:rPr>
              <a:t>0</a:t>
            </a:r>
            <a:endParaRPr lang="en-US" altLang="en-US" sz="3600">
              <a:sym typeface="MT Symbol" pitchFamily="18" charset="2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3600">
                <a:sym typeface="Wingdings" pitchFamily="2" charset="2"/>
              </a:rPr>
              <a:t>Usually this means we’re dividing by 0.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3600" u="sng">
                <a:sym typeface="MT Symbol" pitchFamily="18" charset="2"/>
              </a:rPr>
              <a:t>Def.</a:t>
            </a:r>
            <a:r>
              <a:rPr lang="en-US" altLang="en-US" sz="3600">
                <a:sym typeface="MT Symbol" pitchFamily="18" charset="2"/>
              </a:rPr>
              <a:t> A singular point </a:t>
            </a:r>
            <a:r>
              <a:rPr lang="en-US" altLang="en-US" sz="3600" i="1">
                <a:sym typeface="MT Symbol" pitchFamily="18" charset="2"/>
              </a:rPr>
              <a:t>x</a:t>
            </a:r>
            <a:r>
              <a:rPr lang="en-US" altLang="en-US" sz="3600" baseline="-25000">
                <a:sym typeface="MT Symbol" pitchFamily="18" charset="2"/>
              </a:rPr>
              <a:t>0</a:t>
            </a:r>
            <a:r>
              <a:rPr lang="en-US" altLang="en-US" sz="3600">
                <a:sym typeface="MT Symbol" pitchFamily="18" charset="2"/>
              </a:rPr>
              <a:t> is </a:t>
            </a:r>
            <a:r>
              <a:rPr lang="en-US" altLang="en-US" sz="3600" u="sng">
                <a:sym typeface="MT Symbol" pitchFamily="18" charset="2"/>
              </a:rPr>
              <a:t>regular</a:t>
            </a:r>
            <a:r>
              <a:rPr lang="en-US" altLang="en-US" sz="3600">
                <a:sym typeface="MT Symbol" pitchFamily="18" charset="2"/>
              </a:rPr>
              <a:t> if </a:t>
            </a:r>
            <a:r>
              <a:rPr lang="en-US" altLang="en-US" sz="3600" i="1">
                <a:sym typeface="MT Symbol" pitchFamily="18" charset="2"/>
              </a:rPr>
              <a:t>x</a:t>
            </a:r>
            <a:r>
              <a:rPr lang="en-US" altLang="en-US" sz="3600" baseline="-25000">
                <a:sym typeface="MT Symbol" pitchFamily="18" charset="2"/>
              </a:rPr>
              <a:t>0</a:t>
            </a:r>
            <a:r>
              <a:rPr lang="en-US" altLang="en-US" sz="3600">
                <a:sym typeface="MT Symbol" pitchFamily="18" charset="2"/>
              </a:rPr>
              <a:t> is a root at most once in the denominator of </a:t>
            </a:r>
            <a:r>
              <a:rPr lang="en-US" altLang="en-US" sz="3600" i="1">
                <a:sym typeface="MT Symbol" pitchFamily="18" charset="2"/>
              </a:rPr>
              <a:t>P</a:t>
            </a:r>
            <a:r>
              <a:rPr lang="en-US" altLang="en-US" sz="3600">
                <a:sym typeface="MT Symbol" pitchFamily="18" charset="2"/>
              </a:rPr>
              <a:t>(</a:t>
            </a:r>
            <a:r>
              <a:rPr lang="en-US" altLang="en-US" sz="3600" i="1">
                <a:sym typeface="MT Symbol" pitchFamily="18" charset="2"/>
              </a:rPr>
              <a:t>x</a:t>
            </a:r>
            <a:r>
              <a:rPr lang="en-US" altLang="en-US" sz="3600">
                <a:sym typeface="MT Symbol" pitchFamily="18" charset="2"/>
              </a:rPr>
              <a:t>) and at most twice in the denominator of </a:t>
            </a:r>
            <a:r>
              <a:rPr lang="en-US" altLang="en-US" sz="3600" i="1">
                <a:sym typeface="MT Symbol" pitchFamily="18" charset="2"/>
              </a:rPr>
              <a:t>Q</a:t>
            </a:r>
            <a:r>
              <a:rPr lang="en-US" altLang="en-US" sz="3600">
                <a:sym typeface="MT Symbol" pitchFamily="18" charset="2"/>
              </a:rPr>
              <a:t>(</a:t>
            </a:r>
            <a:r>
              <a:rPr lang="en-US" altLang="en-US" sz="3600" i="1">
                <a:sym typeface="MT Symbol" pitchFamily="18" charset="2"/>
              </a:rPr>
              <a:t>x</a:t>
            </a:r>
            <a:r>
              <a:rPr lang="en-US" altLang="en-US" sz="3600">
                <a:sym typeface="MT Symbol" pitchFamily="18" charset="2"/>
              </a:rPr>
              <a:t>).</a:t>
            </a:r>
            <a:endParaRPr lang="en-US" altLang="en-US" sz="3600" u="sng">
              <a:sym typeface="MT 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(</a:t>
            </a:r>
            <a:r>
              <a:rPr lang="en-US" altLang="en-US" sz="3600" i="1"/>
              <a:t>x</a:t>
            </a:r>
            <a:r>
              <a:rPr lang="en-US" altLang="en-US" sz="3600" baseline="30000"/>
              <a:t>2</a:t>
            </a:r>
            <a:r>
              <a:rPr lang="en-US" altLang="en-US" sz="3600"/>
              <a:t> – 4)</a:t>
            </a:r>
            <a:r>
              <a:rPr lang="en-US" altLang="en-US" sz="3600" baseline="30000"/>
              <a:t>2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18" charset="2"/>
              </a:rPr>
              <a:t> + 3(</a:t>
            </a:r>
            <a:r>
              <a:rPr lang="en-US" altLang="en-US" sz="3600" i="1">
                <a:sym typeface="MT Symbol" pitchFamily="18" charset="2"/>
              </a:rPr>
              <a:t>x</a:t>
            </a:r>
            <a:r>
              <a:rPr lang="en-US" altLang="en-US" sz="3600">
                <a:sym typeface="MT Symbol" pitchFamily="18" charset="2"/>
              </a:rPr>
              <a:t> – 2)</a:t>
            </a:r>
            <a:r>
              <a:rPr lang="en-US" altLang="en-US" sz="3600" i="1">
                <a:sym typeface="MT Symbol" pitchFamily="18" charset="2"/>
              </a:rPr>
              <a:t>y</a:t>
            </a:r>
            <a:r>
              <a:rPr lang="en-US" altLang="en-US" sz="3600">
                <a:sym typeface="MT Symbol" pitchFamily="18" charset="2"/>
              </a:rPr>
              <a:t> + 5</a:t>
            </a:r>
            <a:r>
              <a:rPr lang="en-US" altLang="en-US" sz="3600" i="1">
                <a:sym typeface="MT Symbol" pitchFamily="18" charset="2"/>
              </a:rPr>
              <a:t>y</a:t>
            </a:r>
            <a:r>
              <a:rPr lang="en-US" altLang="en-US" sz="3600">
                <a:sym typeface="MT Symbol" pitchFamily="18" charset="2"/>
              </a:rPr>
              <a:t> = 0</a:t>
            </a:r>
            <a:endParaRPr lang="en-US" altLang="en-US" sz="3600" u="sng">
              <a:sym typeface="MT Symbol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11120" y="894960"/>
              <a:ext cx="8016480" cy="4009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5000" y="886680"/>
                <a:ext cx="8034480" cy="4026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80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534400" cy="640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Thm.</a:t>
            </a:r>
            <a:r>
              <a:rPr lang="en-US" altLang="en-US" sz="3600"/>
              <a:t> Frobenius’ Theore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If </a:t>
            </a:r>
            <a:r>
              <a:rPr lang="en-US" altLang="en-US" sz="3600" i="1"/>
              <a:t>x</a:t>
            </a:r>
            <a:r>
              <a:rPr lang="en-US" altLang="en-US" sz="3600" baseline="-25000"/>
              <a:t>0</a:t>
            </a:r>
            <a:r>
              <a:rPr lang="en-US" altLang="en-US" sz="3600"/>
              <a:t> is a regular singular point, then there exists at least one solution of the for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where </a:t>
            </a:r>
            <a:r>
              <a:rPr lang="en-US" altLang="en-US" sz="3600" i="1"/>
              <a:t>r</a:t>
            </a:r>
            <a:r>
              <a:rPr lang="en-US" altLang="en-US" sz="3600"/>
              <a:t> is some constant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ym typeface="Wingdings" pitchFamily="2" charset="2"/>
              </a:rPr>
              <a:t>Using this is called the Method of Frobeniu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ym typeface="Wingdings" pitchFamily="2" charset="2"/>
              </a:rPr>
              <a:t>The solution is an infinite series, but it may not be a power series.</a:t>
            </a:r>
            <a:endParaRPr lang="en-US" altLang="en-US" sz="3600" u="sng"/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495300" y="2057400"/>
          <a:ext cx="81915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8191500" imgH="1168400" progId="Equation.DSMT4">
                  <p:embed/>
                </p:oleObj>
              </mc:Choice>
              <mc:Fallback>
                <p:oleObj name="Equation" r:id="rId3" imgW="8191500" imgH="116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2057400"/>
                        <a:ext cx="81915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152400" y="2286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sng"/>
              <a:t>Ex.</a:t>
            </a:r>
            <a:r>
              <a:rPr lang="en-US" altLang="en-US" sz="2800"/>
              <a:t> 3</a:t>
            </a:r>
            <a:r>
              <a:rPr lang="en-US" altLang="en-US" sz="2800" i="1"/>
              <a:t>xy</a:t>
            </a:r>
            <a:r>
              <a:rPr lang="en-US" altLang="en-US" sz="2800">
                <a:sym typeface="MT Symbol" pitchFamily="18" charset="2"/>
              </a:rPr>
              <a:t> + 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 – 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 = 0</a:t>
            </a:r>
            <a:endParaRPr lang="en-US" altLang="en-US" sz="2800" u="sng">
              <a:sym typeface="MT Symbol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1400" y="103680"/>
              <a:ext cx="9002520" cy="6122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600" y="99000"/>
                <a:ext cx="9026280" cy="6136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07640" y="96120"/>
              <a:ext cx="8777160" cy="5854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5400" y="86040"/>
                <a:ext cx="8796960" cy="5877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8" name="Text Box 4"/>
          <p:cNvSpPr txBox="1">
            <a:spLocks noChangeArrowheads="1"/>
          </p:cNvSpPr>
          <p:nvPr/>
        </p:nvSpPr>
        <p:spPr bwMode="auto">
          <a:xfrm>
            <a:off x="76200" y="152400"/>
            <a:ext cx="9067800" cy="476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ym typeface="Wingdings" pitchFamily="2" charset="2"/>
              </a:rPr>
              <a:t> </a:t>
            </a:r>
            <a:r>
              <a:rPr lang="en-US" altLang="en-US" sz="3600" i="1"/>
              <a:t>r</a:t>
            </a:r>
            <a:r>
              <a:rPr lang="en-US" altLang="en-US" sz="3600"/>
              <a:t>(3</a:t>
            </a:r>
            <a:r>
              <a:rPr lang="en-US" altLang="en-US" sz="3600" i="1"/>
              <a:t>r</a:t>
            </a:r>
            <a:r>
              <a:rPr lang="en-US" altLang="en-US" sz="3600"/>
              <a:t> – 2) = 0 is called the </a:t>
            </a:r>
            <a:r>
              <a:rPr lang="en-US" altLang="en-US" sz="3600" u="sng"/>
              <a:t>indical equation</a:t>
            </a:r>
            <a:endParaRPr lang="en-US" altLang="en-US" sz="3600"/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3600" i="1">
                <a:sym typeface="Wingdings" pitchFamily="2" charset="2"/>
              </a:rPr>
              <a:t> r</a:t>
            </a:r>
            <a:r>
              <a:rPr lang="en-US" altLang="en-US" sz="3600">
                <a:sym typeface="Wingdings" pitchFamily="2" charset="2"/>
              </a:rPr>
              <a:t> = 0 and </a:t>
            </a:r>
            <a:r>
              <a:rPr lang="en-US" altLang="en-US" sz="3600" i="1">
                <a:sym typeface="Wingdings" pitchFamily="2" charset="2"/>
              </a:rPr>
              <a:t>r</a:t>
            </a:r>
            <a:r>
              <a:rPr lang="en-US" altLang="en-US" sz="3600">
                <a:sym typeface="Wingdings" pitchFamily="2" charset="2"/>
              </a:rPr>
              <a:t> = 2/3 are called the </a:t>
            </a:r>
            <a:r>
              <a:rPr lang="en-US" altLang="en-US" sz="3600" u="sng">
                <a:sym typeface="Wingdings" pitchFamily="2" charset="2"/>
              </a:rPr>
              <a:t>indical roots</a:t>
            </a:r>
            <a:endParaRPr lang="en-US" altLang="en-US" sz="3600"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3600"/>
              <a:t>Note that </a:t>
            </a:r>
            <a:r>
              <a:rPr lang="en-US" altLang="en-US" sz="3600" i="1"/>
              <a:t>xP</a:t>
            </a:r>
            <a:r>
              <a:rPr lang="en-US" altLang="en-US" sz="3600"/>
              <a:t>(</a:t>
            </a:r>
            <a:r>
              <a:rPr lang="en-US" altLang="en-US" sz="3600" i="1"/>
              <a:t>x</a:t>
            </a:r>
            <a:r>
              <a:rPr lang="en-US" altLang="en-US" sz="3600"/>
              <a:t>) and </a:t>
            </a:r>
            <a:r>
              <a:rPr lang="en-US" altLang="en-US" sz="3600" i="1"/>
              <a:t>x</a:t>
            </a:r>
            <a:r>
              <a:rPr lang="en-US" altLang="en-US" sz="3600" baseline="30000"/>
              <a:t>2</a:t>
            </a:r>
            <a:r>
              <a:rPr lang="en-US" altLang="en-US" sz="3600" i="1"/>
              <a:t>Q</a:t>
            </a:r>
            <a:r>
              <a:rPr lang="en-US" altLang="en-US" sz="3600"/>
              <a:t>(</a:t>
            </a:r>
            <a:r>
              <a:rPr lang="en-US" altLang="en-US" sz="3600" i="1"/>
              <a:t>x</a:t>
            </a:r>
            <a:r>
              <a:rPr lang="en-US" altLang="en-US" sz="3600"/>
              <a:t>) are analytic, so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3600"/>
              <a:t>	</a:t>
            </a:r>
            <a:r>
              <a:rPr lang="en-US" altLang="en-US" sz="3600" i="1"/>
              <a:t>xP</a:t>
            </a:r>
            <a:r>
              <a:rPr lang="en-US" altLang="en-US" sz="3600"/>
              <a:t>(</a:t>
            </a:r>
            <a:r>
              <a:rPr lang="en-US" altLang="en-US" sz="3600" i="1"/>
              <a:t>x</a:t>
            </a:r>
            <a:r>
              <a:rPr lang="en-US" altLang="en-US" sz="3600"/>
              <a:t>) = </a:t>
            </a:r>
            <a:r>
              <a:rPr lang="en-US" altLang="en-US" sz="3600" i="1"/>
              <a:t>a</a:t>
            </a:r>
            <a:r>
              <a:rPr lang="en-US" altLang="en-US" sz="3600" baseline="-25000"/>
              <a:t>0</a:t>
            </a:r>
            <a:r>
              <a:rPr lang="en-US" altLang="en-US" sz="3600"/>
              <a:t> + </a:t>
            </a:r>
            <a:r>
              <a:rPr lang="en-US" altLang="en-US" sz="3600" i="1"/>
              <a:t>a</a:t>
            </a:r>
            <a:r>
              <a:rPr lang="en-US" altLang="en-US" sz="3600" baseline="-25000"/>
              <a:t>1</a:t>
            </a:r>
            <a:r>
              <a:rPr lang="en-US" altLang="en-US" sz="3600" i="1"/>
              <a:t>x</a:t>
            </a:r>
            <a:r>
              <a:rPr lang="en-US" altLang="en-US" sz="3600"/>
              <a:t> + …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3600"/>
              <a:t>	</a:t>
            </a:r>
            <a:r>
              <a:rPr lang="en-US" altLang="en-US" sz="3600" i="1"/>
              <a:t>x</a:t>
            </a:r>
            <a:r>
              <a:rPr lang="en-US" altLang="en-US" sz="3600" baseline="30000"/>
              <a:t>2</a:t>
            </a:r>
            <a:r>
              <a:rPr lang="en-US" altLang="en-US" sz="3600" i="1"/>
              <a:t>Q</a:t>
            </a:r>
            <a:r>
              <a:rPr lang="en-US" altLang="en-US" sz="3600"/>
              <a:t>(</a:t>
            </a:r>
            <a:r>
              <a:rPr lang="en-US" altLang="en-US" sz="3600" i="1"/>
              <a:t>x</a:t>
            </a:r>
            <a:r>
              <a:rPr lang="en-US" altLang="en-US" sz="3600"/>
              <a:t>) = </a:t>
            </a:r>
            <a:r>
              <a:rPr lang="en-US" altLang="en-US" sz="3600" i="1"/>
              <a:t>b</a:t>
            </a:r>
            <a:r>
              <a:rPr lang="en-US" altLang="en-US" sz="3600" baseline="-25000"/>
              <a:t>0</a:t>
            </a:r>
            <a:r>
              <a:rPr lang="en-US" altLang="en-US" sz="3600"/>
              <a:t> + </a:t>
            </a:r>
            <a:r>
              <a:rPr lang="en-US" altLang="en-US" sz="3600" i="1"/>
              <a:t>b</a:t>
            </a:r>
            <a:r>
              <a:rPr lang="en-US" altLang="en-US" sz="3600" baseline="-25000"/>
              <a:t>1</a:t>
            </a:r>
            <a:r>
              <a:rPr lang="en-US" altLang="en-US" sz="3600" i="1"/>
              <a:t>x</a:t>
            </a:r>
            <a:r>
              <a:rPr lang="en-US" altLang="en-US" sz="3600"/>
              <a:t> + …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en-US" sz="3600">
                <a:sym typeface="Wingdings" pitchFamily="2" charset="2"/>
              </a:rPr>
              <a:t> The indical equation is </a:t>
            </a:r>
            <a:r>
              <a:rPr lang="en-US" altLang="en-US" sz="3600" i="1">
                <a:sym typeface="Wingdings" pitchFamily="2" charset="2"/>
              </a:rPr>
              <a:t>r</a:t>
            </a:r>
            <a:r>
              <a:rPr lang="en-US" altLang="en-US" sz="3600">
                <a:sym typeface="Wingdings" pitchFamily="2" charset="2"/>
              </a:rPr>
              <a:t>(</a:t>
            </a:r>
            <a:r>
              <a:rPr lang="en-US" altLang="en-US" sz="3600" i="1">
                <a:sym typeface="Wingdings" pitchFamily="2" charset="2"/>
              </a:rPr>
              <a:t>r</a:t>
            </a:r>
            <a:r>
              <a:rPr lang="en-US" altLang="en-US" sz="3600">
                <a:sym typeface="Wingdings" pitchFamily="2" charset="2"/>
              </a:rPr>
              <a:t> – 1) + </a:t>
            </a:r>
            <a:r>
              <a:rPr lang="en-US" altLang="en-US" sz="3600" i="1">
                <a:sym typeface="Wingdings" pitchFamily="2" charset="2"/>
              </a:rPr>
              <a:t>a</a:t>
            </a:r>
            <a:r>
              <a:rPr lang="en-US" altLang="en-US" sz="3600" baseline="-25000">
                <a:sym typeface="Wingdings" pitchFamily="2" charset="2"/>
              </a:rPr>
              <a:t>0</a:t>
            </a:r>
            <a:r>
              <a:rPr lang="en-US" altLang="en-US" sz="3600" i="1">
                <a:sym typeface="Wingdings" pitchFamily="2" charset="2"/>
              </a:rPr>
              <a:t>r</a:t>
            </a:r>
            <a:r>
              <a:rPr lang="en-US" altLang="en-US" sz="3600">
                <a:sym typeface="Wingdings" pitchFamily="2" charset="2"/>
              </a:rPr>
              <a:t> + </a:t>
            </a:r>
            <a:r>
              <a:rPr lang="en-US" altLang="en-US" sz="3600" i="1">
                <a:sym typeface="Wingdings" pitchFamily="2" charset="2"/>
              </a:rPr>
              <a:t>b</a:t>
            </a:r>
            <a:r>
              <a:rPr lang="en-US" altLang="en-US" sz="3600" baseline="-25000">
                <a:sym typeface="Wingdings" pitchFamily="2" charset="2"/>
              </a:rPr>
              <a:t>0</a:t>
            </a:r>
            <a:r>
              <a:rPr lang="en-US" altLang="en-US" sz="3600">
                <a:sym typeface="Wingdings" pitchFamily="2" charset="2"/>
              </a:rPr>
              <a:t> = 0</a:t>
            </a:r>
            <a:endParaRPr lang="en-US" altLang="en-US" sz="36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088360" y="0"/>
              <a:ext cx="6772680" cy="41130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81880" y="-7920"/>
                <a:ext cx="6786360" cy="4127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sng"/>
              <a:t>Ex.</a:t>
            </a:r>
            <a:r>
              <a:rPr lang="en-US" altLang="en-US" sz="2800"/>
              <a:t> Find the indical roots of 2</a:t>
            </a:r>
            <a:r>
              <a:rPr lang="en-US" altLang="en-US" sz="2800" i="1"/>
              <a:t>xy</a:t>
            </a:r>
            <a:r>
              <a:rPr lang="en-US" altLang="en-US" sz="2800">
                <a:sym typeface="MT Symbol" pitchFamily="18" charset="2"/>
              </a:rPr>
              <a:t> + (1 + </a:t>
            </a:r>
            <a:r>
              <a:rPr lang="en-US" altLang="en-US" sz="2800" i="1">
                <a:sym typeface="MT Symbol" pitchFamily="18" charset="2"/>
              </a:rPr>
              <a:t>x</a:t>
            </a:r>
            <a:r>
              <a:rPr lang="en-US" altLang="en-US" sz="2800">
                <a:sym typeface="MT Symbol" pitchFamily="18" charset="2"/>
              </a:rPr>
              <a:t>)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 + 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 = 0</a:t>
            </a:r>
            <a:endParaRPr lang="en-US" altLang="en-US" sz="2800" u="sng">
              <a:sym typeface="MT Symbol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76360" y="769680"/>
              <a:ext cx="5925240" cy="44362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64120" y="760680"/>
                <a:ext cx="5947200" cy="4457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u="sng"/>
              <a:t>Ex.</a:t>
            </a:r>
            <a:r>
              <a:rPr lang="en-US" altLang="en-US" sz="2800"/>
              <a:t> </a:t>
            </a:r>
            <a:r>
              <a:rPr lang="en-US" altLang="en-US" sz="2800" i="1"/>
              <a:t>xy</a:t>
            </a:r>
            <a:r>
              <a:rPr lang="en-US" altLang="en-US" sz="2800">
                <a:sym typeface="MT Symbol" pitchFamily="18" charset="2"/>
              </a:rPr>
              <a:t> + 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 = 0</a:t>
            </a:r>
            <a:endParaRPr lang="en-US" altLang="en-US" sz="2800" u="sng">
              <a:sym typeface="MT Symbol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39120" y="685080"/>
              <a:ext cx="6639840" cy="51930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7960" y="675000"/>
                <a:ext cx="6663960" cy="5209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9</TotalTime>
  <Words>315</Words>
  <Application>Microsoft Office PowerPoint</Application>
  <PresentationFormat>On-screen Show (4:3)</PresentationFormat>
  <Paragraphs>29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Wingdings</vt:lpstr>
      <vt:lpstr>MT Symbol</vt:lpstr>
      <vt:lpstr>Times New Roman</vt:lpstr>
      <vt:lpstr>Default Design</vt:lpstr>
      <vt:lpstr>Equation</vt:lpstr>
      <vt:lpstr>Warm–up Problems</vt:lpstr>
      <vt:lpstr>Solutions About Singular Poi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123</cp:revision>
  <dcterms:created xsi:type="dcterms:W3CDTF">2008-07-08T05:05:51Z</dcterms:created>
  <dcterms:modified xsi:type="dcterms:W3CDTF">2016-04-14T02:42:15Z</dcterms:modified>
</cp:coreProperties>
</file>